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C7A" w:rsidRPr="00433D1E" w:rsidRDefault="00615EA6" w:rsidP="007A79C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id-ID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AB 6. </w:t>
      </w:r>
      <w:r w:rsidR="00433D1E">
        <w:rPr>
          <w:rFonts w:ascii="Times New Roman" w:hAnsi="Times New Roman" w:cs="Times New Roman"/>
          <w:b/>
          <w:sz w:val="24"/>
          <w:szCs w:val="24"/>
          <w:lang w:val="id-ID"/>
        </w:rPr>
        <w:t xml:space="preserve">APLIKASI </w:t>
      </w:r>
      <w:r w:rsidR="00433D1E">
        <w:rPr>
          <w:rFonts w:ascii="Times New Roman" w:hAnsi="Times New Roman" w:cs="Times New Roman"/>
          <w:b/>
          <w:sz w:val="24"/>
          <w:szCs w:val="24"/>
        </w:rPr>
        <w:t>INTEGRAL</w:t>
      </w:r>
    </w:p>
    <w:p w:rsidR="00962C70" w:rsidRDefault="00962C70" w:rsidP="0037441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83BCD" w:rsidRPr="006223BF" w:rsidRDefault="009166FD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position w:val="-32"/>
          <w:sz w:val="24"/>
          <w:szCs w:val="24"/>
        </w:rPr>
        <w:t>Menghitung</w:t>
      </w:r>
      <w:proofErr w:type="spell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="00F83BCD" w:rsidRPr="006223BF">
        <w:rPr>
          <w:rFonts w:ascii="Times New Roman" w:hAnsi="Times New Roman" w:cs="Times New Roman"/>
          <w:b/>
          <w:position w:val="-32"/>
          <w:sz w:val="24"/>
          <w:szCs w:val="24"/>
        </w:rPr>
        <w:t>Luas</w:t>
      </w:r>
      <w:proofErr w:type="spellEnd"/>
      <w:r w:rsidR="00F83BCD" w:rsidRPr="006223B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Daerah</w:t>
      </w:r>
    </w:p>
    <w:p w:rsidR="00F83BCD" w:rsidRDefault="00D809B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epert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d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urai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gi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ebelumny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</w:t>
      </w:r>
      <w:r w:rsidR="00F83BCD">
        <w:rPr>
          <w:rFonts w:ascii="Times New Roman" w:hAnsi="Times New Roman" w:cs="Times New Roman"/>
          <w:position w:val="-32"/>
          <w:sz w:val="24"/>
          <w:szCs w:val="24"/>
        </w:rPr>
        <w:t>engertian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jumlah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rieman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secara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geometri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dari</w:t>
      </w:r>
      <w:proofErr w:type="spellEnd"/>
    </w:p>
    <w:p w:rsidR="00F83BCD" w:rsidRDefault="00F83BCD" w:rsidP="00776B8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83BCD">
        <w:rPr>
          <w:rFonts w:ascii="Times New Roman" w:hAnsi="Times New Roman" w:cs="Times New Roman"/>
          <w:position w:val="-32"/>
          <w:sz w:val="24"/>
          <w:szCs w:val="24"/>
        </w:rPr>
        <w:object w:dxaOrig="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41pt" o:ole="">
            <v:imagedata r:id="rId8" o:title=""/>
          </v:shape>
          <o:OLEObject Type="Embed" ProgID="Equation.DSMT4" ShapeID="_x0000_i1025" DrawAspect="Content" ObjectID="_1543292710" r:id="rId9"/>
        </w:object>
      </w:r>
    </w:p>
    <w:p w:rsidR="00F83BCD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-60325</wp:posOffset>
                </wp:positionH>
                <wp:positionV relativeFrom="paragraph">
                  <wp:posOffset>487680</wp:posOffset>
                </wp:positionV>
                <wp:extent cx="2826385" cy="1758950"/>
                <wp:effectExtent l="6350" t="0" r="0" b="13970"/>
                <wp:wrapNone/>
                <wp:docPr id="469" name="Group 2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6385" cy="1758950"/>
                          <a:chOff x="1345" y="4519"/>
                          <a:chExt cx="4451" cy="2770"/>
                        </a:xfrm>
                      </wpg:grpSpPr>
                      <wps:wsp>
                        <wps:cNvPr id="470" name="AutoShape 119"/>
                        <wps:cNvCnPr>
                          <a:cxnSpLocks noChangeShapeType="1"/>
                        </wps:cNvCnPr>
                        <wps:spPr bwMode="auto">
                          <a:xfrm>
                            <a:off x="1345" y="6819"/>
                            <a:ext cx="40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AutoShape 12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19" y="4880"/>
                            <a:ext cx="0" cy="2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Freeform 121"/>
                        <wps:cNvSpPr>
                          <a:spLocks/>
                        </wps:cNvSpPr>
                        <wps:spPr bwMode="auto">
                          <a:xfrm>
                            <a:off x="2272" y="5541"/>
                            <a:ext cx="2590" cy="540"/>
                          </a:xfrm>
                          <a:custGeom>
                            <a:avLst/>
                            <a:gdLst>
                              <a:gd name="T0" fmla="*/ 0 w 2590"/>
                              <a:gd name="T1" fmla="*/ 540 h 540"/>
                              <a:gd name="T2" fmla="*/ 845 w 2590"/>
                              <a:gd name="T3" fmla="*/ 180 h 540"/>
                              <a:gd name="T4" fmla="*/ 2022 w 2590"/>
                              <a:gd name="T5" fmla="*/ 221 h 540"/>
                              <a:gd name="T6" fmla="*/ 2590 w 2590"/>
                              <a:gd name="T7" fmla="*/ 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90" h="540">
                                <a:moveTo>
                                  <a:pt x="0" y="540"/>
                                </a:moveTo>
                                <a:cubicBezTo>
                                  <a:pt x="254" y="386"/>
                                  <a:pt x="508" y="233"/>
                                  <a:pt x="845" y="180"/>
                                </a:cubicBezTo>
                                <a:cubicBezTo>
                                  <a:pt x="1182" y="127"/>
                                  <a:pt x="1731" y="251"/>
                                  <a:pt x="2022" y="221"/>
                                </a:cubicBezTo>
                                <a:cubicBezTo>
                                  <a:pt x="2313" y="191"/>
                                  <a:pt x="2451" y="95"/>
                                  <a:pt x="259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2674" y="5863"/>
                            <a:ext cx="0" cy="9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4183" y="5807"/>
                            <a:ext cx="0" cy="10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4709" y="5136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  <w:proofErr w:type="gramEnd"/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AutoShape 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2674" y="5807"/>
                            <a:ext cx="206" cy="3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AutoShape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671" y="5710"/>
                            <a:ext cx="526" cy="8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AutoShap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821" y="5710"/>
                            <a:ext cx="609" cy="10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AutoShape 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3" y="5710"/>
                            <a:ext cx="616" cy="1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AutoShap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3274" y="5807"/>
                            <a:ext cx="596" cy="10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AutoShape 130"/>
                        <wps:cNvCnPr>
                          <a:cxnSpLocks noChangeShapeType="1"/>
                        </wps:cNvCnPr>
                        <wps:spPr bwMode="auto">
                          <a:xfrm flipV="1">
                            <a:off x="3496" y="5807"/>
                            <a:ext cx="585" cy="10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AutoShap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718" y="6051"/>
                            <a:ext cx="465" cy="7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AutoShape 132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2" y="6363"/>
                            <a:ext cx="261" cy="4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5374" y="6597"/>
                            <a:ext cx="4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4A03D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2391" y="6779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4A03D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3880" y="6778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4A03D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520" y="4519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4A03D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5" o:spid="_x0000_s1026" style="position:absolute;left:0;text-align:left;margin-left:-4.75pt;margin-top:38.4pt;width:222.55pt;height:138.5pt;z-index:252857344" coordorigin="1345,4519" coordsize="4451,2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9" o:spid="_x0000_s1027" type="#_x0000_t32" style="position:absolute;left:1345;top:6819;width:40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f+bcIAAADcAAAADwAAAGRycy9kb3ducmV2LnhtbERPz2vCMBS+C/4P4QneZuoQndUoIkxE&#10;8TAdZd4ezVtb1ryUJGr1rzeHgceP7/d82ZpaXMn5yrKC4SABQZxbXXGh4Pv0+fYBwgdkjbVlUnAn&#10;D8tFtzPHVNsbf9H1GAoRQ9inqKAMoUml9HlJBv3ANsSR+7XOYIjQFVI7vMVwU8v3JBlLgxXHhhIb&#10;WpeU/x0vRsHPfnrJ7tmBdtlwujujM/5x2ijV77WrGYhAbXiJ/91brWA0ifPj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tf+bcIAAADcAAAADwAAAAAAAAAAAAAA&#10;AAChAgAAZHJzL2Rvd25yZXYueG1sUEsFBgAAAAAEAAQA+QAAAJADAAAAAA==&#10;">
                  <v:stroke endarrow="block"/>
                </v:shape>
                <v:shape id="AutoShape 120" o:spid="_x0000_s1028" type="#_x0000_t32" style="position:absolute;left:1719;top:4880;width:0;height:2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oQtcMAAADcAAAADwAAAGRycy9kb3ducmV2LnhtbESPQWsCMRSE74X+h/AK3mpW0basRmkF&#10;QbxItVCPj81zN7h5WTZxs/57Iwgeh5n5hpkve1uLjlpvHCsYDTMQxIXThksFf4f1+xcIH5A11o5J&#10;wZU8LBevL3PMtYv8S90+lCJB2OeooAqhyaX0RUUW/dA1xMk7udZiSLItpW4xJrit5TjLPqRFw2mh&#10;woZWFRXn/cUqMHFnumazij/b/6PXkcx16oxSg7f+ewYiUB+e4Ud7oxVMPkdwP5OO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KELXDAAAA3AAAAA8AAAAAAAAAAAAA&#10;AAAAoQIAAGRycy9kb3ducmV2LnhtbFBLBQYAAAAABAAEAPkAAACRAwAAAAA=&#10;">
                  <v:stroke endarrow="block"/>
                </v:shape>
                <v:shape id="Freeform 121" o:spid="_x0000_s1029" style="position:absolute;left:2272;top:5541;width:2590;height:540;visibility:visible;mso-wrap-style:square;v-text-anchor:top" coordsize="259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Q19cQA&#10;AADcAAAADwAAAGRycy9kb3ducmV2LnhtbESPQWsCMRCF7wX/Qxiht5pVbG23RhGlUkEPVXsfNuNm&#10;6WayJlld/70pFHp8vHnfmzedd7YWF/KhcqxgOMhAEBdOV1wqOB4+nl5BhIissXZMCm4UYD7rPUwx&#10;1+7KX3TZx1IkCIccFZgYm1zKUBiyGAauIU7eyXmLMUlfSu3xmuC2lqMse5EWK04NBhtaGip+9q1N&#10;bzy3m9u32W3Xp1Xrz2+0Dr60Sj32u8U7iEhd/D/+S39qBePJCH7HJAL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kNfXEAAAA3AAAAA8AAAAAAAAAAAAAAAAAmAIAAGRycy9k&#10;b3ducmV2LnhtbFBLBQYAAAAABAAEAPUAAACJAwAAAAA=&#10;" path="m,540c254,386,508,233,845,180v337,-53,886,71,1177,41c2313,191,2451,95,2590,e" filled="f" strokecolor="black [3213]" strokeweight="1.5pt">
                  <v:path arrowok="t" o:connecttype="custom" o:connectlocs="0,540;845,180;2022,221;2590,0" o:connectangles="0,0,0,0"/>
                </v:shape>
                <v:shape id="AutoShape 122" o:spid="_x0000_s1030" type="#_x0000_t32" style="position:absolute;left:2674;top:5863;width:0;height:9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LMTc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mO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0sxNxwAAANwAAAAPAAAAAAAA&#10;AAAAAAAAAKECAABkcnMvZG93bnJldi54bWxQSwUGAAAAAAQABAD5AAAAlQMAAAAA&#10;"/>
                <v:shape id="AutoShape 123" o:spid="_x0000_s1031" type="#_x0000_t32" style="position:absolute;left:4183;top:5807;width:0;height:10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tUOc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Hke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7VDnGAAAA3A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4" o:spid="_x0000_s1032" type="#_x0000_t202" style="position:absolute;left:4709;top:5136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<v:textbox>
                    <w:txbxContent>
                      <w:p w:rsidR="00776B8A" w:rsidRPr="004A03D8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  <w:proofErr w:type="gramEnd"/>
                        <w:r w:rsidRPr="004A03D8"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AutoShape 125" o:spid="_x0000_s1033" type="#_x0000_t32" style="position:absolute;left:2674;top:5807;width:206;height:3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TvvsUAAADcAAAADwAAAGRycy9kb3ducmV2LnhtbESPQWsCMRSE74X+h/AKvRTNbikqW6OI&#10;IIiHgroHj4/kubt087Imcd3++0YQPA4z8w0zXw62FT350DhWkI8zEMTamYYrBeVxM5qBCBHZYOuY&#10;FPxRgOXi9WWOhXE33lN/iJVIEA4FKqhj7Aopg67JYhi7jjh5Z+ctxiR9JY3HW4LbVn5m2URabDgt&#10;1NjRuib9e7haBc2u/Cn7j0v0erbLTz4Px1OrlXp/G1bfICIN8Rl+tLdGwdd0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0TvvsUAAADcAAAADwAAAAAAAAAA&#10;AAAAAAChAgAAZHJzL2Rvd25yZXYueG1sUEsFBgAAAAAEAAQA+QAAAJMDAAAAAA==&#10;"/>
                <v:shape id="AutoShape 126" o:spid="_x0000_s1034" type="#_x0000_t32" style="position:absolute;left:2671;top:5710;width:526;height:8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hKJcUAAADcAAAADwAAAGRycy9kb3ducmV2LnhtbESPQWsCMRSE7wX/Q3hCL0WzK1JlNUop&#10;FMSDUN2Dx0fy3F3cvKxJum7/vREKPQ4z8w2z3g62FT350DhWkE8zEMTamYYrBeXpa7IEESKywdYx&#10;KfilANvN6GWNhXF3/qb+GCuRIBwKVFDH2BVSBl2TxTB1HXHyLs5bjEn6ShqP9wS3rZxl2bu02HBa&#10;qLGjz5r09fhjFTT78lD2b7fo9XKfn30eTudWK/U6Hj5WICIN8T/8194ZBfPF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hKJcUAAADcAAAADwAAAAAAAAAA&#10;AAAAAAChAgAAZHJzL2Rvd25yZXYueG1sUEsFBgAAAAAEAAQA+QAAAJMDAAAAAA==&#10;"/>
                <v:shape id="AutoShape 127" o:spid="_x0000_s1035" type="#_x0000_t32" style="position:absolute;left:2821;top:5710;width:609;height:10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feV8IAAADcAAAADwAAAGRycy9kb3ducmV2LnhtbERPz2vCMBS+C/sfwhvsIpp2iEo1yhgI&#10;4kHQ9uDxkTzbYvPSJVnt/vvlMNjx4/u93Y+2EwP50DpWkM8zEMTamZZrBVV5mK1BhIhssHNMCn4o&#10;wH73MtliYdyTLzRcYy1SCIcCFTQx9oWUQTdkMcxdT5y4u/MWY4K+lsbjM4XbTr5n2VJabDk1NNjT&#10;Z0P6cf22CtpTda6G6Vf0en3Kbz4P5a3TSr29jh8bEJHG+C/+cx+NgsUq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ZfeV8IAAADcAAAADwAAAAAAAAAAAAAA&#10;AAChAgAAZHJzL2Rvd25yZXYueG1sUEsFBgAAAAAEAAQA+QAAAJADAAAAAA==&#10;"/>
                <v:shape id="AutoShape 128" o:spid="_x0000_s1036" type="#_x0000_t32" style="position:absolute;left:3043;top:5710;width:616;height:11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t7zMUAAADcAAAADwAAAGRycy9kb3ducmV2LnhtbESPQWvCQBSE70L/w/IEL6KbSKmaukop&#10;FMRDoTEHj4/d1ySYfZvubmP8991CocdhZr5hdofRdmIgH1rHCvJlBoJYO9NyraA6vy02IEJENtg5&#10;JgV3CnDYP0x2WBh34w8ayliLBOFQoIImxr6QMuiGLIal64mT9+m8xZikr6XxeEtw28lVlj1Jiy2n&#10;hQZ7em1IX8tvq6A9Ve/VMP+KXm9O+cXn4XzptFKz6fjyDCLSGP/Df+2jUfC43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t7zMUAAADcAAAADwAAAAAAAAAA&#10;AAAAAAChAgAAZHJzL2Rvd25yZXYueG1sUEsFBgAAAAAEAAQA+QAAAJMDAAAAAA==&#10;"/>
                <v:shape id="AutoShape 129" o:spid="_x0000_s1037" type="#_x0000_t32" style="position:absolute;left:3274;top:5807;width:596;height:10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SidsEAAADcAAAADwAAAGRycy9kb3ducmV2LnhtbERPz2vCMBS+C/4P4QleZKaVIaUzigwG&#10;4mEw7cHjI3m2xealJrF2//1yGHj8+H5vdqPtxEA+tI4V5MsMBLF2puVaQXX+eitAhIhssHNMCn4p&#10;wG47nWywNO7JPzScYi1SCIcSFTQx9qWUQTdkMSxdT5y4q/MWY4K+lsbjM4XbTq6ybC0ttpwaGuzp&#10;syF9Oz2sgvZYfVfD4h69Lo75xefhfOm0UvPZuP8AEWmML/G/+2AUvBdpfjqTjo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NKJ2wQAAANwAAAAPAAAAAAAAAAAAAAAA&#10;AKECAABkcnMvZG93bnJldi54bWxQSwUGAAAAAAQABAD5AAAAjwMAAAAA&#10;"/>
                <v:shape id="AutoShape 130" o:spid="_x0000_s1038" type="#_x0000_t32" style="position:absolute;left:3496;top:5807;width:585;height:10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gH7cQAAADcAAAADwAAAGRycy9kb3ducmV2LnhtbESPQWvCQBSE7wX/w/IEL0U3EZGQukoR&#10;CuKhUM3B42P3NQnNvo272xj/fbcgeBxm5htmsxttJwbyoXWsIF9kIIi1My3XCqrzx7wAESKywc4x&#10;KbhTgN128rLB0rgbf9FwirVIEA4lKmhi7Espg27IYli4njh5385bjEn6WhqPtwS3nVxm2VpabDkt&#10;NNjTviH9c/q1Ctpj9VkNr9fodXHMLz4P50unlZpNx/c3EJHG+Aw/2gejYFXk8H8mHQ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eAftxAAAANwAAAAPAAAAAAAAAAAA&#10;AAAAAKECAABkcnMvZG93bnJldi54bWxQSwUGAAAAAAQABAD5AAAAkgMAAAAA&#10;"/>
                <v:shape id="AutoShape 131" o:spid="_x0000_s1039" type="#_x0000_t32" style="position:absolute;left:3718;top:6051;width:465;height: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qZmsQAAADcAAAADwAAAGRycy9kb3ducmV2LnhtbESPQWvCQBSE7wX/w/IKXkrdRERC6iql&#10;UBAPQjUHj4/d1yQ0+zburjH+e7cgeBxm5htmtRltJwbyoXWsIJ9lIIi1My3XCqrj93sBIkRkg51j&#10;UnCjAJv15GWFpXFX/qHhEGuRIBxKVNDE2JdSBt2QxTBzPXHyfp23GJP0tTQerwluOznPsqW02HJa&#10;aLCnr4b03+FiFbS7al8Nb+fodbHLTz4Px1OnlZq+jp8fICKN8Rl+tLdGwaKYw/+Zd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qpmaxAAAANwAAAAPAAAAAAAAAAAA&#10;AAAAAKECAABkcnMvZG93bnJldi54bWxQSwUGAAAAAAQABAD5AAAAkgMAAAAA&#10;"/>
                <v:shape id="AutoShape 132" o:spid="_x0000_s1040" type="#_x0000_t32" style="position:absolute;left:3922;top:6363;width:261;height:4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Y8AcUAAADcAAAADwAAAGRycy9kb3ducmV2LnhtbESPQWvCQBSE7wX/w/KEXkrdREsJ0VVK&#10;oSAehGoOHh+7zySYfRt3tzH9965Q6HGYmW+Y1Wa0nRjIh9axgnyWgSDWzrRcK6iOX68FiBCRDXaO&#10;ScEvBdisJ08rLI278TcNh1iLBOFQooImxr6UMuiGLIaZ64mTd3beYkzS19J4vCW47eQ8y96lxZbT&#10;QoM9fTakL4cfq6DdVftqeLlGr4tdfvJ5OJ46rdTzdPxYgog0xv/wX3trFLw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uY8AcUAAADcAAAADwAAAAAAAAAA&#10;AAAAAAChAgAAZHJzL2Rvd25yZXYueG1sUEsFBgAAAAAEAAQA+QAAAJMDAAAAAA==&#10;"/>
                <v:shape id="Text Box 133" o:spid="_x0000_s1041" type="#_x0000_t202" style="position:absolute;left:5374;top:6597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a5PcQA&#10;AADcAAAADwAAAGRycy9kb3ducmV2LnhtbESPT2vCQBTE7wW/w/IKvdXdSixp6kbEUvCkVG2ht0f2&#10;5Q/Nvg3ZrYnf3hUEj8PM/IZZLEfbihP1vnGs4WWqQBAXzjRcaTgePp9TED4gG2wdk4YzeVjmk4cF&#10;ZsYN/EWnfahEhLDPUEMdQpdJ6YuaLPqp64ijV7reYoiyr6TpcYhw28qZUq/SYsNxocaO1jUVf/t/&#10;q+F7W/7+JGpXfdh5N7hRSbZvUuunx3H1DiLQGO7hW3tjNCRpA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WuT3EAAAA3AAAAA8AAAAAAAAAAAAAAAAAmAIAAGRycy9k&#10;b3ducmV2LnhtbFBLBQYAAAAABAAEAPUAAACJAwAAAAA=&#10;" filled="f" stroked="f">
                  <v:textbox>
                    <w:txbxContent>
                      <w:p w:rsidR="00776B8A" w:rsidRPr="002C3945" w:rsidRDefault="00776B8A" w:rsidP="004A03D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34" o:spid="_x0000_s1042" type="#_x0000_t202" style="position:absolute;left:2391;top:6779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ocps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3DyQi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ocpsMAAADcAAAADwAAAAAAAAAAAAAAAACYAgAAZHJzL2Rv&#10;d25yZXYueG1sUEsFBgAAAAAEAAQA9QAAAIgDAAAAAA==&#10;" filled="f" stroked="f">
                  <v:textbox>
                    <w:txbxContent>
                      <w:p w:rsidR="00776B8A" w:rsidRPr="004A03D8" w:rsidRDefault="00776B8A" w:rsidP="004A03D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35" o:spid="_x0000_s1043" type="#_x0000_t202" style="position:absolute;left:3880;top:6778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4A03D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36" o:spid="_x0000_s1044" type="#_x0000_t202" style="position:absolute;left:1520;top:4519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<v:textbox>
                    <w:txbxContent>
                      <w:p w:rsidR="00776B8A" w:rsidRPr="002C3945" w:rsidRDefault="00776B8A" w:rsidP="004A03D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proofErr w:type="spellStart"/>
      <w:proofErr w:type="gramStart"/>
      <w:r w:rsidR="00F83BCD">
        <w:rPr>
          <w:rFonts w:ascii="Times New Roman" w:hAnsi="Times New Roman" w:cs="Times New Roman"/>
          <w:position w:val="-32"/>
          <w:sz w:val="24"/>
          <w:szCs w:val="24"/>
        </w:rPr>
        <w:t>merupakan</w:t>
      </w:r>
      <w:proofErr w:type="spellEnd"/>
      <w:proofErr w:type="gram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dibatas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oleh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F83BCD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F83BC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4A03D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4A03D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4A03D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4A03D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4A03D8" w:rsidRPr="00CB52C3">
        <w:rPr>
          <w:rFonts w:ascii="Times New Roman" w:hAnsi="Times New Roman" w:cs="Times New Roman"/>
          <w:i/>
          <w:position w:val="-32"/>
          <w:sz w:val="24"/>
          <w:szCs w:val="24"/>
        </w:rPr>
        <w:t>a</w:t>
      </w:r>
      <w:r w:rsidR="004A03D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4A03D8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4A03D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4A03D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4A03D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4A03D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4A03D8" w:rsidRPr="00CB52C3">
        <w:rPr>
          <w:rFonts w:ascii="Times New Roman" w:hAnsi="Times New Roman" w:cs="Times New Roman"/>
          <w:i/>
          <w:position w:val="-32"/>
          <w:sz w:val="24"/>
          <w:szCs w:val="24"/>
        </w:rPr>
        <w:t>b</w:t>
      </w:r>
      <w:r w:rsidR="009C5722"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374411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74411">
        <w:rPr>
          <w:rFonts w:ascii="Times New Roman" w:hAnsi="Times New Roman" w:cs="Times New Roman"/>
          <w:position w:val="-32"/>
          <w:sz w:val="24"/>
          <w:szCs w:val="24"/>
        </w:rPr>
        <w:t>seperti</w:t>
      </w:r>
      <w:proofErr w:type="spellEnd"/>
      <w:r w:rsidR="00374411">
        <w:rPr>
          <w:rFonts w:ascii="Times New Roman" w:hAnsi="Times New Roman" w:cs="Times New Roman"/>
          <w:position w:val="-32"/>
          <w:sz w:val="24"/>
          <w:szCs w:val="24"/>
        </w:rPr>
        <w:t xml:space="preserve"> di </w:t>
      </w:r>
      <w:proofErr w:type="spellStart"/>
      <w:r w:rsidR="00374411">
        <w:rPr>
          <w:rFonts w:ascii="Times New Roman" w:hAnsi="Times New Roman" w:cs="Times New Roman"/>
          <w:position w:val="-32"/>
          <w:sz w:val="24"/>
          <w:szCs w:val="24"/>
        </w:rPr>
        <w:t>ilustrasikan</w:t>
      </w:r>
      <w:proofErr w:type="spellEnd"/>
      <w:r w:rsidR="00374411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74411">
        <w:rPr>
          <w:rFonts w:ascii="Times New Roman" w:hAnsi="Times New Roman" w:cs="Times New Roman"/>
          <w:position w:val="-32"/>
          <w:sz w:val="24"/>
          <w:szCs w:val="24"/>
        </w:rPr>
        <w:t>pada</w:t>
      </w:r>
      <w:proofErr w:type="spellEnd"/>
      <w:r w:rsidR="00374411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74411">
        <w:rPr>
          <w:rFonts w:ascii="Times New Roman" w:hAnsi="Times New Roman" w:cs="Times New Roman"/>
          <w:position w:val="-32"/>
          <w:sz w:val="24"/>
          <w:szCs w:val="24"/>
        </w:rPr>
        <w:t>gambar</w:t>
      </w:r>
      <w:proofErr w:type="spellEnd"/>
      <w:r w:rsidR="00374411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74411">
        <w:rPr>
          <w:rFonts w:ascii="Times New Roman" w:hAnsi="Times New Roman" w:cs="Times New Roman"/>
          <w:position w:val="-32"/>
          <w:sz w:val="24"/>
          <w:szCs w:val="24"/>
        </w:rPr>
        <w:t>dibawah</w:t>
      </w:r>
      <w:proofErr w:type="spellEnd"/>
      <w:r w:rsidR="00374411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74411"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 w:rsidR="004A03D8">
        <w:rPr>
          <w:rFonts w:ascii="Times New Roman" w:hAnsi="Times New Roman" w:cs="Times New Roman"/>
          <w:position w:val="-32"/>
          <w:sz w:val="24"/>
          <w:szCs w:val="24"/>
        </w:rPr>
        <w:t>.</w:t>
      </w:r>
      <w:r w:rsidR="00374411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4A03D8" w:rsidRDefault="004A03D8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4A03D8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896870</wp:posOffset>
                </wp:positionH>
                <wp:positionV relativeFrom="paragraph">
                  <wp:posOffset>142240</wp:posOffset>
                </wp:positionV>
                <wp:extent cx="3006725" cy="711835"/>
                <wp:effectExtent l="10795" t="11430" r="11430" b="29210"/>
                <wp:wrapNone/>
                <wp:docPr id="468" name="Text Box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6725" cy="71183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776B8A" w:rsidRDefault="00776B8A" w:rsidP="009C5722">
                            <w:pPr>
                              <w:jc w:val="center"/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Lua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aerah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yang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iarsi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=</w:t>
                            </w:r>
                            <w:r w:rsidRPr="00FD2BC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84AE8"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object w:dxaOrig="960" w:dyaOrig="760">
                                <v:shape id="_x0000_i1142" type="#_x0000_t75" style="width:50.5pt;height:41pt" o:ole="">
                                  <v:imagedata r:id="rId10" o:title=""/>
                                </v:shape>
                                <o:OLEObject Type="Embed" ProgID="Equation.DSMT4" ShapeID="_x0000_i1142" DrawAspect="Content" ObjectID="_1543292827" r:id="rId1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9" o:spid="_x0000_s1045" type="#_x0000_t202" style="position:absolute;left:0;text-align:left;margin-left:228.1pt;margin-top:11.2pt;width:236.75pt;height:56.0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" fillcolor="white [3201]" strokecolor="#92cddc [1944]" strokeweight="1pt">
                <v:fill color2="#b6dde8 [1304]" focus="100%" type="gradient"/>
                <v:shadow on="t" color="#205867 [1608]" opacity=".5" offset="1pt"/>
                <v:textbox>
                  <w:txbxContent>
                    <w:p w:rsidR="00776B8A" w:rsidRDefault="00776B8A" w:rsidP="009C5722">
                      <w:pPr>
                        <w:jc w:val="center"/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Lua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aera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yang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iarsi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=</w:t>
                      </w:r>
                      <w:r w:rsidRPr="00FD2BC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784AE8"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object w:dxaOrig="960" w:dyaOrig="760">
                          <v:shape id="_x0000_i1142" type="#_x0000_t75" style="width:50.5pt;height:41pt" o:ole="">
                            <v:imagedata r:id="rId10" o:title=""/>
                          </v:shape>
                          <o:OLEObject Type="Embed" ProgID="Equation.DSMT4" ShapeID="_x0000_i1142" DrawAspect="Content" ObjectID="_1543292827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A03D8" w:rsidRDefault="004A03D8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374411" w:rsidRDefault="00374411" w:rsidP="003744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223BF" w:rsidRDefault="006223BF" w:rsidP="003744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74411" w:rsidRDefault="00374411" w:rsidP="003744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74411" w:rsidRDefault="00374411" w:rsidP="003744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74411" w:rsidRDefault="00374411" w:rsidP="003744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Unt</w:t>
      </w:r>
      <w:r w:rsidR="00CB52C3">
        <w:rPr>
          <w:rFonts w:ascii="Times New Roman" w:hAnsi="Times New Roman" w:cs="Times New Roman"/>
          <w:position w:val="-32"/>
          <w:sz w:val="24"/>
          <w:szCs w:val="24"/>
        </w:rPr>
        <w:t>uk</w:t>
      </w:r>
      <w:proofErr w:type="spellEnd"/>
      <w:r w:rsidR="00CB52C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B52C3">
        <w:rPr>
          <w:rFonts w:ascii="Times New Roman" w:hAnsi="Times New Roman" w:cs="Times New Roman"/>
          <w:position w:val="-32"/>
          <w:sz w:val="24"/>
          <w:szCs w:val="24"/>
        </w:rPr>
        <w:t>letak</w:t>
      </w:r>
      <w:proofErr w:type="spellEnd"/>
      <w:r w:rsidR="00CB52C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B52C3"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 w:rsidR="00CB52C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B52C3">
        <w:rPr>
          <w:rFonts w:ascii="Times New Roman" w:hAnsi="Times New Roman" w:cs="Times New Roman"/>
          <w:position w:val="-32"/>
          <w:sz w:val="24"/>
          <w:szCs w:val="24"/>
        </w:rPr>
        <w:t>dibawah</w:t>
      </w:r>
      <w:proofErr w:type="spellEnd"/>
      <w:r w:rsidR="00CB52C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B52C3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CB52C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CB52C3" w:rsidRPr="002C3945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</w:p>
    <w:p w:rsidR="009C5722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39370</wp:posOffset>
                </wp:positionH>
                <wp:positionV relativeFrom="paragraph">
                  <wp:posOffset>19050</wp:posOffset>
                </wp:positionV>
                <wp:extent cx="2792095" cy="1730375"/>
                <wp:effectExtent l="10795" t="0" r="0" b="6350"/>
                <wp:wrapNone/>
                <wp:docPr id="449" name="Group 2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2095" cy="1730375"/>
                          <a:chOff x="1502" y="7891"/>
                          <a:chExt cx="4397" cy="2725"/>
                        </a:xfrm>
                      </wpg:grpSpPr>
                      <wps:wsp>
                        <wps:cNvPr id="450" name="AutoShape 201"/>
                        <wps:cNvCnPr>
                          <a:cxnSpLocks noChangeShapeType="1"/>
                        </wps:cNvCnPr>
                        <wps:spPr bwMode="auto">
                          <a:xfrm>
                            <a:off x="1502" y="8927"/>
                            <a:ext cx="40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AutoShape 202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6" y="8292"/>
                            <a:ext cx="0" cy="23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Freeform 203"/>
                        <wps:cNvSpPr>
                          <a:spLocks/>
                        </wps:cNvSpPr>
                        <wps:spPr bwMode="auto">
                          <a:xfrm>
                            <a:off x="2381" y="9825"/>
                            <a:ext cx="2590" cy="540"/>
                          </a:xfrm>
                          <a:custGeom>
                            <a:avLst/>
                            <a:gdLst>
                              <a:gd name="T0" fmla="*/ 0 w 2590"/>
                              <a:gd name="T1" fmla="*/ 540 h 540"/>
                              <a:gd name="T2" fmla="*/ 845 w 2590"/>
                              <a:gd name="T3" fmla="*/ 180 h 540"/>
                              <a:gd name="T4" fmla="*/ 2022 w 2590"/>
                              <a:gd name="T5" fmla="*/ 221 h 540"/>
                              <a:gd name="T6" fmla="*/ 2590 w 2590"/>
                              <a:gd name="T7" fmla="*/ 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90" h="540">
                                <a:moveTo>
                                  <a:pt x="0" y="540"/>
                                </a:moveTo>
                                <a:cubicBezTo>
                                  <a:pt x="254" y="386"/>
                                  <a:pt x="508" y="233"/>
                                  <a:pt x="845" y="180"/>
                                </a:cubicBezTo>
                                <a:cubicBezTo>
                                  <a:pt x="1182" y="127"/>
                                  <a:pt x="1731" y="251"/>
                                  <a:pt x="2022" y="221"/>
                                </a:cubicBezTo>
                                <a:cubicBezTo>
                                  <a:pt x="2313" y="191"/>
                                  <a:pt x="2451" y="95"/>
                                  <a:pt x="259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AutoShape 204"/>
                        <wps:cNvCnPr>
                          <a:cxnSpLocks noChangeShapeType="1"/>
                        </wps:cNvCnPr>
                        <wps:spPr bwMode="auto">
                          <a:xfrm>
                            <a:off x="2831" y="8947"/>
                            <a:ext cx="0" cy="115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AutoShape 205"/>
                        <wps:cNvCnPr>
                          <a:cxnSpLocks noChangeShapeType="1"/>
                        </wps:cNvCnPr>
                        <wps:spPr bwMode="auto">
                          <a:xfrm>
                            <a:off x="4340" y="8923"/>
                            <a:ext cx="0" cy="11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4498" y="9966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37441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  <w:proofErr w:type="gramEnd"/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AutoShape 207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1" y="9019"/>
                            <a:ext cx="206" cy="3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AutoShape 208"/>
                        <wps:cNvCnPr>
                          <a:cxnSpLocks noChangeShapeType="1"/>
                        </wps:cNvCnPr>
                        <wps:spPr bwMode="auto">
                          <a:xfrm flipV="1">
                            <a:off x="2828" y="8922"/>
                            <a:ext cx="526" cy="8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AutoShape 20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8" y="8922"/>
                            <a:ext cx="609" cy="10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AutoShape 2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200" y="8922"/>
                            <a:ext cx="616" cy="1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AutoShape 2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63" y="8939"/>
                            <a:ext cx="596" cy="10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AutoShape 2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69" y="8955"/>
                            <a:ext cx="585" cy="10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AutoShape 213"/>
                        <wps:cNvCnPr>
                          <a:cxnSpLocks noChangeShapeType="1"/>
                        </wps:cNvCnPr>
                        <wps:spPr bwMode="auto">
                          <a:xfrm flipV="1">
                            <a:off x="3859" y="9239"/>
                            <a:ext cx="465" cy="7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AutoShape 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5" y="9567"/>
                            <a:ext cx="261" cy="4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5477" y="8697"/>
                            <a:ext cx="4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374411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2548" y="8583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37441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4037" y="8550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37441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1692" y="7891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374411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4" o:spid="_x0000_s1046" style="position:absolute;left:0;text-align:left;margin-left:3.1pt;margin-top:1.5pt;width:219.85pt;height:136.25pt;z-index:252837888" coordorigin="1502,7891" coordsize="4397,2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">
                <v:shape id="AutoShape 201" o:spid="_x0000_s1047" type="#_x0000_t32" style="position:absolute;left:1502;top:8927;width:40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KiDcIAAADcAAAADwAAAGRycy9kb3ducmV2LnhtbERPz2vCMBS+C/4P4QneZupQmdUoIkxE&#10;8TAdZd4ezVtb1ryUJGr1rzeHgceP7/d82ZpaXMn5yrKC4SABQZxbXXGh4Pv0+fYBwgdkjbVlUnAn&#10;D8tFtzPHVNsbf9H1GAoRQ9inqKAMoUml9HlJBv3ANsSR+7XOYIjQFVI7vMVwU8v3JJlIgxXHhhIb&#10;WpeU/x0vRsHPfnrJ7tmBdtlwujujM/5x2ijV77WrGYhAbXiJ/91brWA0jvPj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WKiDcIAAADcAAAADwAAAAAAAAAAAAAA&#10;AAChAgAAZHJzL2Rvd25yZXYueG1sUEsFBgAAAAAEAAQA+QAAAJADAAAAAA==&#10;">
                  <v:stroke endarrow="block"/>
                </v:shape>
                <v:shape id="AutoShape 202" o:spid="_x0000_s1048" type="#_x0000_t32" style="position:absolute;left:1876;top:8292;width:0;height:23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9M1cIAAADcAAAADwAAAGRycy9kb3ducmV2LnhtbESPQWsCMRSE70L/Q3gFb5q1qJTVKFYQ&#10;xEtRC+3xsXnuBjcvyyZu1n9vCoLHYWa+YZbr3taio9Ybxwom4wwEceG04VLBz3k3+gThA7LG2jEp&#10;uJOH9eptsMRcu8hH6k6hFAnCPkcFVQhNLqUvKrLox64hTt7FtRZDkm0pdYsxwW0tP7JsLi0aTgsV&#10;NrStqLieblaBid+ma/bb+HX4/fM6krnPnFFq+N5vFiAC9eEVfrb3WsF0NoH/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z9M1cIAAADcAAAADwAAAAAAAAAAAAAA&#10;AAChAgAAZHJzL2Rvd25yZXYueG1sUEsFBgAAAAAEAAQA+QAAAJADAAAAAA==&#10;">
                  <v:stroke endarrow="block"/>
                </v:shape>
                <v:shape id="Freeform 203" o:spid="_x0000_s1049" style="position:absolute;left:2381;top:9825;width:2590;height:540;visibility:visible;mso-wrap-style:square;v-text-anchor:top" coordsize="259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FplcQA&#10;AADcAAAADwAAAGRycy9kb3ducmV2LnhtbESPQWsCMRCF7wX/Q5iCN81WtLRbo4iiWKiHWr0Pm3Gz&#10;dDNZk6yu/94UhB4fb9735k3nna3FhXyoHCt4GWYgiAunKy4VHH7WgzcQISJrrB2TghsFmM96T1PM&#10;tbvyN132sRQJwiFHBSbGJpcyFIYshqFriJN3ct5iTNKXUnu8Jrit5SjLXqXFilODwYaWhorffWvT&#10;G5P283Y0u6/NadX68zttgi+tUv3nbvEBIlIX/48f6a1WMJ6M4G9MIo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RaZXEAAAA3AAAAA8AAAAAAAAAAAAAAAAAmAIAAGRycy9k&#10;b3ducmV2LnhtbFBLBQYAAAAABAAEAPUAAACJAwAAAAA=&#10;" path="m,540c254,386,508,233,845,180v337,-53,886,71,1177,41c2313,191,2451,95,2590,e" filled="f" strokecolor="black [3213]" strokeweight="1.5pt">
                  <v:path arrowok="t" o:connecttype="custom" o:connectlocs="0,540;845,180;2022,221;2590,0" o:connectangles="0,0,0,0"/>
                </v:shape>
                <v:shape id="AutoShape 204" o:spid="_x0000_s1050" type="#_x0000_t32" style="position:absolute;left:2831;top:8947;width:0;height:11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eQLc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Fk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nkC3GAAAA3AAAAA8AAAAAAAAA&#10;AAAAAAAAoQIAAGRycy9kb3ducmV2LnhtbFBLBQYAAAAABAAEAPkAAACUAwAAAAA=&#10;"/>
                <v:shape id="AutoShape 205" o:spid="_x0000_s1051" type="#_x0000_t32" style="position:absolute;left:4340;top:8923;width:0;height:11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4IWc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oP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4IWcUAAADcAAAADwAAAAAAAAAA&#10;AAAAAAChAgAAZHJzL2Rvd25yZXYueG1sUEsFBgAAAAAEAAQA+QAAAJMDAAAAAA==&#10;"/>
                <v:shape id="Text Box 206" o:spid="_x0000_s1052" type="#_x0000_t202" style="position:absolute;left:4498;top:9966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<v:textbox>
                    <w:txbxContent>
                      <w:p w:rsidR="00776B8A" w:rsidRPr="004A03D8" w:rsidRDefault="00776B8A" w:rsidP="0037441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  <w:proofErr w:type="gramEnd"/>
                        <w:r w:rsidRPr="004A03D8"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AutoShape 207" o:spid="_x0000_s1053" type="#_x0000_t32" style="position:absolute;left:2831;top:9019;width:206;height:3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Gz3sUAAADcAAAADwAAAGRycy9kb3ducmV2LnhtbESPQWsCMRSE7wX/Q3hCL0WzK1ZkNUop&#10;FMSDUN2Dx0fy3F3cvKxJum7/vREKPQ4z8w2z3g62FT350DhWkE8zEMTamYYrBeXpa7IEESKywdYx&#10;KfilANvN6GWNhXF3/qb+GCuRIBwKVFDH2BVSBl2TxTB1HXHyLs5bjEn6ShqP9wS3rZxl2UJabDgt&#10;1NjRZ036evyxCpp9eSj7t1v0ernPzz4Pp3OrlXodDx8rEJGG+B/+a++Mgvn7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Gz3sUAAADcAAAADwAAAAAAAAAA&#10;AAAAAAChAgAAZHJzL2Rvd25yZXYueG1sUEsFBgAAAAAEAAQA+QAAAJMDAAAAAA==&#10;"/>
                <v:shape id="AutoShape 208" o:spid="_x0000_s1054" type="#_x0000_t32" style="position:absolute;left:2828;top:8922;width:526;height:8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0WRcYAAADcAAAADwAAAGRycy9kb3ducmV2LnhtbESPT2sCMRTE7wW/Q3hCL0WzW+ofVqOI&#10;UCgeCuoePD6S5+7i5mVN0nX77ZtCocdhZn7DrLeDbUVPPjSOFeTTDASxdqbhSkF5fp8sQYSIbLB1&#10;TAq+KcB2M3paY2Hcg4/Un2IlEoRDgQrqGLtCyqBrshimriNO3tV5izFJX0nj8ZHgtpWvWTaXFhtO&#10;CzV2tK9J305fVkFzKD/L/uUevV4e8ovPw/nSaqWex8NuBSLSEP/Df+0Po+BttoDfM+kI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9FkXGAAAA3AAAAA8AAAAAAAAA&#10;AAAAAAAAoQIAAGRycy9kb3ducmV2LnhtbFBLBQYAAAAABAAEAPkAAACUAwAAAAA=&#10;"/>
                <v:shape id="AutoShape 209" o:spid="_x0000_s1055" type="#_x0000_t32" style="position:absolute;left:2978;top:8922;width:609;height:10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CN8IAAADcAAAADwAAAGRycy9kb3ducmV2LnhtbERPz2vCMBS+C/sfwhvsIpp2qEg1yhgI&#10;4kHQ9uDxkTzbYvPSJVnt/vvlMNjx4/u93Y+2EwP50DpWkM8zEMTamZZrBVV5mK1BhIhssHNMCn4o&#10;wH73MtliYdyTLzRcYy1SCIcCFTQx9oWUQTdkMcxdT5y4u/MWY4K+lsbjM4XbTr5n2UpabDk1NNjT&#10;Z0P6cf22CtpTda6G6Vf0en3Kbz4P5a3TSr29jh8bEJHG+C/+cx+NgsUy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iKCN8IAAADcAAAADwAAAAAAAAAAAAAA&#10;AAChAgAAZHJzL2Rvd25yZXYueG1sUEsFBgAAAAAEAAQA+QAAAJADAAAAAA==&#10;"/>
                <v:shape id="AutoShape 210" o:spid="_x0000_s1056" type="#_x0000_t32" style="position:absolute;left:3200;top:8922;width:616;height:11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4nrMUAAADcAAAADwAAAGRycy9kb3ducmV2LnhtbESPQWvCQBSE70L/w/IEL6KbSCuaukop&#10;FMRDoTEHj4/d1ySYfZvubmP8991CocdhZr5hdofRdmIgH1rHCvJlBoJYO9NyraA6vy02IEJENtg5&#10;JgV3CnDYP0x2WBh34w8ayliLBOFQoIImxr6QMuiGLIal64mT9+m8xZikr6XxeEtw28lVlq2lxZbT&#10;QoM9vTakr+W3VdCeqvdqmH9Frzen/OLzcL50WqnZdHx5BhFpjP/hv/bRKHh82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4nrMUAAADcAAAADwAAAAAAAAAA&#10;AAAAAAChAgAAZHJzL2Rvd25yZXYueG1sUEsFBgAAAAAEAAQA+QAAAJMDAAAAAA==&#10;"/>
                <v:shape id="AutoShape 211" o:spid="_x0000_s1057" type="#_x0000_t32" style="position:absolute;left:3463;top:8939;width:596;height:10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hEjMEAAADcAAAADwAAAGRycy9kb3ducmV2LnhtbERPTYvCMBC9L/gfwgheFk0ri0g1iggL&#10;4kFY7cHjkIxtsZnUJFvrvzeHhT0+3vd6O9hW9ORD41hBPstAEGtnGq4UlJfv6RJEiMgGW8ek4EUB&#10;tpvRxxoL4578Q/05ViKFcChQQR1jV0gZdE0Ww8x1xIm7OW8xJugraTw+U7ht5TzLFtJiw6mhxo72&#10;Nen7+dcqaI7lqew/H9Hr5TG/+jxcrq1WajIedisQkYb4L/5zH4yCr0Wan86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OESMwQAAANwAAAAPAAAAAAAAAAAAAAAA&#10;AKECAABkcnMvZG93bnJldi54bWxQSwUGAAAAAAQABAD5AAAAjwMAAAAA&#10;"/>
                <v:shape id="AutoShape 212" o:spid="_x0000_s1058" type="#_x0000_t32" style="position:absolute;left:3669;top:8955;width:585;height:10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ThF8QAAADc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lqs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dOEXxAAAANwAAAAPAAAAAAAAAAAA&#10;AAAAAKECAABkcnMvZG93bnJldi54bWxQSwUGAAAAAAQABAD5AAAAkgMAAAAA&#10;"/>
                <v:shape id="AutoShape 213" o:spid="_x0000_s1059" type="#_x0000_t32" style="position:absolute;left:3859;top:9239;width:465;height: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Z/YMQAAADcAAAADwAAAGRycy9kb3ducmV2LnhtbESPQYvCMBSE74L/ITzBi2haWUSqURZB&#10;EA8Lqz14fCTPtmzzUpNYu/9+s7Cwx2FmvmG2+8G2oicfGscK8kUGglg703CloLwe52sQISIbbB2T&#10;gm8KsN+NR1ssjHvxJ/WXWIkE4VCggjrGrpAy6JoshoXriJN3d95iTNJX0nh8Jbht5TLLVtJiw2mh&#10;xo4ONemvy9MqaM7lR9nPHtHr9Tm/+Txcb61WajoZ3jcgIg3xP/zXPhkFb6sl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pn9gxAAAANwAAAAPAAAAAAAAAAAA&#10;AAAAAKECAABkcnMvZG93bnJldi54bWxQSwUGAAAAAAQABAD5AAAAkgMAAAAA&#10;"/>
                <v:shape id="AutoShape 214" o:spid="_x0000_s1060" type="#_x0000_t32" style="position:absolute;left:4095;top:9567;width:261;height:4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ra+8UAAADcAAAADwAAAGRycy9kb3ducmV2LnhtbESPQWsCMRSE7wX/Q3hCL0Wzq0VkNUop&#10;FMSDUN2Dx0fy3F3cvKxJum7/vREKPQ4z8w2z3g62FT350DhWkE8zEMTamYYrBeXpa7IEESKywdYx&#10;KfilANvN6GWNhXF3/qb+GCuRIBwKVFDH2BVSBl2TxTB1HXHyLs5bjEn6ShqP9wS3rZxl2UJabDgt&#10;1NjRZ036evyxCpp9eSj7t1v0ernPzz4Pp3OrlXodDx8rEJGG+B/+a++MgvfFHJ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ura+8UAAADcAAAADwAAAAAAAAAA&#10;AAAAAAChAgAAZHJzL2Rvd25yZXYueG1sUEsFBgAAAAAEAAQA+QAAAJMDAAAAAA==&#10;"/>
                <v:shape id="Text Box 215" o:spid="_x0000_s1061" type="#_x0000_t202" style="position:absolute;left:5477;top:8697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776B8A" w:rsidRPr="002C3945" w:rsidRDefault="00776B8A" w:rsidP="00374411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16" o:spid="_x0000_s1062" type="#_x0000_t202" style="position:absolute;left:2548;top:8583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776B8A" w:rsidRPr="004A03D8" w:rsidRDefault="00776B8A" w:rsidP="0037441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17" o:spid="_x0000_s1063" type="#_x0000_t202" style="position:absolute;left:4037;top:8550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37441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18" o:spid="_x0000_s1064" type="#_x0000_t202" style="position:absolute;left:1692;top:7891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<v:textbox>
                    <w:txbxContent>
                      <w:p w:rsidR="00776B8A" w:rsidRPr="002C3945" w:rsidRDefault="00776B8A" w:rsidP="00374411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9C5722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2967355</wp:posOffset>
                </wp:positionH>
                <wp:positionV relativeFrom="paragraph">
                  <wp:posOffset>74295</wp:posOffset>
                </wp:positionV>
                <wp:extent cx="3006725" cy="711835"/>
                <wp:effectExtent l="14605" t="8890" r="17145" b="22225"/>
                <wp:wrapNone/>
                <wp:docPr id="448" name="Text Box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6725" cy="71183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776B8A" w:rsidRDefault="00776B8A" w:rsidP="009C5722">
                            <w:pPr>
                              <w:jc w:val="center"/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Lua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aerah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yang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iarsi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=</w:t>
                            </w:r>
                            <w:r w:rsidRPr="00FD2BC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</w:t>
                            </w:r>
                            <w:r w:rsidRPr="00784AE8"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object w:dxaOrig="960" w:dyaOrig="760">
                                <v:shape id="_x0000_i1143" type="#_x0000_t75" style="width:50.5pt;height:41pt" o:ole="">
                                  <v:imagedata r:id="rId10" o:title=""/>
                                </v:shape>
                                <o:OLEObject Type="Embed" ProgID="Equation.DSMT4" ShapeID="_x0000_i1143" DrawAspect="Content" ObjectID="_1543292828" r:id="rId1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0" o:spid="_x0000_s1065" type="#_x0000_t202" style="position:absolute;left:0;text-align:left;margin-left:233.65pt;margin-top:5.85pt;width:236.75pt;height:56.0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" fillcolor="white [3201]" strokecolor="#92cddc [1944]" strokeweight="1pt">
                <v:fill color2="#b6dde8 [1304]" focus="100%" type="gradient"/>
                <v:shadow on="t" color="#205867 [1608]" opacity=".5" offset="1pt"/>
                <v:textbox>
                  <w:txbxContent>
                    <w:p w:rsidR="00776B8A" w:rsidRDefault="00776B8A" w:rsidP="009C5722">
                      <w:pPr>
                        <w:jc w:val="center"/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Lua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aera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yang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iarsi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=</w:t>
                      </w:r>
                      <w:r w:rsidRPr="00FD2BC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-</w:t>
                      </w:r>
                      <w:r w:rsidRPr="00784AE8"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object w:dxaOrig="960" w:dyaOrig="760">
                          <v:shape id="_x0000_i1143" type="#_x0000_t75" style="width:50.5pt;height:41pt" o:ole="">
                            <v:imagedata r:id="rId10" o:title=""/>
                          </v:shape>
                          <o:OLEObject Type="Embed" ProgID="Equation.DSMT4" ShapeID="_x0000_i1143" DrawAspect="Content" ObjectID="_1543292828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  <w:lang w:val="id-ID"/>
        </w:rPr>
      </w:pPr>
    </w:p>
    <w:p w:rsidR="00776B8A" w:rsidRPr="00776B8A" w:rsidRDefault="00776B8A" w:rsidP="00776B8A">
      <w:pPr>
        <w:spacing w:after="0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>Contoh</w:t>
      </w:r>
      <w:proofErr w:type="spellEnd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 xml:space="preserve"> </w:t>
      </w:r>
    </w:p>
    <w:p w:rsidR="00776B8A" w:rsidRDefault="00A14CCB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793344" behindDoc="0" locked="0" layoutInCell="1" allowOverlap="1">
                <wp:simplePos x="0" y="0"/>
                <wp:positionH relativeFrom="column">
                  <wp:posOffset>2429510</wp:posOffset>
                </wp:positionH>
                <wp:positionV relativeFrom="paragraph">
                  <wp:posOffset>186690</wp:posOffset>
                </wp:positionV>
                <wp:extent cx="2589530" cy="1601470"/>
                <wp:effectExtent l="10160" t="3810" r="635" b="13970"/>
                <wp:wrapNone/>
                <wp:docPr id="430" name="Group 2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9530" cy="1601470"/>
                          <a:chOff x="5266" y="11562"/>
                          <a:chExt cx="4078" cy="2522"/>
                        </a:xfrm>
                      </wpg:grpSpPr>
                      <wps:wsp>
                        <wps:cNvPr id="431" name="AutoShape 2685"/>
                        <wps:cNvCnPr>
                          <a:cxnSpLocks noChangeShapeType="1"/>
                        </wps:cNvCnPr>
                        <wps:spPr bwMode="auto">
                          <a:xfrm>
                            <a:off x="5266" y="13648"/>
                            <a:ext cx="35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AutoShape 2686"/>
                        <wps:cNvCnPr>
                          <a:cxnSpLocks noChangeShapeType="1"/>
                        </wps:cNvCnPr>
                        <wps:spPr bwMode="auto">
                          <a:xfrm flipV="1">
                            <a:off x="6294" y="11916"/>
                            <a:ext cx="0" cy="21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AutoShape 2688"/>
                        <wps:cNvCnPr>
                          <a:cxnSpLocks noChangeShapeType="1"/>
                        </wps:cNvCnPr>
                        <wps:spPr bwMode="auto">
                          <a:xfrm>
                            <a:off x="7798" y="12402"/>
                            <a:ext cx="0" cy="1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AutoShape 2689"/>
                        <wps:cNvCnPr>
                          <a:cxnSpLocks noChangeShapeType="1"/>
                        </wps:cNvCnPr>
                        <wps:spPr bwMode="auto">
                          <a:xfrm>
                            <a:off x="6694" y="13123"/>
                            <a:ext cx="0" cy="5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AutoShape 268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31" y="12224"/>
                            <a:ext cx="2527" cy="1666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Text Box 2690"/>
                        <wps:cNvSpPr txBox="1">
                          <a:spLocks noChangeArrowheads="1"/>
                        </wps:cNvSpPr>
                        <wps:spPr bwMode="auto">
                          <a:xfrm>
                            <a:off x="6489" y="13625"/>
                            <a:ext cx="518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4F16" w:rsidRPr="00964F16" w:rsidRDefault="00964F16">
                              <w:pP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</w:pPr>
                              <w:r w:rsidRPr="00964F16"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Text Box 2691"/>
                        <wps:cNvSpPr txBox="1">
                          <a:spLocks noChangeArrowheads="1"/>
                        </wps:cNvSpPr>
                        <wps:spPr bwMode="auto">
                          <a:xfrm>
                            <a:off x="7604" y="13625"/>
                            <a:ext cx="518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4F16" w:rsidRPr="00964F16" w:rsidRDefault="00964F16" w:rsidP="00964F16">
                              <w:pP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Text Box 2692"/>
                        <wps:cNvSpPr txBox="1">
                          <a:spLocks noChangeArrowheads="1"/>
                        </wps:cNvSpPr>
                        <wps:spPr bwMode="auto">
                          <a:xfrm>
                            <a:off x="8826" y="13430"/>
                            <a:ext cx="518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4F16" w:rsidRPr="00964F16" w:rsidRDefault="00964F16" w:rsidP="00964F1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</w:pPr>
                              <w:r w:rsidRPr="00964F16"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Text Box 2693"/>
                        <wps:cNvSpPr txBox="1">
                          <a:spLocks noChangeArrowheads="1"/>
                        </wps:cNvSpPr>
                        <wps:spPr bwMode="auto">
                          <a:xfrm>
                            <a:off x="6101" y="11562"/>
                            <a:ext cx="518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4F16" w:rsidRPr="00964F16" w:rsidRDefault="00964F16" w:rsidP="00964F1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Text Box 2694"/>
                        <wps:cNvSpPr txBox="1">
                          <a:spLocks noChangeArrowheads="1"/>
                        </wps:cNvSpPr>
                        <wps:spPr bwMode="auto">
                          <a:xfrm>
                            <a:off x="7994" y="12224"/>
                            <a:ext cx="123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4F16" w:rsidRPr="00964F16" w:rsidRDefault="00964F16" w:rsidP="00964F16">
                              <w:pP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 xml:space="preserve">y 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>= 2</w:t>
                              </w:r>
                              <w:r w:rsidRPr="00964F16"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 xml:space="preserve"> +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AutoShape 2695"/>
                        <wps:cNvCnPr>
                          <a:cxnSpLocks noChangeShapeType="1"/>
                        </wps:cNvCnPr>
                        <wps:spPr bwMode="auto">
                          <a:xfrm>
                            <a:off x="7669" y="12496"/>
                            <a:ext cx="0" cy="11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AutoShape 2696"/>
                        <wps:cNvCnPr>
                          <a:cxnSpLocks noChangeShapeType="1"/>
                        </wps:cNvCnPr>
                        <wps:spPr bwMode="auto">
                          <a:xfrm>
                            <a:off x="7523" y="12568"/>
                            <a:ext cx="0" cy="10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AutoShape 2697"/>
                        <wps:cNvCnPr>
                          <a:cxnSpLocks noChangeShapeType="1"/>
                        </wps:cNvCnPr>
                        <wps:spPr bwMode="auto">
                          <a:xfrm>
                            <a:off x="7381" y="12667"/>
                            <a:ext cx="0" cy="9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AutoShape 2698"/>
                        <wps:cNvCnPr>
                          <a:cxnSpLocks noChangeShapeType="1"/>
                        </wps:cNvCnPr>
                        <wps:spPr bwMode="auto">
                          <a:xfrm>
                            <a:off x="7237" y="12757"/>
                            <a:ext cx="0" cy="8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AutoShape 2699"/>
                        <wps:cNvCnPr>
                          <a:cxnSpLocks noChangeShapeType="1"/>
                        </wps:cNvCnPr>
                        <wps:spPr bwMode="auto">
                          <a:xfrm>
                            <a:off x="7088" y="12859"/>
                            <a:ext cx="0" cy="7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AutoShape 2700"/>
                        <wps:cNvCnPr>
                          <a:cxnSpLocks noChangeShapeType="1"/>
                        </wps:cNvCnPr>
                        <wps:spPr bwMode="auto">
                          <a:xfrm>
                            <a:off x="6944" y="12967"/>
                            <a:ext cx="0" cy="6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AutoShape 2701"/>
                        <wps:cNvCnPr>
                          <a:cxnSpLocks noChangeShapeType="1"/>
                        </wps:cNvCnPr>
                        <wps:spPr bwMode="auto">
                          <a:xfrm>
                            <a:off x="6825" y="13030"/>
                            <a:ext cx="0" cy="6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3" o:spid="_x0000_s1066" style="position:absolute;left:0;text-align:left;margin-left:191.3pt;margin-top:14.7pt;width:203.9pt;height:126.1pt;z-index:252793344" coordorigin="5266,11562" coordsize="4078,2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">
                <v:shape id="AutoShape 2685" o:spid="_x0000_s1067" type="#_x0000_t32" style="position:absolute;left:5266;top:13648;width:35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HiNsYAAADcAAAADwAAAGRycy9kb3ducmV2LnhtbESPT2vCQBTE7wW/w/KE3uomtRSNriJC&#10;pVh68A9Bb4/sMwlm34bdVWM/fbdQ8DjMzG+Y6bwzjbiS87VlBekgAUFcWF1zqWC/+3gZgfABWWNj&#10;mRTcycN81nuaYqbtjTd03YZSRAj7DBVUIbSZlL6oyKAf2JY4eifrDIYoXSm1w1uEm0a+Jsm7NFhz&#10;XKiwpWVFxXl7MQoOX+NLfs+/aZ2n4/URnfE/u5VSz/1uMQERqAuP8H/7Uyt4G6bwdyYeATn7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x4jbGAAAA3AAAAA8AAAAAAAAA&#10;AAAAAAAAoQIAAGRycy9kb3ducmV2LnhtbFBLBQYAAAAABAAEAPkAAACUAwAAAAA=&#10;">
                  <v:stroke endarrow="block"/>
                </v:shape>
                <v:shape id="AutoShape 2686" o:spid="_x0000_s1068" type="#_x0000_t32" style="position:absolute;left:6294;top:11916;width:0;height:21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I3AsMAAADcAAAADwAAAGRycy9kb3ducmV2LnhtbESPQWsCMRSE7wX/Q3iCt5pVW5HVKFYQ&#10;pJdSFfT42Dx3g5uXZZNu1n9vCoUeh5n5hllteluLjlpvHCuYjDMQxIXThksF59P+dQHCB2SNtWNS&#10;8CAPm/XgZYW5dpG/qTuGUiQI+xwVVCE0uZS+qMiiH7uGOHk311oMSbal1C3GBLe1nGbZXFo0nBYq&#10;bGhXUXE//lgFJn6Zrjns4sfn5ep1JPN4d0ap0bDfLkEE6sN/+K990AreZlP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yNwLDAAAA3AAAAA8AAAAAAAAAAAAA&#10;AAAAoQIAAGRycy9kb3ducmV2LnhtbFBLBQYAAAAABAAEAPkAAACRAwAAAAA=&#10;">
                  <v:stroke endarrow="block"/>
                </v:shape>
                <v:shape id="AutoShape 2688" o:spid="_x0000_s1069" type="#_x0000_t32" style="position:absolute;left:7798;top:12402;width:0;height:12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OuX8YAAADcAAAADwAAAGRycy9kb3ducmV2LnhtbESPX0vDMBTF3wW/Q7iDvciWanWMumyI&#10;IEyGzP0BXy/NXVPa3IQm6+o+vREEHw/nnN/hLFaDbUVPXagdK7ifZiCIS6drrhQcD2+TOYgQkTW2&#10;jknBNwVYLW9vFlhod+Ed9ftYiQThUKACE6MvpAylIYth6jxx8k6usxiT7CqpO7wkuG3lQ5bNpMWa&#10;04JBT6+GymZ/tgqavtnuPp+Cvztfabbx5uM9/9JKjUfDyzOISEP8D/+111rBY57D75l0BO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jrl/GAAAA3AAAAA8AAAAAAAAA&#10;AAAAAAAAoQIAAGRycy9kb3ducmV2LnhtbFBLBQYAAAAABAAEAPkAAACUAwAAAAA=&#10;">
                  <v:stroke dashstyle="dash"/>
                </v:shape>
                <v:shape id="AutoShape 2689" o:spid="_x0000_s1070" type="#_x0000_t32" style="position:absolute;left:6694;top:13123;width:0;height:5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o2K8cAAADcAAAADwAAAGRycy9kb3ducmV2LnhtbESPS2vDMBCE74H+B7GFXkIip3lQ3Cgh&#10;FAotJeTRQq+LtbWMrZWwFMftr68CgRyHmfmGWa5724iO2lA5VjAZZyCIC6crLhV8fb6OnkCEiKyx&#10;cUwKfinAenU3WGKu3ZkP1B1jKRKEQ44KTIw+lzIUhiyGsfPEyftxrcWYZFtK3eI5wW0jH7NsIS1W&#10;nBYMenoxVNTHk1VQd/XusJ8HPzz90eLDm+379Fsr9XDfb55BROrjLXxtv2kFs+kMLmfSEZC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yjYrxwAAANwAAAAPAAAAAAAA&#10;AAAAAAAAAKECAABkcnMvZG93bnJldi54bWxQSwUGAAAAAAQABAD5AAAAlQMAAAAA&#10;">
                  <v:stroke dashstyle="dash"/>
                </v:shape>
                <v:shape id="AutoShape 2687" o:spid="_x0000_s1071" type="#_x0000_t32" style="position:absolute;left:5531;top:12224;width:2527;height:16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kjecMAAADcAAAADwAAAGRycy9kb3ducmV2LnhtbESPT4vCMBTE78J+h/AWvGmqrn+oRlkE&#10;xatV8Pponk3d5qVtona//WZB8DjMzG+Y1aazlXhQ60vHCkbDBARx7nTJhYLzaTdYgPABWWPlmBT8&#10;kofN+qO3wlS7Jx/pkYVCRAj7FBWYEOpUSp8bsuiHriaO3tW1FkOUbSF1i88It5UcJ8lMWiw5Lhis&#10;aWso/8nuVsHkfGtOyWU+uuwb0+zx7g9Zs1Cq/9l9L0EE6sI7/GoftIKvyRT+z8Qj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5I3nDAAAA3AAAAA8AAAAAAAAAAAAA&#10;AAAAoQIAAGRycy9kb3ducmV2LnhtbFBLBQYAAAAABAAEAPkAAACRAwAAAAA=&#10;" strokeweight="1.5pt"/>
                <v:shape id="Text Box 2690" o:spid="_x0000_s1072" type="#_x0000_t202" style="position:absolute;left:6489;top:13625;width:518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E2NMYA&#10;AADcAAAADwAAAGRycy9kb3ducmV2LnhtbESPT2sCMRTE7wW/Q3iFXqRm/YOUrVFEkHoQq7aX3h7J&#10;283Szct2k67rtzcFocdhZn7DLFa9q0VHbag8KxiPMhDE2puKSwWfH9vnFxAhIhusPZOCKwVYLQcP&#10;C8yNv/CJunMsRYJwyFGBjbHJpQzaksMw8g1x8grfOoxJtqU0LV4S3NVykmVz6bDitGCxoY0l/X3+&#10;dQoO/HPU+s2+f22nw6Gb7Iq97wqlnh779SuISH38D9/bO6NgNp3D35l0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E2NMYAAADcAAAADwAAAAAAAAAAAAAAAACYAgAAZHJz&#10;L2Rvd25yZXYueG1sUEsFBgAAAAAEAAQA9QAAAIsDAAAAAA==&#10;" filled="f" stroked="f" strokecolor="black [3213]">
                  <v:textbox>
                    <w:txbxContent>
                      <w:p w:rsidR="00964F16" w:rsidRPr="00964F16" w:rsidRDefault="00964F16">
                        <w:pPr>
                          <w:rPr>
                            <w:rFonts w:ascii="Times New Roman" w:hAnsi="Times New Roman" w:cs="Times New Roman"/>
                            <w:lang w:val="id-ID"/>
                          </w:rPr>
                        </w:pPr>
                        <w:r w:rsidRPr="00964F16">
                          <w:rPr>
                            <w:rFonts w:ascii="Times New Roman" w:hAnsi="Times New Roman" w:cs="Times New Roman"/>
                            <w:lang w:val="id-ID"/>
                          </w:rPr>
                          <w:t>1</w:t>
                        </w:r>
                      </w:p>
                    </w:txbxContent>
                  </v:textbox>
                </v:shape>
                <v:shape id="Text Box 2691" o:spid="_x0000_s1073" type="#_x0000_t202" style="position:absolute;left:7604;top:13625;width:518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2Tr8cA&#10;AADcAAAADwAAAGRycy9kb3ducmV2LnhtbESPT2sCMRTE70K/Q3gFL1Kz1WLLapQiSD2U+qe99PZI&#10;3m4WNy/rJq7bb98UCh6HmfkNs1j1rhYdtaHyrOBxnIEg1t5UXCr4+tw8vIAIEdlg7ZkU/FCA1fJu&#10;sMDc+CsfqDvGUiQIhxwV2BibXMqgLTkMY98QJ6/wrcOYZFtK0+I1wV0tJ1k2kw4rTgsWG1pb0qfj&#10;xSn44PNe6ze7+95MRyM32RbvviuUGt73r3MQkfp4C/+3t0bB0/QZ/s6k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Xdk6/HAAAA3AAAAA8AAAAAAAAAAAAAAAAAmAIAAGRy&#10;cy9kb3ducmV2LnhtbFBLBQYAAAAABAAEAPUAAACMAwAAAAA=&#10;" filled="f" stroked="f" strokecolor="black [3213]">
                  <v:textbox>
                    <w:txbxContent>
                      <w:p w:rsidR="00964F16" w:rsidRPr="00964F16" w:rsidRDefault="00964F16" w:rsidP="00964F16">
                        <w:pPr>
                          <w:rPr>
                            <w:rFonts w:ascii="Times New Roman" w:hAnsi="Times New Roman" w:cs="Times New Roman"/>
                            <w:lang w:val="id-ID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val="id-ID"/>
                          </w:rPr>
                          <w:t>2</w:t>
                        </w:r>
                      </w:p>
                    </w:txbxContent>
                  </v:textbox>
                </v:shape>
                <v:shape id="Text Box 2692" o:spid="_x0000_s1074" type="#_x0000_t202" style="position:absolute;left:8826;top:13430;width:518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IH3cMA&#10;AADcAAAADwAAAGRycy9kb3ducmV2LnhtbERPy2oCMRTdF/oP4Ra6Ec1UpchoFBGkLoqvunF3Se5M&#10;Bic300k6Tv++WQhdHs57sepdLTpqQ+VZwdsoA0Gsvam4VHD52g5nIEJENlh7JgW/FGC1fH5aYG78&#10;nU/UnWMpUgiHHBXYGJtcyqAtOQwj3xAnrvCtw5hgW0rT4j2Fu1qOs+xdOqw4NVhsaGNJ384/TsGe&#10;v49af9jDdTsZDNx4V3z6rlDq9aVfz0FE6uO/+OHeGQXTSVqbzqQj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IH3cMAAADcAAAADwAAAAAAAAAAAAAAAACYAgAAZHJzL2Rv&#10;d25yZXYueG1sUEsFBgAAAAAEAAQA9QAAAIgDAAAAAA==&#10;" filled="f" stroked="f" strokecolor="black [3213]">
                  <v:textbox>
                    <w:txbxContent>
                      <w:p w:rsidR="00964F16" w:rsidRPr="00964F16" w:rsidRDefault="00964F16" w:rsidP="00964F16">
                        <w:pP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</w:pPr>
                        <w:r w:rsidRPr="00964F16"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x</w:t>
                        </w:r>
                      </w:p>
                    </w:txbxContent>
                  </v:textbox>
                </v:shape>
                <v:shape id="Text Box 2693" o:spid="_x0000_s1075" type="#_x0000_t202" style="position:absolute;left:6101;top:11562;width:518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6iRscA&#10;AADcAAAADwAAAGRycy9kb3ducmV2LnhtbESPT2sCMRTE70K/Q3gFL1Kz1SLtapQiSD2U+qe99PZI&#10;3m4WNy/rJq7bb98UCh6HmfkNs1j1rhYdtaHyrOBxnIEg1t5UXCr4+tw8PIMIEdlg7ZkU/FCA1fJu&#10;sMDc+CsfqDvGUiQIhxwV2BibXMqgLTkMY98QJ6/wrcOYZFtK0+I1wV0tJ1k2kw4rTgsWG1pb0qfj&#10;xSn44PNe6ze7+95MRyM32RbvviuUGt73r3MQkfp4C/+3t0bB0/QF/s6k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sOokbHAAAA3AAAAA8AAAAAAAAAAAAAAAAAmAIAAGRy&#10;cy9kb3ducmV2LnhtbFBLBQYAAAAABAAEAPUAAACMAwAAAAA=&#10;" filled="f" stroked="f" strokecolor="black [3213]">
                  <v:textbox>
                    <w:txbxContent>
                      <w:p w:rsidR="00964F16" w:rsidRPr="00964F16" w:rsidRDefault="00964F16" w:rsidP="00964F16">
                        <w:pP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y</w:t>
                        </w:r>
                      </w:p>
                    </w:txbxContent>
                  </v:textbox>
                </v:shape>
                <v:shape id="Text Box 2694" o:spid="_x0000_s1076" type="#_x0000_t202" style="position:absolute;left:7994;top:12224;width:123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J4psMA&#10;AADcAAAADwAAAGRycy9kb3ducmV2LnhtbERPy2oCMRTdF/oP4Ra6Ec1URWQ0SilIXRTra+PuktyZ&#10;DE5uppN0HP/eLApdHs57ue5dLTpqQ+VZwdsoA0Gsvam4VHA+bYZzECEiG6w9k4I7BVivnp+WmBt/&#10;4wN1x1iKFMIhRwU2xiaXMmhLDsPIN8SJK3zrMCbYltK0eEvhrpbjLJtJhxWnBosNfVjS1+OvU7Dj&#10;n73Wn/b7spkMBm68Lb58Vyj1+tK/L0BE6uO/+M+9NQqm0zQ/nUlHQK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J4psMAAADcAAAADwAAAAAAAAAAAAAAAACYAgAAZHJzL2Rv&#10;d25yZXYueG1sUEsFBgAAAAAEAAQA9QAAAIgDAAAAAA==&#10;" filled="f" stroked="f" strokecolor="black [3213]">
                  <v:textbox>
                    <w:txbxContent>
                      <w:p w:rsidR="00964F16" w:rsidRPr="00964F16" w:rsidRDefault="00964F16" w:rsidP="00964F16">
                        <w:pPr>
                          <w:rPr>
                            <w:rFonts w:ascii="Times New Roman" w:hAnsi="Times New Roman" w:cs="Times New Roman"/>
                            <w:lang w:val="id-ID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 xml:space="preserve">y </w:t>
                        </w:r>
                        <w:r>
                          <w:rPr>
                            <w:rFonts w:ascii="Times New Roman" w:hAnsi="Times New Roman" w:cs="Times New Roman"/>
                            <w:lang w:val="id-ID"/>
                          </w:rPr>
                          <w:t>= 2</w:t>
                        </w:r>
                        <w:r w:rsidRPr="00964F16"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lang w:val="id-ID"/>
                          </w:rPr>
                          <w:t xml:space="preserve"> + 1</w:t>
                        </w:r>
                      </w:p>
                    </w:txbxContent>
                  </v:textbox>
                </v:shape>
                <v:shape id="AutoShape 2695" o:spid="_x0000_s1077" type="#_x0000_t32" style="position:absolute;left:7669;top:12496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A9HMYAAADcAAAADwAAAGRycy9kb3ducmV2LnhtbESPQWsCMRSE7wX/Q3hCL0WzW2yR1Shr&#10;QagFD1q9Pzevm9DNy7qJuv33TaHgcZiZb5j5sneNuFIXrGcF+TgDQVx5bblWcPhcj6YgQkTW2Hgm&#10;BT8UYLkYPMyx0P7GO7ruYy0ShEOBCkyMbSFlqAw5DGPfEifvy3cOY5JdLXWHtwR3jXzOslfp0HJa&#10;MNjSm6Hqe39xCrabfFWejN187M52+7Ium0v9dFTqcdiXMxCR+ngP/7fftYLJ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gPRzGAAAA3AAAAA8AAAAAAAAA&#10;AAAAAAAAoQIAAGRycy9kb3ducmV2LnhtbFBLBQYAAAAABAAEAPkAAACUAwAAAAA=&#10;"/>
                <v:shape id="AutoShape 2696" o:spid="_x0000_s1078" type="#_x0000_t32" style="position:absolute;left:7523;top:12568;width:0;height:10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Kja8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H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Kja8UAAADcAAAADwAAAAAAAAAA&#10;AAAAAAChAgAAZHJzL2Rvd25yZXYueG1sUEsFBgAAAAAEAAQA+QAAAJMDAAAAAA==&#10;"/>
                <v:shape id="AutoShape 2697" o:spid="_x0000_s1079" type="#_x0000_t32" style="position:absolute;left:7381;top:12667;width:0;height:9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4G8M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J5B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+BvDGAAAA3AAAAA8AAAAAAAAA&#10;AAAAAAAAoQIAAGRycy9kb3ducmV2LnhtbFBLBQYAAAAABAAEAPkAAACUAwAAAAA=&#10;"/>
                <v:shape id="AutoShape 2698" o:spid="_x0000_s1080" type="#_x0000_t32" style="position:absolute;left:7237;top:12757;width:0;height:8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eehMYAAADcAAAADwAAAGRycy9kb3ducmV2LnhtbESPT2sCMRTE70K/Q3iFXkSzlq3IapRt&#10;QagFD/67Pzevm9DNy3YTdfvtm0LB4zAzv2EWq9414kpdsJ4VTMYZCOLKa8u1guNhPZqBCBFZY+OZ&#10;FPxQgNXyYbDAQvsb7+i6j7VIEA4FKjAxtoWUoTLkMIx9S5y8T985jEl2tdQd3hLcNfI5y6bSoeW0&#10;YLClN0PV1/7iFGw3k9fybOzmY/dtty/rsrnUw5NST499OQcRqY/38H/7XSvI8x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XnoTGAAAA3AAAAA8AAAAAAAAA&#10;AAAAAAAAoQIAAGRycy9kb3ducmV2LnhtbFBLBQYAAAAABAAEAPkAAACUAwAAAAA=&#10;"/>
                <v:shape id="AutoShape 2699" o:spid="_x0000_s1081" type="#_x0000_t32" style="position:absolute;left:7088;top:12859;width:0;height:7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7H8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oNI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s7H8UAAADcAAAADwAAAAAAAAAA&#10;AAAAAAChAgAAZHJzL2Rvd25yZXYueG1sUEsFBgAAAAAEAAQA+QAAAJMDAAAAAA==&#10;"/>
                <v:shape id="AutoShape 2700" o:spid="_x0000_s1082" type="#_x0000_t32" style="position:absolute;left:6944;top:12967;width:0;height:6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mlaM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rG4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JpWjGAAAA3AAAAA8AAAAAAAAA&#10;AAAAAAAAoQIAAGRycy9kb3ducmV2LnhtbFBLBQYAAAAABAAEAPkAAACUAwAAAAA=&#10;"/>
                <v:shape id="AutoShape 2701" o:spid="_x0000_s1083" type="#_x0000_t32" style="position:absolute;left:6825;top:13030;width:0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UA88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FAPPGAAAA3AAAAA8AAAAAAAAA&#10;AAAAAAAAoQIAAGRycy9kb3ducmV2LnhtbFBLBQYAAAAABAAEAPkAAACUAwAAAAA=&#10;"/>
              </v:group>
            </w:pict>
          </mc:Fallback>
        </mc:AlternateConten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776B8A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r w:rsidR="00776B8A"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="00776B8A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776B8A">
        <w:rPr>
          <w:rFonts w:ascii="Times New Roman" w:hAnsi="Times New Roman" w:cs="Times New Roman"/>
          <w:position w:val="-32"/>
          <w:sz w:val="24"/>
          <w:szCs w:val="24"/>
        </w:rPr>
        <w:t>) = 2</w:t>
      </w:r>
      <w:r w:rsidR="00776B8A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+ 1, </w: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776B8A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776B8A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= 1dan </w:t>
      </w:r>
      <w:proofErr w:type="spellStart"/>
      <w:r w:rsidR="00776B8A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776B8A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776B8A">
        <w:rPr>
          <w:rFonts w:ascii="Times New Roman" w:hAnsi="Times New Roman" w:cs="Times New Roman"/>
          <w:position w:val="-32"/>
          <w:sz w:val="24"/>
          <w:szCs w:val="24"/>
        </w:rPr>
        <w:t xml:space="preserve"> = 3. </w:t>
      </w:r>
    </w:p>
    <w:p w:rsidR="00776B8A" w:rsidRPr="00374411" w:rsidRDefault="00776B8A" w:rsidP="00776B8A">
      <w:pPr>
        <w:spacing w:after="0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83BCD">
        <w:rPr>
          <w:rFonts w:ascii="Times New Roman" w:hAnsi="Times New Roman" w:cs="Times New Roman"/>
          <w:position w:val="-32"/>
          <w:sz w:val="24"/>
          <w:szCs w:val="24"/>
        </w:rPr>
        <w:object w:dxaOrig="3080" w:dyaOrig="760">
          <v:shape id="_x0000_i1026" type="#_x0000_t75" style="width:155.5pt;height:41pt" o:ole="">
            <v:imagedata r:id="rId15" o:title=""/>
          </v:shape>
          <o:OLEObject Type="Embed" ProgID="Equation.DSMT4" ShapeID="_x0000_i1026" DrawAspect="Content" ObjectID="_1543292711" r:id="rId16"/>
        </w:object>
      </w:r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6223BF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27" type="#_x0000_t75" style="width:83.5pt;height:15.5pt" o:ole="">
            <v:imagedata r:id="rId17" o:title=""/>
          </v:shape>
          <o:OLEObject Type="Embed" ProgID="Equation.DSMT4" ShapeID="_x0000_i1027" DrawAspect="Content" ObjectID="_1543292712" r:id="rId18"/>
        </w:object>
      </w:r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= 10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atu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</w:p>
    <w:p w:rsidR="00964F16" w:rsidRDefault="00964F16" w:rsidP="00776B8A">
      <w:pPr>
        <w:spacing w:after="0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  <w:lang w:val="id-ID"/>
        </w:rPr>
      </w:pPr>
    </w:p>
    <w:p w:rsidR="00776B8A" w:rsidRPr="00776B8A" w:rsidRDefault="00776B8A" w:rsidP="00776B8A">
      <w:pPr>
        <w:spacing w:after="0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lastRenderedPageBreak/>
        <w:t>Contoh</w:t>
      </w:r>
      <w:proofErr w:type="spellEnd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 xml:space="preserve"> </w:t>
      </w:r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) =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- 1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x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2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3. </w:t>
      </w:r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776B8A" w:rsidRDefault="00A14CCB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2717800</wp:posOffset>
                </wp:positionH>
                <wp:positionV relativeFrom="paragraph">
                  <wp:posOffset>15875</wp:posOffset>
                </wp:positionV>
                <wp:extent cx="2796540" cy="2042795"/>
                <wp:effectExtent l="12700" t="3175" r="635" b="11430"/>
                <wp:wrapNone/>
                <wp:docPr id="402" name="Group 2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6540" cy="2042795"/>
                          <a:chOff x="5720" y="2609"/>
                          <a:chExt cx="4404" cy="3217"/>
                        </a:xfrm>
                      </wpg:grpSpPr>
                      <wps:wsp>
                        <wps:cNvPr id="403" name="Freeform 2658"/>
                        <wps:cNvSpPr>
                          <a:spLocks/>
                        </wps:cNvSpPr>
                        <wps:spPr bwMode="auto">
                          <a:xfrm>
                            <a:off x="7088" y="4915"/>
                            <a:ext cx="1025" cy="447"/>
                          </a:xfrm>
                          <a:custGeom>
                            <a:avLst/>
                            <a:gdLst>
                              <a:gd name="T0" fmla="*/ 0 w 1025"/>
                              <a:gd name="T1" fmla="*/ 119 h 447"/>
                              <a:gd name="T2" fmla="*/ 531 w 1025"/>
                              <a:gd name="T3" fmla="*/ 46 h 447"/>
                              <a:gd name="T4" fmla="*/ 650 w 1025"/>
                              <a:gd name="T5" fmla="*/ 396 h 447"/>
                              <a:gd name="T6" fmla="*/ 1025 w 1025"/>
                              <a:gd name="T7" fmla="*/ 354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25" h="447">
                                <a:moveTo>
                                  <a:pt x="0" y="119"/>
                                </a:moveTo>
                                <a:cubicBezTo>
                                  <a:pt x="211" y="59"/>
                                  <a:pt x="423" y="0"/>
                                  <a:pt x="531" y="46"/>
                                </a:cubicBezTo>
                                <a:cubicBezTo>
                                  <a:pt x="639" y="92"/>
                                  <a:pt x="568" y="345"/>
                                  <a:pt x="650" y="396"/>
                                </a:cubicBezTo>
                                <a:cubicBezTo>
                                  <a:pt x="732" y="447"/>
                                  <a:pt x="878" y="400"/>
                                  <a:pt x="1025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Text Box 2659"/>
                        <wps:cNvSpPr txBox="1">
                          <a:spLocks noChangeArrowheads="1"/>
                        </wps:cNvSpPr>
                        <wps:spPr bwMode="auto">
                          <a:xfrm>
                            <a:off x="8005" y="5048"/>
                            <a:ext cx="671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  <w:r w:rsidRPr="00A067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AutoShape 2660"/>
                        <wps:cNvCnPr>
                          <a:cxnSpLocks noChangeShapeType="1"/>
                        </wps:cNvCnPr>
                        <wps:spPr bwMode="auto">
                          <a:xfrm>
                            <a:off x="5720" y="4439"/>
                            <a:ext cx="40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AutoShape 2661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4" y="3010"/>
                            <a:ext cx="0" cy="2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Text Box 2662"/>
                        <wps:cNvSpPr txBox="1">
                          <a:spLocks noChangeArrowheads="1"/>
                        </wps:cNvSpPr>
                        <wps:spPr bwMode="auto">
                          <a:xfrm>
                            <a:off x="8736" y="2815"/>
                            <a:ext cx="101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2C3945" w:rsidP="00776B8A">
                              <w:pP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 xml:space="preserve"> = </w:t>
                              </w:r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 xml:space="preserve"> 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Text Box 2663"/>
                        <wps:cNvSpPr txBox="1">
                          <a:spLocks noChangeArrowheads="1"/>
                        </wps:cNvSpPr>
                        <wps:spPr bwMode="auto">
                          <a:xfrm>
                            <a:off x="9702" y="4205"/>
                            <a:ext cx="4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776B8A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Text Box 2664"/>
                        <wps:cNvSpPr txBox="1">
                          <a:spLocks noChangeArrowheads="1"/>
                        </wps:cNvSpPr>
                        <wps:spPr bwMode="auto">
                          <a:xfrm>
                            <a:off x="6462" y="4413"/>
                            <a:ext cx="57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Text Box 2665"/>
                        <wps:cNvSpPr txBox="1">
                          <a:spLocks noChangeArrowheads="1"/>
                        </wps:cNvSpPr>
                        <wps:spPr bwMode="auto">
                          <a:xfrm>
                            <a:off x="8655" y="4412"/>
                            <a:ext cx="429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Text Box 2666"/>
                        <wps:cNvSpPr txBox="1">
                          <a:spLocks noChangeArrowheads="1"/>
                        </wps:cNvSpPr>
                        <wps:spPr bwMode="auto">
                          <a:xfrm>
                            <a:off x="7318" y="2609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776B8A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Text Box 2668"/>
                        <wps:cNvSpPr txBox="1">
                          <a:spLocks noChangeArrowheads="1"/>
                        </wps:cNvSpPr>
                        <wps:spPr bwMode="auto">
                          <a:xfrm>
                            <a:off x="7759" y="4428"/>
                            <a:ext cx="49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AutoShape 2669"/>
                        <wps:cNvCnPr>
                          <a:cxnSpLocks noChangeShapeType="1"/>
                        </wps:cNvCnPr>
                        <wps:spPr bwMode="auto">
                          <a:xfrm flipH="1">
                            <a:off x="7534" y="3547"/>
                            <a:ext cx="1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Text Box 2670"/>
                        <wps:cNvSpPr txBox="1">
                          <a:spLocks noChangeArrowheads="1"/>
                        </wps:cNvSpPr>
                        <wps:spPr bwMode="auto">
                          <a:xfrm>
                            <a:off x="7158" y="3365"/>
                            <a:ext cx="480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Freeform 2671"/>
                        <wps:cNvSpPr>
                          <a:spLocks/>
                        </wps:cNvSpPr>
                        <wps:spPr bwMode="auto">
                          <a:xfrm>
                            <a:off x="8575" y="3852"/>
                            <a:ext cx="720" cy="389"/>
                          </a:xfrm>
                          <a:custGeom>
                            <a:avLst/>
                            <a:gdLst>
                              <a:gd name="T0" fmla="*/ 0 w 937"/>
                              <a:gd name="T1" fmla="*/ 258 h 389"/>
                              <a:gd name="T2" fmla="*/ 383 w 937"/>
                              <a:gd name="T3" fmla="*/ 360 h 389"/>
                              <a:gd name="T4" fmla="*/ 563 w 937"/>
                              <a:gd name="T5" fmla="*/ 83 h 389"/>
                              <a:gd name="T6" fmla="*/ 937 w 937"/>
                              <a:gd name="T7" fmla="*/ 0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37" h="389">
                                <a:moveTo>
                                  <a:pt x="0" y="258"/>
                                </a:moveTo>
                                <a:cubicBezTo>
                                  <a:pt x="64" y="275"/>
                                  <a:pt x="289" y="389"/>
                                  <a:pt x="383" y="360"/>
                                </a:cubicBezTo>
                                <a:cubicBezTo>
                                  <a:pt x="477" y="331"/>
                                  <a:pt x="471" y="143"/>
                                  <a:pt x="563" y="83"/>
                                </a:cubicBezTo>
                                <a:cubicBezTo>
                                  <a:pt x="655" y="23"/>
                                  <a:pt x="859" y="17"/>
                                  <a:pt x="9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Text Box 2672"/>
                        <wps:cNvSpPr txBox="1">
                          <a:spLocks noChangeArrowheads="1"/>
                        </wps:cNvSpPr>
                        <wps:spPr bwMode="auto">
                          <a:xfrm>
                            <a:off x="9047" y="3478"/>
                            <a:ext cx="671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AutoShape 2673"/>
                        <wps:cNvCnPr>
                          <a:cxnSpLocks noChangeShapeType="1"/>
                        </wps:cNvCnPr>
                        <wps:spPr bwMode="auto">
                          <a:xfrm>
                            <a:off x="8817" y="3547"/>
                            <a:ext cx="0" cy="8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AutoShape 2674"/>
                        <wps:cNvCnPr>
                          <a:cxnSpLocks noChangeShapeType="1"/>
                        </wps:cNvCnPr>
                        <wps:spPr bwMode="auto">
                          <a:xfrm>
                            <a:off x="8672" y="3710"/>
                            <a:ext cx="0" cy="7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AutoShape 2675"/>
                        <wps:cNvCnPr>
                          <a:cxnSpLocks noChangeShapeType="1"/>
                        </wps:cNvCnPr>
                        <wps:spPr bwMode="auto">
                          <a:xfrm>
                            <a:off x="8373" y="3994"/>
                            <a:ext cx="0" cy="4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AutoShape 2676"/>
                        <wps:cNvCnPr>
                          <a:cxnSpLocks noChangeShapeType="1"/>
                        </wps:cNvCnPr>
                        <wps:spPr bwMode="auto">
                          <a:xfrm>
                            <a:off x="8217" y="4179"/>
                            <a:ext cx="0" cy="2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AutoShape 2677"/>
                        <wps:cNvCnPr>
                          <a:cxnSpLocks noChangeShapeType="1"/>
                        </wps:cNvCnPr>
                        <wps:spPr bwMode="auto">
                          <a:xfrm>
                            <a:off x="8527" y="3840"/>
                            <a:ext cx="0" cy="5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AutoShape 2678"/>
                        <wps:cNvCnPr>
                          <a:cxnSpLocks noChangeShapeType="1"/>
                        </wps:cNvCnPr>
                        <wps:spPr bwMode="auto">
                          <a:xfrm>
                            <a:off x="6868" y="4447"/>
                            <a:ext cx="0" cy="115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AutoShape 2679"/>
                        <wps:cNvCnPr>
                          <a:cxnSpLocks noChangeShapeType="1"/>
                        </wps:cNvCnPr>
                        <wps:spPr bwMode="auto">
                          <a:xfrm>
                            <a:off x="7315" y="4443"/>
                            <a:ext cx="0" cy="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AutoShape 2680"/>
                        <wps:cNvCnPr>
                          <a:cxnSpLocks noChangeShapeType="1"/>
                        </wps:cNvCnPr>
                        <wps:spPr bwMode="auto">
                          <a:xfrm>
                            <a:off x="7665" y="4441"/>
                            <a:ext cx="0" cy="3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AutoShape 2681"/>
                        <wps:cNvCnPr>
                          <a:cxnSpLocks noChangeShapeType="1"/>
                        </wps:cNvCnPr>
                        <wps:spPr bwMode="auto">
                          <a:xfrm>
                            <a:off x="7172" y="444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AutoShape 2682"/>
                        <wps:cNvCnPr>
                          <a:cxnSpLocks noChangeShapeType="1"/>
                        </wps:cNvCnPr>
                        <wps:spPr bwMode="auto">
                          <a:xfrm>
                            <a:off x="7027" y="4441"/>
                            <a:ext cx="0" cy="10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AutoShape 2683"/>
                        <wps:cNvCnPr>
                          <a:cxnSpLocks noChangeShapeType="1"/>
                        </wps:cNvCnPr>
                        <wps:spPr bwMode="auto">
                          <a:xfrm>
                            <a:off x="7456" y="4441"/>
                            <a:ext cx="0" cy="5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AutoShape 2684"/>
                        <wps:cNvCnPr>
                          <a:cxnSpLocks noChangeShapeType="1"/>
                        </wps:cNvCnPr>
                        <wps:spPr bwMode="auto">
                          <a:xfrm>
                            <a:off x="7795" y="4428"/>
                            <a:ext cx="0" cy="2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AutoShape 26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6" y="3178"/>
                            <a:ext cx="2531" cy="2648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2" o:spid="_x0000_s1084" style="position:absolute;left:0;text-align:left;margin-left:214pt;margin-top:1.25pt;width:220.2pt;height:160.85pt;z-index:252818432" coordorigin="5720,2609" coordsize="4404,32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">
                <v:shape id="Freeform 2658" o:spid="_x0000_s1085" style="position:absolute;left:7088;top:4915;width:1025;height:447;visibility:visible;mso-wrap-style:square;v-text-anchor:top" coordsize="1025,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dJOsMA&#10;AADcAAAADwAAAGRycy9kb3ducmV2LnhtbESPQWvCQBSE7wX/w/KE3urGthSJriKCIHqqeoi3Z/aZ&#10;DWbfhuyrxn/vFgo9DjPzDTNb9L5RN+piHdjAeJSBIi6DrbkycDys3yagoiBbbAKTgQdFWMwHLzPM&#10;bbjzN932UqkE4ZijASfS5lrH0pHHOAotcfIuofMoSXaVth3eE9w3+j3LvrTHmtOCw5ZWjsrr/scb&#10;OK3POzyeye2ED4JF0RTFdmzM67BfTkEJ9fIf/mtvrIHP7AN+z6QjoO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dJOsMAAADcAAAADwAAAAAAAAAAAAAAAACYAgAAZHJzL2Rv&#10;d25yZXYueG1sUEsFBgAAAAAEAAQA9QAAAIgDAAAAAA==&#10;" path="m,119c211,59,423,,531,46v108,46,37,299,119,350c732,447,878,400,1025,354e" filled="f">
                  <v:stroke endarrow="block"/>
                  <v:path arrowok="t" o:connecttype="custom" o:connectlocs="0,119;531,46;650,396;1025,354" o:connectangles="0,0,0,0"/>
                </v:shape>
                <v:shape id="Text Box 2659" o:spid="_x0000_s1086" type="#_x0000_t202" style="position:absolute;left:8005;top:5048;width:671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6Z8MA&#10;AADc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ohJ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6Z8MAAADcAAAADwAAAAAAAAAAAAAAAACYAgAAZHJzL2Rv&#10;d25yZXYueG1sUEsFBgAAAAAEAAQA9QAAAIgDAAAAAA==&#10;" filled="f" stroked="f">
                  <v:textbox>
                    <w:txbxContent>
                      <w:p w:rsidR="00776B8A" w:rsidRPr="004A03D8" w:rsidRDefault="00776B8A" w:rsidP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  <w:r w:rsidRPr="00A067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2660" o:spid="_x0000_s1087" type="#_x0000_t32" style="position:absolute;left:5720;top:4439;width:40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YuiMcAAADcAAAADwAAAGRycy9kb3ducmV2LnhtbESPT2vCQBTE7wW/w/KE3urG0haNriJC&#10;S7H04B+C3h7ZZxLMvg27axL76buFgsdhZn7DzJe9qUVLzleWFYxHCQji3OqKCwWH/fvTBIQPyBpr&#10;y6TgRh6Wi8HDHFNtO95SuwuFiBD2KSooQ2hSKX1ekkE/sg1x9M7WGQxRukJqh12Em1o+J8mbNFhx&#10;XCixoXVJ+WV3NQqOX9Nrdsu+aZONp5sTOuN/9h9KPQ771QxEoD7cw//tT63gJXmFvzPxCM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pi6IxwAAANwAAAAPAAAAAAAA&#10;AAAAAAAAAKECAABkcnMvZG93bnJldi54bWxQSwUGAAAAAAQABAD5AAAAlQMAAAAA&#10;">
                  <v:stroke endarrow="block"/>
                </v:shape>
                <v:shape id="AutoShape 2661" o:spid="_x0000_s1088" type="#_x0000_t32" style="position:absolute;left:7534;top:3010;width:0;height:2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X7vMQAAADcAAAADwAAAGRycy9kb3ducmV2LnhtbESPwWrDMBBE74X+g9hCbrXckoTgRDGt&#10;oRByCU0LyXGxNraItTKWajl/HxUKPQ4z84bZlJPtxEiDN44VvGQ5COLaacONgu+vj+cVCB+QNXaO&#10;ScGNPJTbx4cNFtpF/qTxGBqRIOwLVNCG0BdS+roliz5zPXHyLm6wGJIcGqkHjAluO/ma50tp0XBa&#10;aLGnqqX6evyxCkw8mLHfVfF9fzp7HcncFs4oNXua3tYgAk3hP/zX3mkF83wJv2fSEZD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Zfu8xAAAANwAAAAPAAAAAAAAAAAA&#10;AAAAAKECAABkcnMvZG93bnJldi54bWxQSwUGAAAAAAQABAD5AAAAkgMAAAAA&#10;">
                  <v:stroke endarrow="block"/>
                </v:shape>
                <v:shape id="Text Box 2662" o:spid="_x0000_s1089" type="#_x0000_t202" style="position:absolute;left:8736;top:2815;width:1013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kE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m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XJBDEAAAA3AAAAA8AAAAAAAAAAAAAAAAAmAIAAGRycy9k&#10;b3ducmV2LnhtbFBLBQYAAAAABAAEAPUAAACJAwAAAAA=&#10;" filled="f" stroked="f">
                  <v:textbox>
                    <w:txbxContent>
                      <w:p w:rsidR="00776B8A" w:rsidRPr="002C3945" w:rsidRDefault="002C3945" w:rsidP="00776B8A">
                        <w:pPr>
                          <w:rPr>
                            <w:rFonts w:ascii="Times New Roman" w:hAnsi="Times New Roman" w:cs="Times New Roman"/>
                            <w:lang w:val="id-ID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  <w:lang w:val="id-ID"/>
                          </w:rPr>
                          <w:t xml:space="preserve"> = </w:t>
                        </w:r>
                        <w:r w:rsidRPr="002C3945"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lang w:val="id-ID"/>
                          </w:rPr>
                          <w:t xml:space="preserve"> -1</w:t>
                        </w:r>
                      </w:p>
                    </w:txbxContent>
                  </v:textbox>
                </v:shape>
                <v:shape id="Text Box 2663" o:spid="_x0000_s1090" type="#_x0000_t202" style="position:absolute;left:9702;top:4205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    <v:textbox>
                    <w:txbxContent>
                      <w:p w:rsidR="00776B8A" w:rsidRPr="002C3945" w:rsidRDefault="00776B8A" w:rsidP="00776B8A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664" o:spid="_x0000_s1091" type="#_x0000_t202" style="position:absolute;left:6462;top:4413;width:57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QV+cQA&#10;AADc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0K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EFfn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-2</w:t>
                        </w:r>
                      </w:p>
                    </w:txbxContent>
                  </v:textbox>
                </v:shape>
                <v:shape id="Text Box 2665" o:spid="_x0000_s1092" type="#_x0000_t202" style="position:absolute;left:8655;top:4412;width:429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cquc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+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cqucAAAADcAAAADwAAAAAAAAAAAAAAAACYAgAAZHJzL2Rvd25y&#10;ZXYueG1sUEsFBgAAAAAEAAQA9QAAAIUDAAAAAA==&#10;" filled="f" stroked="f">
                  <v:textbox>
                    <w:txbxContent>
                      <w:p w:rsidR="00776B8A" w:rsidRPr="004A03D8" w:rsidRDefault="00776B8A" w:rsidP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2666" o:spid="_x0000_s1093" type="#_x0000_t202" style="position:absolute;left:7318;top:2609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uPIsUA&#10;AADcAAAADwAAAGRycy9kb3ducmV2LnhtbESPzWrDMBCE74W8g9hAbrXk4pTUjRJCQ6CnlOan0Nti&#10;bWwTa2UsxXbfvioUchxm5htmuR5tI3rqfO1YQ5ooEMSFMzWXGk7H3eMChA/IBhvHpOGHPKxXk4cl&#10;5sYN/En9IZQiQtjnqKEKoc2l9EVFFn3iWuLoXVxnMUTZldJ0OES4beSTUs/SYs1xocKW3ioqroeb&#10;1XDeX76/MvVRbu28HdyoJNsXqfVsOm5eQQQawz383343GrI0hb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48ixQAAANwAAAAPAAAAAAAAAAAAAAAAAJgCAABkcnMv&#10;ZG93bnJldi54bWxQSwUGAAAAAAQABAD1AAAAigMAAAAA&#10;" filled="f" stroked="f">
                  <v:textbox>
                    <w:txbxContent>
                      <w:p w:rsidR="00776B8A" w:rsidRPr="002C3945" w:rsidRDefault="00776B8A" w:rsidP="00776B8A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668" o:spid="_x0000_s1094" type="#_x0000_t202" style="position:absolute;left:7759;top:4428;width:49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kRVc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ks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5EVX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AutoShape 2669" o:spid="_x0000_s1095" type="#_x0000_t32" style="position:absolute;left:7534;top:3547;width:12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qI8YAAADcAAAADwAAAGRycy9kb3ducmV2LnhtbESP3WoCMRSE74W+QziF3rlZaxFZjaJC&#10;qUUQ1FK8PGzO/rSbk22SuuvbG6HQy2FmvmHmy9404kLO15YVjJIUBHFudc2lgo/T63AKwgdkjY1l&#10;UnAlD8vFw2COmbYdH+hyDKWIEPYZKqhCaDMpfV6RQZ/Yljh6hXUGQ5SulNphF+Gmkc9pOpEGa44L&#10;Fba0qSj/Pv4aBW/+8PPpinX3vl/lu6/NeNuti7NST4/9agYiUB/+w3/trVbwMhrD/Uw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AaiPGAAAA3AAAAA8AAAAAAAAA&#10;AAAAAAAAoQIAAGRycy9kb3ducmV2LnhtbFBLBQYAAAAABAAEAPkAAACUAwAAAAA=&#10;">
                  <v:stroke dashstyle="dash"/>
                </v:shape>
                <v:shape id="Text Box 2670" o:spid="_x0000_s1096" type="#_x0000_t202" style="position:absolute;left:7158;top:3365;width:480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sus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awf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cLLr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Freeform 2671" o:spid="_x0000_s1097" style="position:absolute;left:8575;top:3852;width:720;height:389;visibility:visible;mso-wrap-style:square;v-text-anchor:top" coordsize="937,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nOPcYA&#10;AADcAAAADwAAAGRycy9kb3ducmV2LnhtbESPQWvCQBSE74X+h+UJ3uomrRaJrlJspSKCGC29PrPP&#10;JG32bciuMf77riD0OMzMN8x03plKtNS40rKCeBCBIM6sLjlXcNgvn8YgnEfWWFkmBVdyMJ89Pkwx&#10;0fbCO2pTn4sAYZeggsL7OpHSZQUZdANbEwfvZBuDPsgml7rBS4CbSj5H0as0WHJYKLCmRUHZb3o2&#10;CtbRi/v4/mq3mxEvq3bxzj/x8VOpfq97m4Dw1Pn/8L290gqG8QhuZ8IRk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GnOPcYAAADcAAAADwAAAAAAAAAAAAAAAACYAgAAZHJz&#10;L2Rvd25yZXYueG1sUEsFBgAAAAAEAAQA9QAAAIsDAAAAAA==&#10;" path="m,258v64,17,289,131,383,102c477,331,471,143,563,83,655,23,859,17,937,e" filled="f">
                  <v:stroke endarrow="block"/>
                  <v:path arrowok="t" o:connecttype="custom" o:connectlocs="0,258;294,360;433,83;720,0" o:connectangles="0,0,0,0"/>
                </v:shape>
                <v:shape id="Text Box 2672" o:spid="_x0000_s1098" type="#_x0000_t202" style="position:absolute;left:9047;top:3478;width:671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IXV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mSewv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CF1b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2673" o:spid="_x0000_s1099" type="#_x0000_t32" style="position:absolute;left:8817;top:3547;width:0;height:8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30PMcAAADcAAAADwAAAGRycy9kb3ducmV2LnhtbESP3UoDMRSE7wXfIRyhN9JmW7Uta9Mi&#10;QqFFRPsDvT1sjptlNydhk27XPr0RBC+HmfmGWax624iO2lA5VjAeZSCIC6crLhUcD+vhHESIyBob&#10;x6TgmwKslrc3C8y1u/COun0sRYJwyFGBidHnUobCkMUwcp44eV+utRiTbEupW7wkuG3kJMum0mLF&#10;acGgp1dDRb0/WwV1V3/sPp+Cvz9fafrmzfv24aSVGtz1L88gIvXxP/zX3mgFj+MZ/J5JR0A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rfQ8xwAAANwAAAAPAAAAAAAA&#10;AAAAAAAAAKECAABkcnMvZG93bnJldi54bWxQSwUGAAAAAAQABAD5AAAAlQMAAAAA&#10;">
                  <v:stroke dashstyle="dash"/>
                </v:shape>
                <v:shape id="AutoShape 2674" o:spid="_x0000_s1100" type="#_x0000_t32" style="position:absolute;left:8672;top:3710;width:0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m7nMMAAADcAAAADwAAAGRycy9kb3ducmV2LnhtbERPz2vCMBS+D/wfwhO8jJlWtjE6o1RB&#10;UMGD3XZ/a96asOalNlG7/94cBh4/vt/z5eBacaE+WM8K8mkGgrj22nKj4PNj8/QGIkRkja1nUvBH&#10;AZaL0cMcC+2vfKRLFRuRQjgUqMDE2BVShtqQwzD1HXHifnzvMCbYN1L3eE3hrpWzLHuVDi2nBoMd&#10;rQ3Vv9XZKTjs8lX5bexufzzZw8umbM/N45dSk/FQvoOINMS7+N+91Qqe87Q2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pu5zDAAAA3AAAAA8AAAAAAAAAAAAA&#10;AAAAoQIAAGRycy9kb3ducmV2LnhtbFBLBQYAAAAABAAEAPkAAACRAwAAAAA=&#10;"/>
                <v:shape id="AutoShape 2675" o:spid="_x0000_s1101" type="#_x0000_t32" style="position:absolute;left:8373;top:3994;width:0;height:4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UeB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cz6B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lHgfGAAAA3AAAAA8AAAAAAAAA&#10;AAAAAAAAoQIAAGRycy9kb3ducmV2LnhtbFBLBQYAAAAABAAEAPkAAACUAwAAAAA=&#10;"/>
                <v:shape id="AutoShape 2676" o:spid="_x0000_s1102" type="#_x0000_t32" style="position:absolute;left:8217;top:4179;width:0;height:2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N9J8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bxN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LN9J8IAAADcAAAADwAAAAAAAAAAAAAA&#10;AAChAgAAZHJzL2Rvd25yZXYueG1sUEsFBgAAAAAEAAQA+QAAAJADAAAAAA==&#10;"/>
                <v:shape id="AutoShape 2677" o:spid="_x0000_s1103" type="#_x0000_t32" style="position:absolute;left:8527;top:3840;width:0;height:5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/YvM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XU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/2LzGAAAA3AAAAA8AAAAAAAAA&#10;AAAAAAAAoQIAAGRycy9kb3ducmV2LnhtbFBLBQYAAAAABAAEAPkAAACUAwAAAAA=&#10;"/>
                <v:shape id="AutoShape 2678" o:spid="_x0000_s1104" type="#_x0000_t32" style="position:absolute;left:6868;top:4447;width:0;height:11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adGcYAAADcAAAADwAAAGRycy9kb3ducmV2LnhtbESPX0vDMBTF3wW/Q7gDX2RLrW6MumyI&#10;IChD9hd8vTR3TWlzE5qsq/v0RhB8PJxzfoezWA22FT11oXas4GGSgSAuna65UnA8vI3nIEJE1tg6&#10;JgXfFGC1vL1ZYKHdhXfU72MlEoRDgQpMjL6QMpSGLIaJ88TJO7nOYkyyq6Tu8JLgtpV5ls2kxZrT&#10;gkFPr4bKZn+2Cpq+2ey20+Dvz1earb35/Hj80krdjYaXZxCRhvgf/mu/awVPeQ6/Z9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2nRnGAAAA3AAAAA8AAAAAAAAA&#10;AAAAAAAAoQIAAGRycy9kb3ducmV2LnhtbFBLBQYAAAAABAAEAPkAAACUAwAAAAA=&#10;">
                  <v:stroke dashstyle="dash"/>
                </v:shape>
                <v:shape id="AutoShape 2679" o:spid="_x0000_s1105" type="#_x0000_t32" style="position:absolute;left:7315;top:4443;width:0;height: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HjUM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Uvo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h41DGAAAA3AAAAA8AAAAAAAAA&#10;AAAAAAAAoQIAAGRycy9kb3ducmV2LnhtbFBLBQYAAAAABAAEAPkAAACUAwAAAAA=&#10;"/>
                <v:shape id="AutoShape 2680" o:spid="_x0000_s1106" type="#_x0000_t32" style="position:absolute;left:7665;top:4441;width:0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h7J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h7JMUAAADcAAAADwAAAAAAAAAA&#10;AAAAAAChAgAAZHJzL2Rvd25yZXYueG1sUEsFBgAAAAAEAAQA+QAAAJMDAAAAAA==&#10;"/>
                <v:shape id="AutoShape 2681" o:spid="_x0000_s1107" type="#_x0000_t32" style="position:absolute;left:7172;top:444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Tev8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WT8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E3r/GAAAA3AAAAA8AAAAAAAAA&#10;AAAAAAAAoQIAAGRycy9kb3ducmV2LnhtbFBLBQYAAAAABAAEAPkAAACUAwAAAAA=&#10;"/>
                <v:shape id="AutoShape 2682" o:spid="_x0000_s1108" type="#_x0000_t32" style="position:absolute;left:7027;top:4441;width:0;height:10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ZAy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eBtNI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ZAyMUAAADcAAAADwAAAAAAAAAA&#10;AAAAAAChAgAAZHJzL2Rvd25yZXYueG1sUEsFBgAAAAAEAAQA+QAAAJMDAAAAAA==&#10;"/>
                <v:shape id="AutoShape 2683" o:spid="_x0000_s1109" type="#_x0000_t32" style="position:absolute;left:7456;top:4441;width:0;height:5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lU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a5VPGAAAA3AAAAA8AAAAAAAAA&#10;AAAAAAAAoQIAAGRycy9kb3ducmV2LnhtbFBLBQYAAAAABAAEAPkAAACUAwAAAAA=&#10;"/>
                <v:shape id="AutoShape 2684" o:spid="_x0000_s1110" type="#_x0000_t32" style="position:absolute;left:7795;top:4428;width:0;height:2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VxIc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bxN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VxIcIAAADcAAAADwAAAAAAAAAAAAAA&#10;AAChAgAAZHJzL2Rvd25yZXYueG1sUEsFBgAAAAAEAAQA+QAAAJADAAAAAA==&#10;"/>
                <v:shape id="AutoShape 2667" o:spid="_x0000_s1111" type="#_x0000_t32" style="position:absolute;left:6646;top:3178;width:2531;height:26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2/ocMAAADcAAAADwAAAGRycy9kb3ducmV2LnhtbESPT4vCMBTE7wt+h/AEb2vqH1atRpGF&#10;Fa9bBa+P5tlUm5e2iVq/vREW9jjMzG+Y1aazlbhT60vHCkbDBARx7nTJhYLj4edzDsIHZI2VY1Lw&#10;JA+bde9jhal2D/6lexYKESHsU1RgQqhTKX1uyKIfupo4emfXWgxRtoXULT4i3FZynCRf0mLJccFg&#10;Td+G8mt2swomx0tzSE6z0WnXmGaHN7/PmrlSg363XYII1IX/8F97rxVMxwt4n4lHQK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tv6HDAAAA3AAAAA8AAAAAAAAAAAAA&#10;AAAAoQIAAGRycy9kb3ducmV2LnhtbFBLBQYAAAAABAAEAPkAAACRAwAAAAA=&#10;" strokeweight="1.5pt"/>
              </v:group>
            </w:pict>
          </mc:Fallback>
        </mc:AlternateContent>
      </w:r>
      <w:r w:rsidR="00776B8A" w:rsidRPr="00A067BE">
        <w:rPr>
          <w:rFonts w:ascii="Times New Roman" w:hAnsi="Times New Roman" w:cs="Times New Roman"/>
          <w:position w:val="-30"/>
          <w:sz w:val="24"/>
          <w:szCs w:val="24"/>
        </w:rPr>
        <w:object w:dxaOrig="3140" w:dyaOrig="740">
          <v:shape id="_x0000_i1028" type="#_x0000_t75" style="width:157.5pt;height:41pt" o:ole="">
            <v:imagedata r:id="rId19" o:title=""/>
          </v:shape>
          <o:OLEObject Type="Embed" ProgID="Equation.DSMT4" ShapeID="_x0000_i1028" DrawAspect="Content" ObjectID="_1543292713" r:id="rId20"/>
        </w:object>
      </w:r>
    </w:p>
    <w:p w:rsidR="00776B8A" w:rsidRDefault="00776B8A" w:rsidP="00776B8A">
      <w:pPr>
        <w:spacing w:after="0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A067BE">
        <w:rPr>
          <w:rFonts w:ascii="Times New Roman" w:hAnsi="Times New Roman" w:cs="Times New Roman"/>
          <w:position w:val="-30"/>
          <w:sz w:val="24"/>
          <w:szCs w:val="24"/>
        </w:rPr>
        <w:object w:dxaOrig="2880" w:dyaOrig="760">
          <v:shape id="_x0000_i1029" type="#_x0000_t75" style="width:146pt;height:41pt" o:ole="">
            <v:imagedata r:id="rId21" o:title=""/>
          </v:shape>
          <o:OLEObject Type="Embed" ProgID="Equation.DSMT4" ShapeID="_x0000_i1029" DrawAspect="Content" ObjectID="_1543292714" r:id="rId22"/>
        </w:object>
      </w:r>
    </w:p>
    <w:p w:rsidR="00776B8A" w:rsidRDefault="00776B8A" w:rsidP="00776B8A">
      <w:pPr>
        <w:spacing w:after="0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578E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30" type="#_x0000_t75" style="width:85.5pt;height:31pt" o:ole="">
            <v:imagedata r:id="rId23" o:title=""/>
          </v:shape>
          <o:OLEObject Type="Embed" ProgID="Equation.DSMT4" ShapeID="_x0000_i1030" DrawAspect="Content" ObjectID="_1543292715" r:id="rId24"/>
        </w:object>
      </w:r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A067BE">
        <w:rPr>
          <w:rFonts w:ascii="Times New Roman" w:hAnsi="Times New Roman" w:cs="Times New Roman"/>
          <w:position w:val="-30"/>
          <w:sz w:val="24"/>
          <w:szCs w:val="24"/>
        </w:rPr>
        <w:object w:dxaOrig="1880" w:dyaOrig="740">
          <v:shape id="_x0000_i1031" type="#_x0000_t75" style="width:95.5pt;height:41pt" o:ole="">
            <v:imagedata r:id="rId25" o:title=""/>
          </v:shape>
          <o:OLEObject Type="Embed" ProgID="Equation.DSMT4" ShapeID="_x0000_i1031" DrawAspect="Content" ObjectID="_1543292716" r:id="rId26"/>
        </w:object>
      </w:r>
    </w:p>
    <w:p w:rsidR="00776B8A" w:rsidRDefault="00776B8A" w:rsidP="00776B8A">
      <w:pPr>
        <w:spacing w:after="0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A067BE">
        <w:rPr>
          <w:rFonts w:ascii="Times New Roman" w:hAnsi="Times New Roman" w:cs="Times New Roman"/>
          <w:position w:val="-30"/>
          <w:sz w:val="24"/>
          <w:szCs w:val="24"/>
        </w:rPr>
        <w:object w:dxaOrig="2680" w:dyaOrig="760">
          <v:shape id="_x0000_i1032" type="#_x0000_t75" style="width:134.5pt;height:41pt" o:ole="">
            <v:imagedata r:id="rId27" o:title=""/>
          </v:shape>
          <o:OLEObject Type="Embed" ProgID="Equation.DSMT4" ShapeID="_x0000_i1032" DrawAspect="Content" ObjectID="_1543292717" r:id="rId28"/>
        </w:object>
      </w:r>
    </w:p>
    <w:p w:rsidR="00776B8A" w:rsidRDefault="00776B8A" w:rsidP="00776B8A">
      <w:pPr>
        <w:spacing w:after="0"/>
        <w:ind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578EF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33" type="#_x0000_t75" style="width:76pt;height:15.5pt" o:ole="">
            <v:imagedata r:id="rId29" o:title=""/>
          </v:shape>
          <o:OLEObject Type="Embed" ProgID="Equation.DSMT4" ShapeID="_x0000_i1033" DrawAspect="Content" ObjectID="_1543292718" r:id="rId30"/>
        </w:object>
      </w:r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total = 4 ½ + 2 = 6 ½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atu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</w:p>
    <w:p w:rsidR="00776B8A" w:rsidRDefault="00776B8A" w:rsidP="00776B8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Pr="00776B8A" w:rsidRDefault="00A14CCB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55880</wp:posOffset>
                </wp:positionH>
                <wp:positionV relativeFrom="paragraph">
                  <wp:posOffset>254635</wp:posOffset>
                </wp:positionV>
                <wp:extent cx="2830830" cy="1784350"/>
                <wp:effectExtent l="8255" t="1270" r="0" b="5080"/>
                <wp:wrapNone/>
                <wp:docPr id="381" name="Group 2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0830" cy="1784350"/>
                          <a:chOff x="1528" y="8362"/>
                          <a:chExt cx="4458" cy="2810"/>
                        </a:xfrm>
                      </wpg:grpSpPr>
                      <wps:wsp>
                        <wps:cNvPr id="382" name="AutoShape 262"/>
                        <wps:cNvCnPr>
                          <a:cxnSpLocks noChangeShapeType="1"/>
                        </wps:cNvCnPr>
                        <wps:spPr bwMode="auto">
                          <a:xfrm>
                            <a:off x="1528" y="10702"/>
                            <a:ext cx="40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AutoShape 2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902" y="8763"/>
                            <a:ext cx="0" cy="2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Freeform 264"/>
                        <wps:cNvSpPr>
                          <a:spLocks/>
                        </wps:cNvSpPr>
                        <wps:spPr bwMode="auto">
                          <a:xfrm>
                            <a:off x="2368" y="8920"/>
                            <a:ext cx="2677" cy="442"/>
                          </a:xfrm>
                          <a:custGeom>
                            <a:avLst/>
                            <a:gdLst>
                              <a:gd name="T0" fmla="*/ 0 w 2677"/>
                              <a:gd name="T1" fmla="*/ 442 h 442"/>
                              <a:gd name="T2" fmla="*/ 932 w 2677"/>
                              <a:gd name="T3" fmla="*/ 180 h 442"/>
                              <a:gd name="T4" fmla="*/ 2109 w 2677"/>
                              <a:gd name="T5" fmla="*/ 221 h 442"/>
                              <a:gd name="T6" fmla="*/ 2677 w 2677"/>
                              <a:gd name="T7" fmla="*/ 0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677" h="442">
                                <a:moveTo>
                                  <a:pt x="0" y="442"/>
                                </a:moveTo>
                                <a:cubicBezTo>
                                  <a:pt x="155" y="396"/>
                                  <a:pt x="581" y="217"/>
                                  <a:pt x="932" y="180"/>
                                </a:cubicBezTo>
                                <a:cubicBezTo>
                                  <a:pt x="1283" y="143"/>
                                  <a:pt x="1818" y="251"/>
                                  <a:pt x="2109" y="221"/>
                                </a:cubicBezTo>
                                <a:cubicBezTo>
                                  <a:pt x="2400" y="191"/>
                                  <a:pt x="2538" y="95"/>
                                  <a:pt x="2677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AutoShape 265"/>
                        <wps:cNvCnPr>
                          <a:cxnSpLocks noChangeShapeType="1"/>
                        </wps:cNvCnPr>
                        <wps:spPr bwMode="auto">
                          <a:xfrm>
                            <a:off x="2815" y="9200"/>
                            <a:ext cx="0" cy="15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AutoShape 266"/>
                        <wps:cNvCnPr>
                          <a:cxnSpLocks noChangeShapeType="1"/>
                        </wps:cNvCnPr>
                        <wps:spPr bwMode="auto">
                          <a:xfrm>
                            <a:off x="4366" y="9144"/>
                            <a:ext cx="0" cy="15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4640" y="8549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9C572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  <w:proofErr w:type="gramEnd"/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AutoShape 268"/>
                        <wps:cNvCnPr>
                          <a:cxnSpLocks noChangeShapeType="1"/>
                        </wps:cNvCnPr>
                        <wps:spPr bwMode="auto">
                          <a:xfrm flipV="1">
                            <a:off x="2815" y="9158"/>
                            <a:ext cx="234" cy="4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AutoShap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815" y="9103"/>
                            <a:ext cx="495" cy="8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AutoShape 270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9" y="9117"/>
                            <a:ext cx="480" cy="8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AutoShape 2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273" y="9117"/>
                            <a:ext cx="499" cy="8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AutoShape 272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9" y="9130"/>
                            <a:ext cx="508" cy="8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AutoShape 2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4" y="9158"/>
                            <a:ext cx="484" cy="8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AutoShape 274"/>
                        <wps:cNvCnPr>
                          <a:cxnSpLocks noChangeShapeType="1"/>
                        </wps:cNvCnPr>
                        <wps:spPr bwMode="auto">
                          <a:xfrm flipV="1">
                            <a:off x="3933" y="9304"/>
                            <a:ext cx="433" cy="7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AutoShape 275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5" y="9705"/>
                            <a:ext cx="211" cy="3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5564" y="10495"/>
                            <a:ext cx="4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9C5722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2574" y="10662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9C572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4063" y="10661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9C572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1702" y="8362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9C5722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Freeform 280"/>
                        <wps:cNvSpPr>
                          <a:spLocks/>
                        </wps:cNvSpPr>
                        <wps:spPr bwMode="auto">
                          <a:xfrm>
                            <a:off x="2229" y="9848"/>
                            <a:ext cx="2880" cy="305"/>
                          </a:xfrm>
                          <a:custGeom>
                            <a:avLst/>
                            <a:gdLst>
                              <a:gd name="T0" fmla="*/ 0 w 2880"/>
                              <a:gd name="T1" fmla="*/ 305 h 305"/>
                              <a:gd name="T2" fmla="*/ 1003 w 2880"/>
                              <a:gd name="T3" fmla="*/ 136 h 305"/>
                              <a:gd name="T4" fmla="*/ 2180 w 2880"/>
                              <a:gd name="T5" fmla="*/ 177 h 305"/>
                              <a:gd name="T6" fmla="*/ 2880 w 2880"/>
                              <a:gd name="T7" fmla="*/ 0 h 3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305">
                                <a:moveTo>
                                  <a:pt x="0" y="305"/>
                                </a:moveTo>
                                <a:cubicBezTo>
                                  <a:pt x="165" y="277"/>
                                  <a:pt x="640" y="157"/>
                                  <a:pt x="1003" y="136"/>
                                </a:cubicBezTo>
                                <a:cubicBezTo>
                                  <a:pt x="1366" y="115"/>
                                  <a:pt x="1867" y="200"/>
                                  <a:pt x="2180" y="177"/>
                                </a:cubicBezTo>
                                <a:cubicBezTo>
                                  <a:pt x="2493" y="154"/>
                                  <a:pt x="2734" y="37"/>
                                  <a:pt x="288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Text Box 407"/>
                        <wps:cNvSpPr txBox="1">
                          <a:spLocks noChangeArrowheads="1"/>
                        </wps:cNvSpPr>
                        <wps:spPr bwMode="auto">
                          <a:xfrm>
                            <a:off x="4655" y="9494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F405D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g</w:t>
                              </w:r>
                              <w:proofErr w:type="gramEnd"/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6" o:spid="_x0000_s1112" style="position:absolute;left:0;text-align:left;margin-left:4.4pt;margin-top:20.05pt;width:222.9pt;height:140.5pt;z-index:252878848" coordorigin="1528,8362" coordsize="4458,2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">
                <v:shape id="AutoShape 262" o:spid="_x0000_s1113" type="#_x0000_t32" style="position:absolute;left:1528;top:10702;width:40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Z4w8YAAADcAAAADwAAAGRycy9kb3ducmV2LnhtbESPT2vCQBTE74V+h+UVvNWNForGbKQU&#10;lKJ48A9Bb4/saxKafRt2V4399K5Q6HGYmd8w2bw3rbiQ841lBaNhAoK4tLrhSsFhv3idgPABWWNr&#10;mRTcyMM8f37KMNX2ylu67EIlIoR9igrqELpUSl/WZNAPbUccvW/rDIYoXSW1w2uEm1aOk+RdGmw4&#10;LtTY0WdN5c/ubBQc19NzcSs2tCpG09UJnfG/+6VSg5f+YwYiUB/+w3/tL63gbTKGx5l4BGR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2eMPGAAAA3AAAAA8AAAAAAAAA&#10;AAAAAAAAoQIAAGRycy9kb3ducmV2LnhtbFBLBQYAAAAABAAEAPkAAACUAwAAAAA=&#10;">
                  <v:stroke endarrow="block"/>
                </v:shape>
                <v:shape id="AutoShape 263" o:spid="_x0000_s1114" type="#_x0000_t32" style="position:absolute;left:1902;top:8763;width:0;height:2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uWG8IAAADcAAAADwAAAGRycy9kb3ducmV2LnhtbESPQWsCMRSE74L/ITyhN81WschqlCoI&#10;0ktRC/X42Dx3g5uXZRM3679vBKHHYWa+YVab3taio9YbxwreJxkI4sJpw6WCn/N+vADhA7LG2jEp&#10;eJCHzXo4WGGuXeQjdadQigRhn6OCKoQml9IXFVn0E9cQJ+/qWoshybaUusWY4LaW0yz7kBYNp4UK&#10;G9pVVNxOd6vAxG/TNYdd3H79XryOZB5zZ5R6G/WfSxCB+vAffrUPWsFsMYPnmXQE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muWG8IAAADcAAAADwAAAAAAAAAAAAAA&#10;AAChAgAAZHJzL2Rvd25yZXYueG1sUEsFBgAAAAAEAAQA+QAAAJADAAAAAA==&#10;">
                  <v:stroke endarrow="block"/>
                </v:shape>
                <v:shape id="Freeform 264" o:spid="_x0000_s1115" style="position:absolute;left:2368;top:8920;width:2677;height:442;visibility:visible;mso-wrap-style:square;v-text-anchor:top" coordsize="2677,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4fn8YA&#10;AADcAAAADwAAAGRycy9kb3ducmV2LnhtbESP0WrCQBRE3wv+w3KFvoS6qZYS0mxEKi3iU439gEv2&#10;mg1m76bZrcZ+vSsIfRxm5gxTLEfbiRMNvnWs4HmWgiCunW65UfC9/3jKQPiArLFzTAou5GFZTh4K&#10;zLU7845OVWhEhLDPUYEJoc+l9LUhi37meuLoHdxgMUQ5NFIPeI5w28l5mr5Kiy3HBYM9vRuqj9Wv&#10;VbDf4vznK7msm+3iL8MkMav156jU43RcvYEINIb/8L290QoW2QvczsQjI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N4fn8YAAADcAAAADwAAAAAAAAAAAAAAAACYAgAAZHJz&#10;L2Rvd25yZXYueG1sUEsFBgAAAAAEAAQA9QAAAIsDAAAAAA==&#10;" path="m,442c155,396,581,217,932,180v351,-37,886,71,1177,41c2400,191,2538,95,2677,e" filled="f" strokecolor="black [3213]" strokeweight="1.5pt">
                  <v:path arrowok="t" o:connecttype="custom" o:connectlocs="0,442;932,180;2109,221;2677,0" o:connectangles="0,0,0,0"/>
                </v:shape>
                <v:shape id="AutoShape 265" o:spid="_x0000_s1116" type="#_x0000_t32" style="position:absolute;left:2815;top:9200;width:0;height:15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hM4M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K36R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ITODGAAAA3AAAAA8AAAAAAAAA&#10;AAAAAAAAoQIAAGRycy9kb3ducmV2LnhtbFBLBQYAAAAABAAEAPkAAACUAwAAAAA=&#10;"/>
                <v:shape id="AutoShape 266" o:spid="_x0000_s1117" type="#_x0000_t32" style="position:absolute;left:4366;top:9144;width:0;height:15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rSl8YAAADcAAAADwAAAGRycy9kb3ducmV2LnhtbESPQWsCMRSE7wX/Q3hCL6VmtSiyNcpW&#10;EKrgwW17f928bkI3L9tN1O2/N4LgcZiZb5jFqneNOFEXrGcF41EGgrjy2nKt4PNj8zwHESKyxsYz&#10;KfinAKvl4GGBufZnPtCpjLVIEA45KjAxtrmUoTLkMIx8S5y8H985jEl2tdQdnhPcNXKSZTPp0HJa&#10;MNjS2lD1Wx6dgv12/FZ8G7vdHf7sfropmmP99KXU47AvXkFE6uM9fGu/awUv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a0pfGAAAA3AAAAA8AAAAAAAAA&#10;AAAAAAAAoQIAAGRycy9kb3ducmV2LnhtbFBLBQYAAAAABAAEAPkAAACUAwAAAAA=&#10;"/>
                <v:shape id="Text Box 267" o:spid="_x0000_s1118" type="#_x0000_t202" style="position:absolute;left:4640;top:8549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9C572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  <w:proofErr w:type="gramEnd"/>
                        <w:r w:rsidRPr="004A03D8"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AutoShape 268" o:spid="_x0000_s1119" type="#_x0000_t32" style="position:absolute;left:2815;top:9158;width:234;height:4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hjFcEAAADcAAAADwAAAGRycy9kb3ducmV2LnhtbERPz2vCMBS+C/4P4QleZKZ1IKUzigwG&#10;4mEw7cHjI3m2xealJrF2//1yGHj8+H5vdqPtxEA+tI4V5MsMBLF2puVaQXX+eitAhIhssHNMCn4p&#10;wG47nWywNO7JPzScYi1SCIcSFTQx9qWUQTdkMSxdT5y4q/MWY4K+lsbjM4XbTq6ybC0ttpwaGuzp&#10;syF9Oz2sgvZYfVfD4h69Lo75xefhfOm0UvPZuP8AEWmML/G/+2AUvBdpbTqTjo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6GMVwQAAANwAAAAPAAAAAAAAAAAAAAAA&#10;AKECAABkcnMvZG93bnJldi54bWxQSwUGAAAAAAQABAD5AAAAjwMAAAAA&#10;"/>
                <v:shape id="AutoShape 269" o:spid="_x0000_s1120" type="#_x0000_t32" style="position:absolute;left:2815;top:9103;width:495;height:8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TGjsUAAADcAAAADwAAAGRycy9kb3ducmV2LnhtbESPQWvCQBSE7wX/w/KEXkrdRKGk0VVK&#10;oSAehGoOHh+7zySYfRt3tzH9965Q6HGYmW+Y1Wa0nRjIh9axgnyWgSDWzrRcK6iOX68FiBCRDXaO&#10;ScEvBdisJ08rLI278TcNh1iLBOFQooImxr6UMuiGLIaZ64mTd3beYkzS19J4vCW47eQ8y96kxZbT&#10;QoM9fTakL4cfq6DdVftqeLlGr4tdfvJ5OJ46rdTzdPxYgog0xv/wX3trFCyKd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TGjsUAAADcAAAADwAAAAAAAAAA&#10;AAAAAAChAgAAZHJzL2Rvd25yZXYueG1sUEsFBgAAAAAEAAQA+QAAAJMDAAAAAA==&#10;"/>
                <v:shape id="AutoShape 270" o:spid="_x0000_s1121" type="#_x0000_t32" style="position:absolute;left:3049;top:9117;width:480;height:8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f5zsEAAADcAAAADwAAAGRycy9kb3ducmV2LnhtbERPz2vCMBS+D/wfwhN2GZp2g6HVKCII&#10;4mEw7cHjI3m2xealJrF2//1yEDx+fL+X68G2oicfGscK8mkGglg703CloDztJjMQISIbbB2Tgj8K&#10;sF6N3pZYGPfgX+qPsRIphEOBCuoYu0LKoGuyGKauI07cxXmLMUFfSePxkcJtKz+z7FtabDg11NjR&#10;tiZ9Pd6tguZQ/pT9xy16PTvkZ5+H07nVSr2Ph80CRKQhvsRP994o+Jqn+el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R/nOwQAAANwAAAAPAAAAAAAAAAAAAAAA&#10;AKECAABkcnMvZG93bnJldi54bWxQSwUGAAAAAAQABAD5AAAAjwMAAAAA&#10;"/>
                <v:shape id="AutoShape 271" o:spid="_x0000_s1122" type="#_x0000_t32" style="position:absolute;left:3273;top:9117;width:499;height:8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tcVcQAAADc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syh78z6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C1xVxAAAANwAAAAPAAAAAAAAAAAA&#10;AAAAAKECAABkcnMvZG93bnJldi54bWxQSwUGAAAAAAQABAD5AAAAkgMAAAAA&#10;"/>
                <v:shape id="AutoShape 272" o:spid="_x0000_s1123" type="#_x0000_t32" style="position:absolute;left:3489;top:9130;width:508;height:8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nCIsUAAADcAAAADwAAAGRycy9kb3ducmV2LnhtbESPwWrDMBBE74H+g9hCLyGRnUJIXMsh&#10;FAolh0ITH3JcpI1taq0cSXXcv68KhRyHmXnDlLvJ9mIkHzrHCvJlBoJYO9Nxo6A+vS02IEJENtg7&#10;JgU/FGBXPcxKLIy78SeNx9iIBOFQoII2xqGQMuiWLIalG4iTd3HeYkzSN9J4vCW47eUqy9bSYsdp&#10;ocWBXlvSX8dvq6A71B/1OL9GrzeH/OzzcDr3Wqmnx2n/AiLSFO/h//a7UfC8XcH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NnCIsUAAADcAAAADwAAAAAAAAAA&#10;AAAAAAChAgAAZHJzL2Rvd25yZXYueG1sUEsFBgAAAAAEAAQA+QAAAJMDAAAAAA==&#10;"/>
                <v:shape id="AutoShape 273" o:spid="_x0000_s1124" type="#_x0000_t32" style="position:absolute;left:3724;top:9158;width:484;height:8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VnucUAAADcAAAADwAAAGRycy9kb3ducmV2LnhtbESPQWsCMRSE7wX/Q3hCL6Vmt4LoahQp&#10;FIoHoboHj4/kdXdx87Im6br+eyMUPA4z8w2z2gy2FT350DhWkE8yEMTamYYrBeXx630OIkRkg61j&#10;UnCjAJv16GWFhXFX/qH+ECuRIBwKVFDH2BVSBl2TxTBxHXHyfp23GJP0lTQerwluW/mRZTNpseG0&#10;UGNHnzXp8+HPKmh25b7s3y7R6/kuP/k8HE+tVup1PGyXICIN8Rn+b38bBdPFF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5VnucUAAADcAAAADwAAAAAAAAAA&#10;AAAAAAChAgAAZHJzL2Rvd25yZXYueG1sUEsFBgAAAAAEAAQA+QAAAJMDAAAAAA==&#10;"/>
                <v:shape id="AutoShape 274" o:spid="_x0000_s1125" type="#_x0000_t32" style="position:absolute;left:3933;top:9304;width:433;height:7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z/zcUAAADcAAAADwAAAGRycy9kb3ducmV2LnhtbESPQWvCQBSE70L/w/IEL6Kb2CKaukop&#10;FMRDoTEHj4/d1ySYfZvubmP8991CocdhZr5hdofRdmIgH1rHCvJlBoJYO9NyraA6vy02IEJENtg5&#10;JgV3CnDYP0x2WBh34w8ayliLBOFQoIImxr6QMuiGLIal64mT9+m8xZikr6XxeEtw28lVlq2lxZbT&#10;QoM9vTakr+W3VdCeqvdqmH9Frzen/OLzcL50WqnZdHx5BhFpjP/hv/bRKHjcPsH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z/zcUAAADcAAAADwAAAAAAAAAA&#10;AAAAAAChAgAAZHJzL2Rvd25yZXYueG1sUEsFBgAAAAAEAAQA+QAAAJMDAAAAAA==&#10;"/>
                <v:shape id="AutoShape 275" o:spid="_x0000_s1126" type="#_x0000_t32" style="position:absolute;left:4155;top:9705;width:211;height:3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BaVsUAAADcAAAADwAAAGRycy9kb3ducmV2LnhtbESPQWvCQBSE70L/w/IEL6KbWCqaukop&#10;FMRDoTEHj4/d1ySYfZvubmP8991CocdhZr5hdofRdmIgH1rHCvJlBoJYO9NyraA6vy02IEJENtg5&#10;JgV3CnDYP0x2WBh34w8ayliLBOFQoIImxr6QMuiGLIal64mT9+m8xZikr6XxeEtw28lVlq2lxZbT&#10;QoM9vTakr+W3VdCeqvdqmH9Frzen/OLzcL50WqnZdHx5BhFpjP/hv/bRKHjcPsH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BaVsUAAADcAAAADwAAAAAAAAAA&#10;AAAAAAChAgAAZHJzL2Rvd25yZXYueG1sUEsFBgAAAAAEAAQA+QAAAJMDAAAAAA==&#10;"/>
                <v:shape id="Text Box 276" o:spid="_x0000_s1127" type="#_x0000_t202" style="position:absolute;left:5564;top:10495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vZa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72WnEAAAA3AAAAA8AAAAAAAAAAAAAAAAAmAIAAGRycy9k&#10;b3ducmV2LnhtbFBLBQYAAAAABAAEAPUAAACJAwAAAAA=&#10;" filled="f" stroked="f">
                  <v:textbox>
                    <w:txbxContent>
                      <w:p w:rsidR="00776B8A" w:rsidRPr="002C3945" w:rsidRDefault="00776B8A" w:rsidP="009C5722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77" o:spid="_x0000_s1128" type="#_x0000_t202" style="position:absolute;left:2574;top:10662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<v:textbox>
                    <w:txbxContent>
                      <w:p w:rsidR="00776B8A" w:rsidRPr="004A03D8" w:rsidRDefault="00776B8A" w:rsidP="009C572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78" o:spid="_x0000_s1129" type="#_x0000_t202" style="position:absolute;left:4063;top:10661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og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jogMAAAADcAAAADwAAAAAAAAAAAAAAAACYAgAAZHJzL2Rvd25y&#10;ZXYueG1sUEsFBgAAAAAEAAQA9QAAAIUDAAAAAA==&#10;" filled="f" stroked="f">
                  <v:textbox>
                    <w:txbxContent>
                      <w:p w:rsidR="00776B8A" w:rsidRPr="004A03D8" w:rsidRDefault="00776B8A" w:rsidP="009C572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79" o:spid="_x0000_s1130" type="#_x0000_t202" style="position:absolute;left:1702;top:8362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NG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w2uS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kTRvEAAAA3AAAAA8AAAAAAAAAAAAAAAAAmAIAAGRycy9k&#10;b3ducmV2LnhtbFBLBQYAAAAABAAEAPUAAACJAwAAAAA=&#10;" filled="f" stroked="f">
                  <v:textbox>
                    <w:txbxContent>
                      <w:p w:rsidR="00776B8A" w:rsidRPr="002C3945" w:rsidRDefault="00776B8A" w:rsidP="009C5722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Freeform 280" o:spid="_x0000_s1131" style="position:absolute;left:2229;top:9848;width:2880;height:305;visibility:visible;mso-wrap-style:square;v-text-anchor:top" coordsize="2880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qRHcMA&#10;AADcAAAADwAAAGRycy9kb3ducmV2LnhtbERPTWvCQBC9C/0PyxR6Ed1YbUhTVym2QgvxYLT3ITtN&#10;gtnZkN0m8d93D4LHx/teb0fTiJ46V1tWsJhHIIgLq2suFZxP+1kCwnlkjY1lUnAlB9vNw2SNqbYD&#10;H6nPfSlCCLsUFVTet6mUrqjIoJvbljhwv7Yz6APsSqk7HEK4aeRzFMXSYM2hocKWdhUVl/zPKGg/&#10;XvbZ95R202V2iJuf7PM10Welnh7H9zcQnkZ/F9/cX1rBKgrzw5lwBO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qRHcMAAADcAAAADwAAAAAAAAAAAAAAAACYAgAAZHJzL2Rv&#10;d25yZXYueG1sUEsFBgAAAAAEAAQA9QAAAIgDAAAAAA==&#10;" path="m,305c165,277,640,157,1003,136v363,-21,864,64,1177,41c2493,154,2734,37,2880,e" filled="f" strokecolor="black [3213]" strokeweight="1.5pt">
                  <v:path arrowok="t" o:connecttype="custom" o:connectlocs="0,305;1003,136;2180,177;2880,0" o:connectangles="0,0,0,0"/>
                </v:shape>
                <v:shape id="Text Box 407" o:spid="_x0000_s1132" type="#_x0000_t202" style="position:absolute;left:4655;top:9494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IZ/8QA&#10;AADcAAAADwAAAGRycy9kb3ducmV2LnhtbESPzWrDMBCE74W8g9hAbrXkkpbEsWJCS6CnluYPclus&#10;jW1irYylxu7bV4VCjsPMfMPkxWhbcaPeN441pIkCQVw603Cl4bDfPi5A+IBssHVMGn7IQ7GePOSY&#10;GTfwF912oRIRwj5DDXUIXSalL2uy6BPXEUfv4nqLIcq+kqbHIcJtK5+UepEWG44LNXb0WlN53X1b&#10;DcePy/k0V5/Vm33uBjcqyXYptZ5Nx80KRKAx3MP/7XejYa5S+Ds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yGf/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F405D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g</w:t>
                        </w:r>
                        <w:proofErr w:type="gramEnd"/>
                        <w:r w:rsidRPr="004A03D8"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spellStart"/>
      <w:r w:rsidR="00A01D91" w:rsidRPr="00776B8A">
        <w:rPr>
          <w:rFonts w:ascii="Times New Roman" w:hAnsi="Times New Roman" w:cs="Times New Roman"/>
          <w:b/>
          <w:position w:val="-32"/>
          <w:sz w:val="24"/>
          <w:szCs w:val="24"/>
        </w:rPr>
        <w:t>Luas</w:t>
      </w:r>
      <w:proofErr w:type="spellEnd"/>
      <w:r w:rsidR="00A01D91" w:rsidRPr="00776B8A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yang</w:t>
      </w:r>
      <w:r w:rsidR="009C5722" w:rsidRPr="00776B8A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="00A54FD0" w:rsidRPr="00776B8A">
        <w:rPr>
          <w:rFonts w:ascii="Times New Roman" w:hAnsi="Times New Roman" w:cs="Times New Roman"/>
          <w:b/>
          <w:position w:val="-32"/>
          <w:sz w:val="24"/>
          <w:szCs w:val="24"/>
        </w:rPr>
        <w:t>dibatasi</w:t>
      </w:r>
      <w:proofErr w:type="spellEnd"/>
      <w:r w:rsidR="00A54FD0" w:rsidRPr="00776B8A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r w:rsidR="00CB52C3" w:rsidRPr="00776B8A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2 </w:t>
      </w:r>
      <w:proofErr w:type="spellStart"/>
      <w:r w:rsidR="00CB52C3" w:rsidRPr="00776B8A">
        <w:rPr>
          <w:rFonts w:ascii="Times New Roman" w:hAnsi="Times New Roman" w:cs="Times New Roman"/>
          <w:b/>
          <w:position w:val="-32"/>
          <w:sz w:val="24"/>
          <w:szCs w:val="24"/>
        </w:rPr>
        <w:t>kurva</w:t>
      </w:r>
      <w:proofErr w:type="spellEnd"/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2915285</wp:posOffset>
                </wp:positionH>
                <wp:positionV relativeFrom="paragraph">
                  <wp:posOffset>226060</wp:posOffset>
                </wp:positionV>
                <wp:extent cx="3151505" cy="711835"/>
                <wp:effectExtent l="10160" t="11430" r="10160" b="29210"/>
                <wp:wrapNone/>
                <wp:docPr id="380" name="Text Box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1505" cy="71183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776B8A" w:rsidRDefault="00776B8A" w:rsidP="002C3945">
                            <w:pPr>
                              <w:jc w:val="center"/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Lua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aerah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yang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iarsi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=</w:t>
                            </w:r>
                            <w:r w:rsidRPr="00FD2BC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84AE8"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object w:dxaOrig="1620" w:dyaOrig="760">
                                <v:shape id="_x0000_i1144" type="#_x0000_t75" style="width:83.5pt;height:41pt" o:ole="">
                                  <v:imagedata r:id="rId31" o:title=""/>
                                </v:shape>
                                <o:OLEObject Type="Embed" ProgID="Equation.DSMT4" ShapeID="_x0000_i1144" DrawAspect="Content" ObjectID="_1543292829" r:id="rId3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1" o:spid="_x0000_s1133" type="#_x0000_t202" style="position:absolute;left:0;text-align:left;margin-left:229.55pt;margin-top:17.8pt;width:248.15pt;height:56.05pt;z-index:25240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" fillcolor="white [3201]" strokecolor="#92cddc [1944]" strokeweight="1pt">
                <v:fill color2="#b6dde8 [1304]" focus="100%" type="gradient"/>
                <v:shadow on="t" color="#205867 [1608]" opacity=".5" offset="1pt"/>
                <v:textbox>
                  <w:txbxContent>
                    <w:p w:rsidR="00776B8A" w:rsidRDefault="00776B8A" w:rsidP="002C3945">
                      <w:pPr>
                        <w:jc w:val="center"/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Lua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aera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yang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iarsi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=</w:t>
                      </w:r>
                      <w:r w:rsidRPr="00FD2BC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784AE8"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object w:dxaOrig="1620" w:dyaOrig="760">
                          <v:shape id="_x0000_i1144" type="#_x0000_t75" style="width:83.5pt;height:41pt" o:ole="">
                            <v:imagedata r:id="rId31" o:title=""/>
                          </v:shape>
                          <o:OLEObject Type="Embed" ProgID="Equation.DSMT4" ShapeID="_x0000_i1144" DrawAspect="Content" ObjectID="_1543292829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C5722" w:rsidRDefault="009C572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F405D6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-76835</wp:posOffset>
                </wp:positionH>
                <wp:positionV relativeFrom="paragraph">
                  <wp:posOffset>222250</wp:posOffset>
                </wp:positionV>
                <wp:extent cx="2583815" cy="1945640"/>
                <wp:effectExtent l="0" t="3810" r="0" b="12700"/>
                <wp:wrapNone/>
                <wp:docPr id="360" name="Group 2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3815" cy="1945640"/>
                          <a:chOff x="1319" y="11291"/>
                          <a:chExt cx="4069" cy="3064"/>
                        </a:xfrm>
                      </wpg:grpSpPr>
                      <wps:wsp>
                        <wps:cNvPr id="361" name="Text Box 401"/>
                        <wps:cNvSpPr txBox="1">
                          <a:spLocks noChangeArrowheads="1"/>
                        </wps:cNvSpPr>
                        <wps:spPr bwMode="auto">
                          <a:xfrm>
                            <a:off x="1711" y="11291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F405D6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AutoShape 384"/>
                        <wps:cNvCnPr>
                          <a:cxnSpLocks noChangeShapeType="1"/>
                        </wps:cNvCnPr>
                        <wps:spPr bwMode="auto">
                          <a:xfrm>
                            <a:off x="1551" y="14067"/>
                            <a:ext cx="33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AutoShape 3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25" y="11747"/>
                            <a:ext cx="0" cy="26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Freeform 386"/>
                        <wps:cNvSpPr>
                          <a:spLocks/>
                        </wps:cNvSpPr>
                        <wps:spPr bwMode="auto">
                          <a:xfrm rot="-4425590">
                            <a:off x="1871" y="12688"/>
                            <a:ext cx="1847" cy="442"/>
                          </a:xfrm>
                          <a:custGeom>
                            <a:avLst/>
                            <a:gdLst>
                              <a:gd name="T0" fmla="*/ 0 w 2677"/>
                              <a:gd name="T1" fmla="*/ 442 h 442"/>
                              <a:gd name="T2" fmla="*/ 932 w 2677"/>
                              <a:gd name="T3" fmla="*/ 180 h 442"/>
                              <a:gd name="T4" fmla="*/ 2109 w 2677"/>
                              <a:gd name="T5" fmla="*/ 221 h 442"/>
                              <a:gd name="T6" fmla="*/ 2677 w 2677"/>
                              <a:gd name="T7" fmla="*/ 0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677" h="442">
                                <a:moveTo>
                                  <a:pt x="0" y="442"/>
                                </a:moveTo>
                                <a:cubicBezTo>
                                  <a:pt x="155" y="396"/>
                                  <a:pt x="581" y="217"/>
                                  <a:pt x="932" y="180"/>
                                </a:cubicBezTo>
                                <a:cubicBezTo>
                                  <a:pt x="1283" y="143"/>
                                  <a:pt x="1818" y="251"/>
                                  <a:pt x="2109" y="221"/>
                                </a:cubicBezTo>
                                <a:cubicBezTo>
                                  <a:pt x="2400" y="191"/>
                                  <a:pt x="2538" y="95"/>
                                  <a:pt x="2677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4003" y="11569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F405D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AutoShape 390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6" y="12468"/>
                            <a:ext cx="431" cy="6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AutoShape 39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6" y="12468"/>
                            <a:ext cx="647" cy="10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AutoShape 392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4" y="12482"/>
                            <a:ext cx="648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AutoShape 3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90" y="12482"/>
                            <a:ext cx="605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AutoShape 394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8" y="12468"/>
                            <a:ext cx="515" cy="10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AutoShape 395"/>
                        <wps:cNvCnPr>
                          <a:cxnSpLocks noChangeShapeType="1"/>
                        </wps:cNvCnPr>
                        <wps:spPr bwMode="auto">
                          <a:xfrm flipV="1">
                            <a:off x="3661" y="12482"/>
                            <a:ext cx="524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AutoShape 396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9" y="13042"/>
                            <a:ext cx="275" cy="47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4966" y="13849"/>
                            <a:ext cx="4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F405D6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1319" y="13286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F405D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330" y="12277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F405D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Freeform 402"/>
                        <wps:cNvSpPr>
                          <a:spLocks/>
                        </wps:cNvSpPr>
                        <wps:spPr bwMode="auto">
                          <a:xfrm rot="-4449415">
                            <a:off x="3261" y="12727"/>
                            <a:ext cx="1939" cy="305"/>
                          </a:xfrm>
                          <a:custGeom>
                            <a:avLst/>
                            <a:gdLst>
                              <a:gd name="T0" fmla="*/ 0 w 2880"/>
                              <a:gd name="T1" fmla="*/ 305 h 305"/>
                              <a:gd name="T2" fmla="*/ 1003 w 2880"/>
                              <a:gd name="T3" fmla="*/ 136 h 305"/>
                              <a:gd name="T4" fmla="*/ 2180 w 2880"/>
                              <a:gd name="T5" fmla="*/ 177 h 305"/>
                              <a:gd name="T6" fmla="*/ 2880 w 2880"/>
                              <a:gd name="T7" fmla="*/ 0 h 3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305">
                                <a:moveTo>
                                  <a:pt x="0" y="305"/>
                                </a:moveTo>
                                <a:cubicBezTo>
                                  <a:pt x="165" y="277"/>
                                  <a:pt x="640" y="157"/>
                                  <a:pt x="1003" y="136"/>
                                </a:cubicBezTo>
                                <a:cubicBezTo>
                                  <a:pt x="1366" y="115"/>
                                  <a:pt x="1867" y="200"/>
                                  <a:pt x="2180" y="177"/>
                                </a:cubicBezTo>
                                <a:cubicBezTo>
                                  <a:pt x="2493" y="154"/>
                                  <a:pt x="2734" y="37"/>
                                  <a:pt x="288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AutoShape 404"/>
                        <wps:cNvCnPr>
                          <a:cxnSpLocks noChangeShapeType="1"/>
                        </wps:cNvCnPr>
                        <wps:spPr bwMode="auto">
                          <a:xfrm>
                            <a:off x="1932" y="13513"/>
                            <a:ext cx="216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AutoShape 405"/>
                        <wps:cNvCnPr>
                          <a:cxnSpLocks noChangeShapeType="1"/>
                        </wps:cNvCnPr>
                        <wps:spPr bwMode="auto">
                          <a:xfrm>
                            <a:off x="1932" y="12468"/>
                            <a:ext cx="24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2653" y="11599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F405D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g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8" o:spid="_x0000_s1134" style="position:absolute;left:0;text-align:left;margin-left:-6.05pt;margin-top:17.5pt;width:203.45pt;height:153.2pt;z-index:252920832" coordorigin="1319,11291" coordsize="4069,3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">
                <v:shape id="Text Box 401" o:spid="_x0000_s1135" type="#_x0000_t202" style="position:absolute;left:1711;top:11291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<v:textbox>
                    <w:txbxContent>
                      <w:p w:rsidR="00776B8A" w:rsidRPr="002C3945" w:rsidRDefault="00776B8A" w:rsidP="00F405D6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AutoShape 384" o:spid="_x0000_s1136" type="#_x0000_t32" style="position:absolute;left:1551;top:14067;width:3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qeOcUAAADcAAAADwAAAGRycy9kb3ducmV2LnhtbESPQWsCMRSE70L/Q3gFb5pVQXQ1Sim0&#10;iOJBLUu9PTavu0s3L0sSdfXXG0HwOMzMN8x82ZpanMn5yrKCQT8BQZxbXXGh4Ofw1ZuA8AFZY22Z&#10;FFzJw3Lx1pljqu2Fd3Teh0JECPsUFZQhNKmUPi/JoO/bhjh6f9YZDFG6QmqHlwg3tRwmyVgarDgu&#10;lNjQZ0n5//5kFPxupqfsmm1pnQ2m6yM642+Hb6W67+3HDESgNrzCz/ZKKxiNh/A4E4+A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qeOcUAAADcAAAADwAAAAAAAAAA&#10;AAAAAAChAgAAZHJzL2Rvd25yZXYueG1sUEsFBgAAAAAEAAQA+QAAAJMDAAAAAA==&#10;">
                  <v:stroke endarrow="block"/>
                </v:shape>
                <v:shape id="AutoShape 385" o:spid="_x0000_s1137" type="#_x0000_t32" style="position:absolute;left:1925;top:11747;width:0;height:260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dw4cMAAADcAAAADwAAAGRycy9kb3ducmV2LnhtbESPQWvCQBSE74X+h+UVvNVNK5USXYMN&#10;COKlqIX2+Mg+k8Xs25DdZuO/dwXB4zAz3zDLYrStGKj3xrGCt2kGgrhy2nCt4Oe4ef0E4QOyxtYx&#10;KbiQh2L1/LTEXLvIexoOoRYJwj5HBU0IXS6lrxqy6KeuI07eyfUWQ5J9LXWPMcFtK9+zbC4tGk4L&#10;DXZUNlSdD/9WgYnfZui2Zfza/f55HclcPpxRavIyrhcgAo3hEb63t1rBbD6D25l0BO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ncOHDAAAA3AAAAA8AAAAAAAAAAAAA&#10;AAAAoQIAAGRycy9kb3ducmV2LnhtbFBLBQYAAAAABAAEAPkAAACRAwAAAAA=&#10;">
                  <v:stroke endarrow="block"/>
                </v:shape>
                <v:shape id="Freeform 386" o:spid="_x0000_s1138" style="position:absolute;left:1871;top:12688;width:1847;height:442;rotation:-4833924fd;visibility:visible;mso-wrap-style:square;v-text-anchor:top" coordsize="2677,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9VucEA&#10;AADcAAAADwAAAGRycy9kb3ducmV2LnhtbESPzarCMBSE94LvEI7gTlOvIlqNooLi0j9we2iObbE5&#10;KU1urT69EQSXw8x8w8yXjSlETZXLLSsY9CMQxInVOacKLudtbwLCeWSNhWVS8CQHy0W7NcdY2wcf&#10;qT75VAQIuxgVZN6XsZQuycig69uSOHg3Wxn0QVap1BU+AtwU8i+KxtJgzmEhw5I2GSX3079RUF5H&#10;0a0YTK2pD691s1vTeXggpbqdZjUD4anxv/C3vdcKhuMRfM6EI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PVbnBAAAA3AAAAA8AAAAAAAAAAAAAAAAAmAIAAGRycy9kb3du&#10;cmV2LnhtbFBLBQYAAAAABAAEAPUAAACGAwAAAAA=&#10;" path="m,442c155,396,581,217,932,180v351,-37,886,71,1177,41c2400,191,2538,95,2677,e" filled="f" strokecolor="black [3213]" strokeweight="1.5pt">
                  <v:path arrowok="t" o:connecttype="custom" o:connectlocs="0,442;643,180;1455,221;1847,0" o:connectangles="0,0,0,0"/>
                </v:shape>
                <v:shape id="Text Box 389" o:spid="_x0000_s1139" type="#_x0000_t202" style="position:absolute;left:4003;top:11569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w3Oc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y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8Nzn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F405D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AutoShape 390" o:spid="_x0000_s1140" type="#_x0000_t32" style="position:absolute;left:2686;top:12468;width:431;height:6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e0BsQAAADcAAAADwAAAGRycy9kb3ducmV2LnhtbESPQWvCQBSE74L/YXkFL1I3sRAkdZVS&#10;KIgHoZqDx8fuaxKafRt315j++64geBxm5htmvR1tJwbyoXWsIF9kIIi1My3XCqrT1+sKRIjIBjvH&#10;pOCPAmw308kaS+Nu/E3DMdYiQTiUqKCJsS+lDLohi2HheuLk/ThvMSbpa2k83hLcdnKZZYW02HJa&#10;aLCnz4b07/FqFbT76lAN80v0erXPzz4Pp3OnlZq9jB/vICKN8Rl+tHdGwVtRwP1MOgJy8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N7QGxAAAANwAAAAPAAAAAAAAAAAA&#10;AAAAAKECAABkcnMvZG93bnJldi54bWxQSwUGAAAAAAQABAD5AAAAkgMAAAAA&#10;"/>
                <v:shape id="AutoShape 391" o:spid="_x0000_s1141" type="#_x0000_t32" style="position:absolute;left:2686;top:12468;width:647;height:10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sRncUAAADcAAAADwAAAGRycy9kb3ducmV2LnhtbESPQWsCMRSE74X+h/AKvRTNbgsqW6OI&#10;IIiHgroHj4/kubt087Imcd3++0YQPA4z8w0zXw62FT350DhWkI8zEMTamYYrBeVxM5qBCBHZYOuY&#10;FPxRgOXi9WWOhXE33lN/iJVIEA4FKqhj7Aopg67JYhi7jjh5Z+ctxiR9JY3HW4LbVn5m2URabDgt&#10;1NjRuib9e7haBc2u/Cn7j0v0erbLTz4Px1OrlXp/G1bfICIN8Rl+tLdGwddkC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XsRncUAAADcAAAADwAAAAAAAAAA&#10;AAAAAAChAgAAZHJzL2Rvd25yZXYueG1sUEsFBgAAAAAEAAQA+QAAAJMDAAAAAA==&#10;"/>
                <v:shape id="AutoShape 392" o:spid="_x0000_s1142" type="#_x0000_t32" style="position:absolute;left:2904;top:12482;width:648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SF78EAAADcAAAADwAAAGRycy9kb3ducmV2LnhtbERPTYvCMBC9L/gfwgheFk3rgkg1iggL&#10;4kFY7cHjkIxtsZnUJFvrvzeHhT0+3vd6O9hW9ORD41hBPstAEGtnGq4UlJfv6RJEiMgGW8ek4EUB&#10;tpvRxxoL4578Q/05ViKFcChQQR1jV0gZdE0Ww8x1xIm7OW8xJugraTw+U7ht5TzLFtJiw6mhxo72&#10;Nen7+dcqaI7lqew/H9Hr5TG/+jxcrq1WajIedisQkYb4L/5zH4yCr0Vam86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5IXvwQAAANwAAAAPAAAAAAAAAAAAAAAA&#10;AKECAABkcnMvZG93bnJldi54bWxQSwUGAAAAAAQABAD5AAAAjwMAAAAA&#10;"/>
                <v:shape id="AutoShape 393" o:spid="_x0000_s1143" type="#_x0000_t32" style="position:absolute;left:3190;top:12482;width:605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ggdMUAAADcAAAADwAAAGRycy9kb3ducmV2LnhtbESPQWsCMRSE74X+h/AKvRTNbguiW6OI&#10;IIiHgroHj4/kubt087Imcd3++0YQPA4z8w0zXw62FT350DhWkI8zEMTamYYrBeVxM5qCCBHZYOuY&#10;FPxRgOXi9WWOhXE33lN/iJVIEA4FKqhj7Aopg67JYhi7jjh5Z+ctxiR9JY3HW4LbVn5m2URabDgt&#10;1NjRuib9e7haBc2u/Cn7j0v0errLTz4Px1OrlXp/G1bfICIN8Rl+tLdGwddkB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6ggdMUAAADcAAAADwAAAAAAAAAA&#10;AAAAAAChAgAAZHJzL2Rvd25yZXYueG1sUEsFBgAAAAAEAAQA+QAAAJMDAAAAAA==&#10;"/>
                <v:shape id="AutoShape 394" o:spid="_x0000_s1144" type="#_x0000_t32" style="position:absolute;left:3448;top:12468;width:515;height:10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sfNMIAAADcAAAADwAAAGRycy9kb3ducmV2LnhtbERPz2vCMBS+C/sfwhvsIpp2gko1yhgI&#10;4kHQ9uDxkTzbYvPSJVnt/vvlMNjx4/u93Y+2EwP50DpWkM8zEMTamZZrBVV5mK1BhIhssHNMCn4o&#10;wH73MtliYdyTLzRcYy1SCIcCFTQx9oWUQTdkMcxdT5y4u/MWY4K+lsbjM4XbTr5n2VJabDk1NNjT&#10;Z0P6cf22CtpTda6G6Vf0en3Kbz4P5a3TSr29jh8bEJHG+C/+cx+NgsUq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0sfNMIAAADcAAAADwAAAAAAAAAAAAAA&#10;AAChAgAAZHJzL2Rvd25yZXYueG1sUEsFBgAAAAAEAAQA+QAAAJADAAAAAA==&#10;"/>
                <v:shape id="AutoShape 395" o:spid="_x0000_s1145" type="#_x0000_t32" style="position:absolute;left:3661;top:12482;width:524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6r8QAAADcAAAADwAAAGRycy9kb3ducmV2LnhtbESPQWsCMRSE7wX/Q3hCL6VmV6GV1Sil&#10;IIiHgroHj4/kubu4eVmTuG7/fSMIPQ4z8w2zXA+2FT350DhWkE8yEMTamYYrBeVx8z4HESKywdYx&#10;KfilAOvV6GWJhXF33lN/iJVIEA4FKqhj7Aopg67JYpi4jjh5Z+ctxiR9JY3He4LbVk6z7ENabDgt&#10;1NjRd036crhZBc2u/Cn7t2v0er7LTz4Px1OrlXodD18LEJGG+B9+trdGwewzh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B7qvxAAAANwAAAAPAAAAAAAAAAAA&#10;AAAAAKECAABkcnMvZG93bnJldi54bWxQSwUGAAAAAAQABAD5AAAAkgMAAAAA&#10;"/>
                <v:shape id="AutoShape 396" o:spid="_x0000_s1146" type="#_x0000_t32" style="position:absolute;left:3879;top:13042;width:275;height:4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Uk2MUAAADcAAAADwAAAGRycy9kb3ducmV2LnhtbESPQWsCMRSE74X+h/AKXopmV6HK1ihS&#10;EMRDQd2Dx0fy3F26eVmTdF3/fSMIPQ4z8w2zXA+2FT350DhWkE8yEMTamYYrBeVpO16ACBHZYOuY&#10;FNwpwHr1+rLEwrgbH6g/xkokCIcCFdQxdoWUQddkMUxcR5y8i/MWY5K+ksbjLcFtK6dZ9iEtNpwW&#10;auzoqyb9c/y1Cpp9+V3279fo9WKfn30eTudWKzV6GzafICIN8T/8bO+Mgtl8C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Uk2MUAAADcAAAADwAAAAAAAAAA&#10;AAAAAAChAgAAZHJzL2Rvd25yZXYueG1sUEsFBgAAAAAEAAQA+QAAAJMDAAAAAA==&#10;"/>
                <v:shape id="Text Box 398" o:spid="_x0000_s1147" type="#_x0000_t202" style="position:absolute;left:4966;top:13849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CcC8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I6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nAvEAAAA3AAAAA8AAAAAAAAAAAAAAAAAmAIAAGRycy9k&#10;b3ducmV2LnhtbFBLBQYAAAAABAAEAPUAAACJAwAAAAA=&#10;" filled="f" stroked="f">
                  <v:textbox>
                    <w:txbxContent>
                      <w:p w:rsidR="00776B8A" w:rsidRPr="002C3945" w:rsidRDefault="00776B8A" w:rsidP="00F405D6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99" o:spid="_x0000_s1148" type="#_x0000_t202" style="position:absolute;left:1319;top:13286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Ef8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+M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pBH/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F405D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00" o:spid="_x0000_s1149" type="#_x0000_t202" style="position:absolute;left:1330;top:12277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h5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s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oeT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F405D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Freeform 402" o:spid="_x0000_s1150" style="position:absolute;left:3261;top:12727;width:1939;height:305;rotation:-4859948fd;visibility:visible;mso-wrap-style:square;v-text-anchor:top" coordsize="2880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fXm8YA&#10;AADcAAAADwAAAGRycy9kb3ducmV2LnhtbESPQUsDMRSE74L/ITzBi7TZWmhlbVpEUDxYaLcWPD42&#10;r5vFzUtI0t313xuh0OMwM98wq81oO9FTiK1jBbNpAYK4drrlRsHX4W3yBCImZI2dY1LwSxE269ub&#10;FZbaDbynvkqNyBCOJSowKflSylgbshinzhNn7+SCxZRlaKQOOGS47eRjUSykxZbzgkFPr4bqn+ps&#10;FYRTPey3/fndbx/m1bcxs8+dPyp1fze+PININKZr+NL+0ArmywX8n8lHQK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KfXm8YAAADcAAAADwAAAAAAAAAAAAAAAACYAgAAZHJz&#10;L2Rvd25yZXYueG1sUEsFBgAAAAAEAAQA9QAAAIsDAAAAAA==&#10;" path="m,305c165,277,640,157,1003,136v363,-21,864,64,1177,41c2493,154,2734,37,2880,e" filled="f" strokecolor="black [3213]" strokeweight="1.5pt">
                  <v:path arrowok="t" o:connecttype="custom" o:connectlocs="0,305;675,136;1468,177;1939,0" o:connectangles="0,0,0,0"/>
                </v:shape>
                <v:shape id="AutoShape 404" o:spid="_x0000_s1151" type="#_x0000_t32" style="position:absolute;left:1932;top:13513;width:21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MHK8YAAADcAAAADwAAAGRycy9kb3ducmV2LnhtbESPQWsCMRSE74L/ITyhF6lZW6xlNcpa&#10;EKrgQdven5vXTejmZd1E3f77piB4HGbmG2a+7FwtLtQG61nBeJSBIC69tlwp+PxYP76CCBFZY+2Z&#10;FPxSgOWi35tjrv2V93Q5xEokCIccFZgYm1zKUBpyGEa+IU7et28dxiTbSuoWrwnuavmUZS/SoeW0&#10;YLChN0Plz+HsFOw241VxNHaz3Z/sbrIu6nM1/FLqYdAVMxCRungP39rvWsHzd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DByvGAAAA3AAAAA8AAAAAAAAA&#10;AAAAAAAAoQIAAGRycy9kb3ducmV2LnhtbFBLBQYAAAAABAAEAPkAAACUAwAAAAA=&#10;"/>
                <v:shape id="AutoShape 405" o:spid="_x0000_s1152" type="#_x0000_t32" style="position:absolute;left:1932;top:12468;width:24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yTWcMAAADcAAAADwAAAGRycy9kb3ducmV2LnhtbERPy2oCMRTdF/oP4RbcFM2otJbRKKMg&#10;aMGFj+6vk9tJ6ORmnEQd/75ZFLo8nPds0bla3KgN1rOC4SADQVx6bblScDqu+x8gQkTWWHsmBQ8K&#10;sJg/P80w1/7Oe7odYiVSCIccFZgYm1zKUBpyGAa+IU7ct28dxgTbSuoW7ync1XKUZe/SoeXUYLCh&#10;laHy53B1Cnbb4bI4G7v93F/s7m1d1Nfq9Uup3ktXTEFE6uK/+M+90QrGk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ck1nDAAAA3AAAAA8AAAAAAAAAAAAA&#10;AAAAoQIAAGRycy9kb3ducmV2LnhtbFBLBQYAAAAABAAEAPkAAACRAwAAAAA=&#10;"/>
                <v:shape id="Text Box 406" o:spid="_x0000_s1153" type="#_x0000_t202" style="position:absolute;left:2653;top:11599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ir4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zCq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KvhxQAAANwAAAAPAAAAAAAAAAAAAAAAAJgCAABkcnMv&#10;ZG93bnJldi54bWxQSwUGAAAAAAQABAD1AAAAigMAAAAA&#10;" filled="f" stroked="f">
                  <v:textbox>
                    <w:txbxContent>
                      <w:p w:rsidR="00776B8A" w:rsidRPr="004A03D8" w:rsidRDefault="00776B8A" w:rsidP="00F405D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g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405D6" w:rsidRDefault="00F405D6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F405D6" w:rsidRDefault="00F405D6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F405D6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2886710</wp:posOffset>
                </wp:positionH>
                <wp:positionV relativeFrom="paragraph">
                  <wp:posOffset>62230</wp:posOffset>
                </wp:positionV>
                <wp:extent cx="3245485" cy="711835"/>
                <wp:effectExtent l="10160" t="10795" r="11430" b="29845"/>
                <wp:wrapNone/>
                <wp:docPr id="359" name="Text Box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5485" cy="71183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776B8A" w:rsidRDefault="00776B8A" w:rsidP="002C3945">
                            <w:pPr>
                              <w:jc w:val="center"/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Lua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aerah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yang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diarsi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=</w:t>
                            </w:r>
                            <w:r w:rsidRPr="00FD2BC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84AE8"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object w:dxaOrig="1640" w:dyaOrig="760">
                                <v:shape id="_x0000_i1145" type="#_x0000_t75" style="width:83.5pt;height:41pt" o:ole="">
                                  <v:imagedata r:id="rId34" o:title=""/>
                                </v:shape>
                                <o:OLEObject Type="Embed" ProgID="Equation.DSMT4" ShapeID="_x0000_i1145" DrawAspect="Content" ObjectID="_1543292830" r:id="rId3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3" o:spid="_x0000_s1154" type="#_x0000_t202" style="position:absolute;left:0;text-align:left;margin-left:227.3pt;margin-top:4.9pt;width:255.55pt;height:56.05pt;z-index:25287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" fillcolor="white [3201]" strokecolor="#92cddc [1944]" strokeweight="1pt">
                <v:fill color2="#b6dde8 [1304]" focus="100%" type="gradient"/>
                <v:shadow on="t" color="#205867 [1608]" opacity=".5" offset="1pt"/>
                <v:textbox>
                  <w:txbxContent>
                    <w:p w:rsidR="00776B8A" w:rsidRDefault="00776B8A" w:rsidP="002C3945">
                      <w:pPr>
                        <w:jc w:val="center"/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Lua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aera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yang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diarsi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=</w:t>
                      </w:r>
                      <w:r w:rsidRPr="00FD2BC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784AE8"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object w:dxaOrig="1640" w:dyaOrig="760">
                          <v:shape id="_x0000_i1145" type="#_x0000_t75" style="width:83.5pt;height:41pt" o:ole="">
                            <v:imagedata r:id="rId34" o:title=""/>
                          </v:shape>
                          <o:OLEObject Type="Embed" ProgID="Equation.DSMT4" ShapeID="_x0000_i1145" DrawAspect="Content" ObjectID="_1543292830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405D6" w:rsidRDefault="00F405D6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F405D6" w:rsidRDefault="00F405D6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F405D6" w:rsidRDefault="00F405D6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2C3945" w:rsidRDefault="002C3945" w:rsidP="00A01D91">
      <w:pPr>
        <w:spacing w:after="0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  <w:lang w:val="id-ID"/>
        </w:rPr>
      </w:pPr>
    </w:p>
    <w:p w:rsidR="00A01D91" w:rsidRPr="00964F16" w:rsidRDefault="00EF4101" w:rsidP="00A01D91">
      <w:pPr>
        <w:spacing w:after="0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  <w:lang w:val="id-ID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lastRenderedPageBreak/>
        <w:t>Contoh</w:t>
      </w:r>
      <w:proofErr w:type="spellEnd"/>
      <w:r w:rsidR="00A01D91"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 xml:space="preserve"> </w:t>
      </w:r>
    </w:p>
    <w:p w:rsidR="00A01D91" w:rsidRDefault="00A01D91" w:rsidP="00A01D9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u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asing-masi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r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)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A01D91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CB52C3" w:rsidRPr="00CB52C3">
        <w:rPr>
          <w:rFonts w:ascii="Times New Roman" w:hAnsi="Times New Roman" w:cs="Times New Roman"/>
          <w:i/>
          <w:position w:val="-32"/>
          <w:sz w:val="24"/>
          <w:szCs w:val="24"/>
        </w:rPr>
        <w:t>g</w:t>
      </w:r>
      <w:r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) = 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–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A01D91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A01D91" w:rsidRPr="00A01D91" w:rsidRDefault="00667B8A" w:rsidP="00A01D91">
      <w:pPr>
        <w:spacing w:after="0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A01D91" w:rsidRDefault="00A01D91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</w:t>
      </w:r>
      <w:r w:rsidR="00667B8A">
        <w:rPr>
          <w:rFonts w:ascii="Times New Roman" w:hAnsi="Times New Roman" w:cs="Times New Roman"/>
          <w:position w:val="-32"/>
          <w:sz w:val="24"/>
          <w:szCs w:val="24"/>
        </w:rPr>
        <w:t>ntu</w:t>
      </w:r>
      <w:r>
        <w:rPr>
          <w:rFonts w:ascii="Times New Roman" w:hAnsi="Times New Roman" w:cs="Times New Roman"/>
          <w:position w:val="-32"/>
          <w:sz w:val="24"/>
          <w:szCs w:val="24"/>
        </w:rPr>
        <w:t>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oto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edu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: </w:t>
      </w:r>
    </w:p>
    <w:p w:rsidR="00374411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2698115</wp:posOffset>
                </wp:positionH>
                <wp:positionV relativeFrom="paragraph">
                  <wp:posOffset>171450</wp:posOffset>
                </wp:positionV>
                <wp:extent cx="3253105" cy="2429510"/>
                <wp:effectExtent l="107315" t="20955" r="1905" b="16510"/>
                <wp:wrapNone/>
                <wp:docPr id="335" name="Group 1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3105" cy="2429510"/>
                          <a:chOff x="5689" y="4678"/>
                          <a:chExt cx="5123" cy="3826"/>
                        </a:xfrm>
                      </wpg:grpSpPr>
                      <wps:wsp>
                        <wps:cNvPr id="336" name="AutoShape 949"/>
                        <wps:cNvCnPr>
                          <a:cxnSpLocks noChangeShapeType="1"/>
                        </wps:cNvCnPr>
                        <wps:spPr bwMode="auto">
                          <a:xfrm>
                            <a:off x="6529" y="7715"/>
                            <a:ext cx="391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AutoShape 950"/>
                        <wps:cNvCnPr>
                          <a:cxnSpLocks noChangeShapeType="1"/>
                        </wps:cNvCnPr>
                        <wps:spPr bwMode="auto">
                          <a:xfrm flipV="1">
                            <a:off x="7183" y="4678"/>
                            <a:ext cx="0" cy="37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Freeform 952"/>
                        <wps:cNvSpPr>
                          <a:spLocks/>
                        </wps:cNvSpPr>
                        <wps:spPr bwMode="auto">
                          <a:xfrm>
                            <a:off x="6960" y="6188"/>
                            <a:ext cx="3002" cy="2316"/>
                          </a:xfrm>
                          <a:custGeom>
                            <a:avLst/>
                            <a:gdLst>
                              <a:gd name="T0" fmla="*/ 0 w 4151"/>
                              <a:gd name="T1" fmla="*/ 2954 h 3311"/>
                              <a:gd name="T2" fmla="*/ 2169 w 4151"/>
                              <a:gd name="T3" fmla="*/ 53 h 3311"/>
                              <a:gd name="T4" fmla="*/ 4151 w 4151"/>
                              <a:gd name="T5" fmla="*/ 3311 h 3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51" h="3311">
                                <a:moveTo>
                                  <a:pt x="0" y="2954"/>
                                </a:moveTo>
                                <a:cubicBezTo>
                                  <a:pt x="408" y="1814"/>
                                  <a:pt x="1138" y="0"/>
                                  <a:pt x="2169" y="53"/>
                                </a:cubicBezTo>
                                <a:cubicBezTo>
                                  <a:pt x="3200" y="106"/>
                                  <a:pt x="3905" y="2282"/>
                                  <a:pt x="4151" y="3311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Freeform 953"/>
                        <wps:cNvSpPr>
                          <a:spLocks/>
                        </wps:cNvSpPr>
                        <wps:spPr bwMode="auto">
                          <a:xfrm rot="10340293">
                            <a:off x="5689" y="5397"/>
                            <a:ext cx="3223" cy="2340"/>
                          </a:xfrm>
                          <a:custGeom>
                            <a:avLst/>
                            <a:gdLst>
                              <a:gd name="T0" fmla="*/ 0 w 4151"/>
                              <a:gd name="T1" fmla="*/ 2954 h 3311"/>
                              <a:gd name="T2" fmla="*/ 2169 w 4151"/>
                              <a:gd name="T3" fmla="*/ 53 h 3311"/>
                              <a:gd name="T4" fmla="*/ 4151 w 4151"/>
                              <a:gd name="T5" fmla="*/ 3311 h 3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51" h="3311">
                                <a:moveTo>
                                  <a:pt x="0" y="2954"/>
                                </a:moveTo>
                                <a:cubicBezTo>
                                  <a:pt x="408" y="1814"/>
                                  <a:pt x="1138" y="0"/>
                                  <a:pt x="2169" y="53"/>
                                </a:cubicBezTo>
                                <a:cubicBezTo>
                                  <a:pt x="3200" y="106"/>
                                  <a:pt x="3905" y="2282"/>
                                  <a:pt x="4151" y="3311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9983" y="7239"/>
                            <a:ext cx="655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52DFB" w:rsidRDefault="00776B8A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152D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Text Box 955"/>
                        <wps:cNvSpPr txBox="1">
                          <a:spLocks noChangeArrowheads="1"/>
                        </wps:cNvSpPr>
                        <wps:spPr bwMode="auto">
                          <a:xfrm>
                            <a:off x="6649" y="4678"/>
                            <a:ext cx="655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52DFB" w:rsidRDefault="00776B8A" w:rsidP="00152DF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Text Box 957"/>
                        <wps:cNvSpPr txBox="1">
                          <a:spLocks noChangeArrowheads="1"/>
                        </wps:cNvSpPr>
                        <wps:spPr bwMode="auto">
                          <a:xfrm>
                            <a:off x="8454" y="4993"/>
                            <a:ext cx="131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52DFB" w:rsidRDefault="00776B8A" w:rsidP="00152DF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E3296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f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(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) = 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152D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Text Box 958"/>
                        <wps:cNvSpPr txBox="1">
                          <a:spLocks noChangeArrowheads="1"/>
                        </wps:cNvSpPr>
                        <wps:spPr bwMode="auto">
                          <a:xfrm>
                            <a:off x="8991" y="6188"/>
                            <a:ext cx="1821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52DFB" w:rsidRDefault="00776B8A" w:rsidP="00152DFB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E3296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g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(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) = 4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- 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152D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AutoShape 959"/>
                        <wps:cNvCnPr>
                          <a:cxnSpLocks noChangeShapeType="1"/>
                        </wps:cNvCnPr>
                        <wps:spPr bwMode="auto">
                          <a:xfrm>
                            <a:off x="7304" y="7428"/>
                            <a:ext cx="225" cy="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AutoShape 960"/>
                        <wps:cNvCnPr>
                          <a:cxnSpLocks noChangeShapeType="1"/>
                        </wps:cNvCnPr>
                        <wps:spPr bwMode="auto">
                          <a:xfrm>
                            <a:off x="7389" y="7296"/>
                            <a:ext cx="288" cy="2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AutoShape 961"/>
                        <wps:cNvCnPr>
                          <a:cxnSpLocks noChangeShapeType="1"/>
                        </wps:cNvCnPr>
                        <wps:spPr bwMode="auto">
                          <a:xfrm>
                            <a:off x="7467" y="7146"/>
                            <a:ext cx="352" cy="35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AutoShape 962"/>
                        <wps:cNvCnPr>
                          <a:cxnSpLocks noChangeShapeType="1"/>
                        </wps:cNvCnPr>
                        <wps:spPr bwMode="auto">
                          <a:xfrm>
                            <a:off x="7552" y="6984"/>
                            <a:ext cx="390" cy="3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AutoShape 963"/>
                        <wps:cNvCnPr>
                          <a:cxnSpLocks noChangeShapeType="1"/>
                        </wps:cNvCnPr>
                        <wps:spPr bwMode="auto">
                          <a:xfrm>
                            <a:off x="7646" y="6846"/>
                            <a:ext cx="390" cy="3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AutoShape 964"/>
                        <wps:cNvCnPr>
                          <a:cxnSpLocks noChangeShapeType="1"/>
                        </wps:cNvCnPr>
                        <wps:spPr bwMode="auto">
                          <a:xfrm>
                            <a:off x="7748" y="6701"/>
                            <a:ext cx="389" cy="3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AutoShape 965"/>
                        <wps:cNvCnPr>
                          <a:cxnSpLocks noChangeShapeType="1"/>
                        </wps:cNvCnPr>
                        <wps:spPr bwMode="auto">
                          <a:xfrm>
                            <a:off x="7862" y="6556"/>
                            <a:ext cx="390" cy="3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AutoShape 966"/>
                        <wps:cNvCnPr>
                          <a:cxnSpLocks noChangeShapeType="1"/>
                        </wps:cNvCnPr>
                        <wps:spPr bwMode="auto">
                          <a:xfrm>
                            <a:off x="7968" y="6436"/>
                            <a:ext cx="355" cy="3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AutoShape 967"/>
                        <wps:cNvCnPr>
                          <a:cxnSpLocks noChangeShapeType="1"/>
                        </wps:cNvCnPr>
                        <wps:spPr bwMode="auto">
                          <a:xfrm>
                            <a:off x="8096" y="6347"/>
                            <a:ext cx="305" cy="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AutoShape 968"/>
                        <wps:cNvCnPr>
                          <a:cxnSpLocks noChangeShapeType="1"/>
                        </wps:cNvCnPr>
                        <wps:spPr bwMode="auto">
                          <a:xfrm>
                            <a:off x="8230" y="6279"/>
                            <a:ext cx="224" cy="2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AutoShape 969"/>
                        <wps:cNvCnPr>
                          <a:cxnSpLocks noChangeShapeType="1"/>
                        </wps:cNvCnPr>
                        <wps:spPr bwMode="auto">
                          <a:xfrm>
                            <a:off x="8378" y="6232"/>
                            <a:ext cx="132" cy="1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AutoShape 970"/>
                        <wps:cNvCnPr>
                          <a:cxnSpLocks noChangeShapeType="1"/>
                        </wps:cNvCnPr>
                        <wps:spPr bwMode="auto">
                          <a:xfrm>
                            <a:off x="7242" y="7564"/>
                            <a:ext cx="147" cy="1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AutoShape 971"/>
                        <wps:cNvCnPr>
                          <a:cxnSpLocks noChangeShapeType="1"/>
                        </wps:cNvCnPr>
                        <wps:spPr bwMode="auto">
                          <a:xfrm>
                            <a:off x="8562" y="6232"/>
                            <a:ext cx="0" cy="148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Text Box 972"/>
                        <wps:cNvSpPr txBox="1">
                          <a:spLocks noChangeArrowheads="1"/>
                        </wps:cNvSpPr>
                        <wps:spPr bwMode="auto">
                          <a:xfrm>
                            <a:off x="8356" y="7660"/>
                            <a:ext cx="477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52DFB" w:rsidRDefault="00776B8A" w:rsidP="00625A74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Text Box 973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7646"/>
                            <a:ext cx="477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52DFB" w:rsidRDefault="00776B8A" w:rsidP="00625A74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92" o:spid="_x0000_s1155" style="position:absolute;left:0;text-align:left;margin-left:212.45pt;margin-top:13.5pt;width:256.15pt;height:191.3pt;z-index:252389376" coordorigin="5689,4678" coordsize="5123,3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">
                <v:shape id="AutoShape 949" o:spid="_x0000_s1156" type="#_x0000_t32" style="position:absolute;left:6529;top:7715;width:39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K3J8UAAADcAAAADwAAAGRycy9kb3ducmV2LnhtbESPQWvCQBSE70L/w/IKvelGBanRVUrB&#10;UiweaiTo7ZF9TUKzb8PuqtFf7wqCx2FmvmHmy8404kTO15YVDAcJCOLC6ppLBbts1X8H4QOyxsYy&#10;KbiQh+XipTfHVNsz/9JpG0oRIexTVFCF0KZS+qIig35gW+Lo/VlnMETpSqkdniPcNHKUJBNpsOa4&#10;UGFLnxUV/9ujUbD/mR7zS76hdT6crg/ojL9mX0q9vXYfMxCBuvAMP9rfWsF4PIH7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K3J8UAAADcAAAADwAAAAAAAAAA&#10;AAAAAAChAgAAZHJzL2Rvd25yZXYueG1sUEsFBgAAAAAEAAQA+QAAAJMDAAAAAA==&#10;">
                  <v:stroke endarrow="block"/>
                </v:shape>
                <v:shape id="AutoShape 950" o:spid="_x0000_s1157" type="#_x0000_t32" style="position:absolute;left:7183;top:4678;width:0;height:37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9Z/8QAAADcAAAADwAAAGRycy9kb3ducmV2LnhtbESPQWvCQBSE70L/w/IKvemmFW2J2Ugr&#10;FMRLUQv1+Mg+k8Xs25DdZuO/7xYEj8PMfMMU69G2YqDeG8cKnmcZCOLKacO1gu/j5/QNhA/IGlvH&#10;pOBKHtblw6TAXLvIexoOoRYJwj5HBU0IXS6lrxqy6GeuI07e2fUWQ5J9LXWPMcFtK1+ybCktGk4L&#10;DXa0aai6HH6tAhO/zNBtN/Fj93PyOpK5LpxR6ulxfF+BCDSGe/jW3moF8/kr/J9JR0CW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71n/xAAAANwAAAAPAAAAAAAAAAAA&#10;AAAAAKECAABkcnMvZG93bnJldi54bWxQSwUGAAAAAAQABAD5AAAAkgMAAAAA&#10;">
                  <v:stroke endarrow="block"/>
                </v:shape>
                <v:shape id="Freeform 952" o:spid="_x0000_s1158" style="position:absolute;left:6960;top:6188;width:3002;height:2316;visibility:visible;mso-wrap-style:square;v-text-anchor:top" coordsize="4151,3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qio8QA&#10;AADcAAAADwAAAGRycy9kb3ducmV2LnhtbERPS2vCQBC+C/0PyxR6M5uqaEldRYTS9lCK2ofHMTtN&#10;gtnZkN3G1F/vHAoeP773fNm7WnXUhsqzgfskBUWce1txYeBj9zR8ABUissXaMxn4owDLxc1gjpn1&#10;J95Qt42FkhAOGRooY2wyrUNeksOQ+IZYuB/fOowC20LbFk8S7mo9StOpdlixNJTY0Lqk/Lj9dQbG&#10;56/zYX9MZ5/vz6ND9+onb9PvvTF3t/3qEVSkPl7F/+4XK76xrJUzcgT0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aoqPEAAAA3AAAAA8AAAAAAAAAAAAAAAAAmAIAAGRycy9k&#10;b3ducmV2LnhtbFBLBQYAAAAABAAEAPUAAACJAwAAAAA=&#10;" path="m,2954c408,1814,1138,,2169,53v1031,53,1736,2229,1982,3258e" filled="f" strokeweight="1.5pt">
                  <v:path arrowok="t" o:connecttype="custom" o:connectlocs="0,2066;1569,37;3002,2316" o:connectangles="0,0,0"/>
                </v:shape>
                <v:shape id="Freeform 953" o:spid="_x0000_s1159" style="position:absolute;left:5689;top:5397;width:3223;height:2340;rotation:11294357fd;visibility:visible;mso-wrap-style:square;v-text-anchor:top" coordsize="4151,3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eE18QA&#10;AADcAAAADwAAAGRycy9kb3ducmV2LnhtbESPQWvCQBSE74L/YXlCb7qpQhNTVxGtRb01tj2/Zl+T&#10;YPZtyK4m/vtuQfA4zMw3zGLVm1pcqXWVZQXPkwgEcW51xYWCz9NunIBwHlljbZkU3MjBajkcLDDV&#10;tuMPuma+EAHCLkUFpfdNKqXLSzLoJrYhDt6vbQ36INtC6ha7ADe1nEbRizRYcVgosaFNSfk5uxgF&#10;tP05nKl+i4/J93v8dZpnibSZUk+jfv0KwlPvH+F7e68VzGZz+D8Tjo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nhNfEAAAA3AAAAA8AAAAAAAAAAAAAAAAAmAIAAGRycy9k&#10;b3ducmV2LnhtbFBLBQYAAAAABAAEAPUAAACJAwAAAAA=&#10;" path="m,2954c408,1814,1138,,2169,53v1031,53,1736,2229,1982,3258e" filled="f" strokeweight="1.5pt">
                  <v:path arrowok="t" o:connecttype="custom" o:connectlocs="0,2088;1684,37;3223,2340" o:connectangles="0,0,0"/>
                </v:shape>
                <v:shape id="Text Box 954" o:spid="_x0000_s1160" type="#_x0000_t202" style="position:absolute;left:9983;top:7239;width:655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7Iw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/7IwcAAAADcAAAADwAAAAAAAAAAAAAAAACYAgAAZHJzL2Rvd25y&#10;ZXYueG1sUEsFBgAAAAAEAAQA9QAAAIUDAAAAAA==&#10;" filled="f" stroked="f">
                  <v:textbox>
                    <w:txbxContent>
                      <w:p w:rsidR="00776B8A" w:rsidRPr="00152DFB" w:rsidRDefault="00776B8A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proofErr w:type="gramStart"/>
                        <w:r w:rsidRPr="00152DFB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55" o:spid="_x0000_s1161" type="#_x0000_t202" style="position:absolute;left:6649;top:4678;width:655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JtW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9M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bVrEAAAA3AAAAA8AAAAAAAAAAAAAAAAAmAIAAGRycy9k&#10;b3ducmV2LnhtbFBLBQYAAAAABAAEAPUAAACJAwAAAAA=&#10;" filled="f" stroked="f">
                  <v:textbox>
                    <w:txbxContent>
                      <w:p w:rsidR="00776B8A" w:rsidRPr="00152DFB" w:rsidRDefault="00776B8A" w:rsidP="00152DF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957" o:spid="_x0000_s1162" type="#_x0000_t202" style="position:absolute;left:8454;top:4993;width:1312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<v:textbox>
                    <w:txbxContent>
                      <w:p w:rsidR="00776B8A" w:rsidRPr="00152DFB" w:rsidRDefault="00776B8A" w:rsidP="00152DF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proofErr w:type="gramStart"/>
                        <w:r w:rsidRPr="00E3296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f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(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) = 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x</w:t>
                        </w:r>
                        <w:r w:rsidRPr="00152D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 Box 958" o:spid="_x0000_s1163" type="#_x0000_t202" style="position:absolute;left:8991;top:6188;width:1821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xWt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O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sVrbEAAAA3AAAAA8AAAAAAAAAAAAAAAAAmAIAAGRycy9k&#10;b3ducmV2LnhtbFBLBQYAAAAABAAEAPUAAACJAwAAAAA=&#10;" filled="f" stroked="f">
                  <v:textbox>
                    <w:txbxContent>
                      <w:p w:rsidR="00776B8A" w:rsidRPr="00152DFB" w:rsidRDefault="00776B8A" w:rsidP="00152DFB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proofErr w:type="gramStart"/>
                        <w:r w:rsidRPr="00E3296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g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(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) = 4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- 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x</w:t>
                        </w:r>
                        <w:r w:rsidRPr="00152D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AutoShape 959" o:spid="_x0000_s1164" type="#_x0000_t32" style="position:absolute;left:7304;top:7428;width:225;height:2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1T4c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nyQ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9U+HGAAAA3AAAAA8AAAAAAAAA&#10;AAAAAAAAoQIAAGRycy9kb3ducmV2LnhtbFBLBQYAAAAABAAEAPkAAACUAwAAAAA=&#10;"/>
                <v:shape id="AutoShape 960" o:spid="_x0000_s1165" type="#_x0000_t32" style="position:absolute;left:7389;top:7296;width:288;height:2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H2es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zZ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x9nrGAAAA3AAAAA8AAAAAAAAA&#10;AAAAAAAAoQIAAGRycy9kb3ducmV2LnhtbFBLBQYAAAAABAAEAPkAAACUAwAAAAA=&#10;"/>
                <v:shape id="AutoShape 961" o:spid="_x0000_s1166" type="#_x0000_t32" style="position:absolute;left:7467;top:7146;width:352;height:3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NoD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zZ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jaA3GAAAA3AAAAA8AAAAAAAAA&#10;AAAAAAAAoQIAAGRycy9kb3ducmV2LnhtbFBLBQYAAAAABAAEAPkAAACUAwAAAAA=&#10;"/>
                <v:shape id="AutoShape 962" o:spid="_x0000_s1167" type="#_x0000_t32" style="position:absolute;left:7552;top:6984;width:390;height:3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/Nls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5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L82WxwAAANwAAAAPAAAAAAAA&#10;AAAAAAAAAKECAABkcnMvZG93bnJldi54bWxQSwUGAAAAAAQABAD5AAAAlQMAAAAA&#10;"/>
                <v:shape id="AutoShape 963" o:spid="_x0000_s1168" type="#_x0000_t32" style="position:absolute;left:7646;top:6846;width:390;height:3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BZ5MMAAADcAAAADwAAAGRycy9kb3ducmV2LnhtbERPy2oCMRTdF/oP4RbcFM2orZTRKKMg&#10;aMGFj+6vk9tJ6ORmnEQd/75ZFLo8nPds0bla3KgN1rOC4SADQVx6bblScDqu+x8gQkTWWHsmBQ8K&#10;sJg/P80w1/7Oe7odYiVSCIccFZgYm1zKUBpyGAa+IU7ct28dxgTbSuoW7ync1XKUZRPp0HJqMNjQ&#10;ylD5c7g6BbvtcFmcjd1+7i92974u6mv1+qVU76UrpiAidfFf/OfeaAXjt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wWeTDAAAA3AAAAA8AAAAAAAAAAAAA&#10;AAAAoQIAAGRycy9kb3ducmV2LnhtbFBLBQYAAAAABAAEAPkAAACRAwAAAAA=&#10;"/>
                <v:shape id="AutoShape 964" o:spid="_x0000_s1169" type="#_x0000_t32" style="position:absolute;left:7748;top:6701;width:389;height:3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z8f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GE9e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/Px/xwAAANwAAAAPAAAAAAAA&#10;AAAAAAAAAKECAABkcnMvZG93bnJldi54bWxQSwUGAAAAAAQABAD5AAAAlQMAAAAA&#10;"/>
                <v:shape id="AutoShape 965" o:spid="_x0000_s1170" type="#_x0000_t32" style="position:absolute;left:7862;top:6556;width:390;height:3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/DP8IAAADcAAAADwAAAGRycy9kb3ducmV2LnhtbERPy2oCMRTdC/2HcIVuRDO2WGQ0ylQQ&#10;asGFr/11cp0EJzfjJOr075tFocvDec+XnavFg9pgPSsYjzIQxKXXlisFx8N6OAURIrLG2jMp+KEA&#10;y8VLb4659k/e0WMfK5FCOOSowMTY5FKG0pDDMPINceIuvnUYE2wrqVt8pnBXy7cs+5AOLacGgw2t&#10;DJXX/d0p2G7Gn8XZ2M337ma3k3VR36vBSanXflfMQETq4r/4z/2lFbxP0v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B/DP8IAAADcAAAADwAAAAAAAAAAAAAA&#10;AAChAgAAZHJzL2Rvd25yZXYueG1sUEsFBgAAAAAEAAQA+QAAAJADAAAAAA==&#10;"/>
                <v:shape id="AutoShape 966" o:spid="_x0000_s1171" type="#_x0000_t32" style="position:absolute;left:7968;top:6436;width:355;height:3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NmpM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TZqTGAAAA3AAAAA8AAAAAAAAA&#10;AAAAAAAAoQIAAGRycy9kb3ducmV2LnhtbFBLBQYAAAAABAAEAPkAAACUAwAAAAA=&#10;"/>
                <v:shape id="AutoShape 967" o:spid="_x0000_s1172" type="#_x0000_t32" style="position:absolute;left:8096;top:6347;width:305;height:3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H408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WT6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B+NPGAAAA3AAAAA8AAAAAAAAA&#10;AAAAAAAAoQIAAGRycy9kb3ducmV2LnhtbFBLBQYAAAAABAAEAPkAAACUAwAAAAA=&#10;"/>
                <v:shape id="AutoShape 968" o:spid="_x0000_s1173" type="#_x0000_t32" style="position:absolute;left:8230;top:6279;width:224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1dSM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oP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1dSMUAAADcAAAADwAAAAAAAAAA&#10;AAAAAAChAgAAZHJzL2Rvd25yZXYueG1sUEsFBgAAAAAEAAQA+QAAAJMDAAAAAA==&#10;"/>
                <v:shape id="AutoShape 969" o:spid="_x0000_s1174" type="#_x0000_t32" style="position:absolute;left:8378;top:6232;width:132;height: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TFP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zd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kxTzGAAAA3AAAAA8AAAAAAAAA&#10;AAAAAAAAoQIAAGRycy9kb3ducmV2LnhtbFBLBQYAAAAABAAEAPkAAACUAwAAAAA=&#10;"/>
                <v:shape id="AutoShape 970" o:spid="_x0000_s1175" type="#_x0000_t32" style="position:absolute;left:7242;top:7564;width:147;height:1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hgp8YAAADcAAAADwAAAGRycy9kb3ducmV2LnhtbESPT2sCMRTE74V+h/AKvRTNWlmR1Sjb&#10;glALHvx3f25eN6Gbl+0m6vrtm0LB4zAzv2Hmy9414kJdsJ4VjIYZCOLKa8u1gsN+NZiCCBFZY+OZ&#10;FNwowHLx+DDHQvsrb+myi7VIEA4FKjAxtoWUoTLkMAx9S5y8L985jEl2tdQdXhPcNfI1yybSoeW0&#10;YLCld0PV9+7sFGzWo7fyZOz6c/tjN/mqbM71y1Gp56e+nIGI1Md7+L/9oRWM8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oYKfGAAAA3AAAAA8AAAAAAAAA&#10;AAAAAAAAoQIAAGRycy9kb3ducmV2LnhtbFBLBQYAAAAABAAEAPkAAACUAwAAAAA=&#10;"/>
                <v:shape id="AutoShape 971" o:spid="_x0000_s1176" type="#_x0000_t32" style="position:absolute;left:8562;top:6232;width:0;height:14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ElAsYAAADcAAAADwAAAGRycy9kb3ducmV2LnhtbESPUWvCMBSF3wf7D+EO9jI0nWKRapQx&#10;GDiGbDrB10tzbUqbm9DE2u3XL8LAx8M55zuc5XqwreipC7VjBc/jDARx6XTNlYLD99toDiJEZI2t&#10;Y1LwQwHWq/u7JRbaXXhH/T5WIkE4FKjAxOgLKUNpyGIYO0+cvJPrLMYku0rqDi8Jbls5ybJcWqw5&#10;LRj09GqobPZnq6Dpm8/d1yz4p/Mv5R/ebN+nR63U48PwsgARaYi38H97oxVMZzlc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8hJQLGAAAA3AAAAA8AAAAAAAAA&#10;AAAAAAAAoQIAAGRycy9kb3ducmV2LnhtbFBLBQYAAAAABAAEAPkAAACUAwAAAAA=&#10;">
                  <v:stroke dashstyle="dash"/>
                </v:shape>
                <v:shape id="Text Box 972" o:spid="_x0000_s1177" type="#_x0000_t202" style="position:absolute;left:8356;top:7660;width:477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7Ga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kB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OxmjEAAAA3AAAAA8AAAAAAAAAAAAAAAAAmAIAAGRycy9k&#10;b3ducmV2LnhtbFBLBQYAAAAABAAEAPUAAACJAwAAAAA=&#10;" filled="f" stroked="f">
                  <v:textbox>
                    <w:txbxContent>
                      <w:p w:rsidR="00776B8A" w:rsidRPr="00152DFB" w:rsidRDefault="00776B8A" w:rsidP="00625A74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973" o:spid="_x0000_s1178" type="#_x0000_t202" style="position:absolute;left:6786;top:7646;width:477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FSG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FFSGsAAAADcAAAADwAAAAAAAAAAAAAAAACYAgAAZHJzL2Rvd25y&#10;ZXYueG1sUEsFBgAAAAAEAAQA9QAAAIUDAAAAAA==&#10;" filled="f" stroked="f">
                  <v:textbox>
                    <w:txbxContent>
                      <w:p w:rsidR="00776B8A" w:rsidRPr="00152DFB" w:rsidRDefault="00776B8A" w:rsidP="00625A74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A01D91" w:rsidRPr="00A01D91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proofErr w:type="gramEnd"/>
      <w:r w:rsidR="00A01D91">
        <w:rPr>
          <w:rFonts w:ascii="Times New Roman" w:hAnsi="Times New Roman" w:cs="Times New Roman"/>
          <w:position w:val="-32"/>
          <w:sz w:val="24"/>
          <w:szCs w:val="24"/>
        </w:rPr>
        <w:t xml:space="preserve"> = 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A01D91">
        <w:rPr>
          <w:rFonts w:ascii="Times New Roman" w:hAnsi="Times New Roman" w:cs="Times New Roman"/>
          <w:position w:val="-32"/>
          <w:sz w:val="24"/>
          <w:szCs w:val="24"/>
        </w:rPr>
        <w:t xml:space="preserve"> -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A01D91" w:rsidRPr="00A01D91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A01D91">
        <w:rPr>
          <w:rFonts w:ascii="Times New Roman" w:hAnsi="Times New Roman" w:cs="Times New Roman"/>
          <w:position w:val="-32"/>
          <w:sz w:val="24"/>
          <w:szCs w:val="24"/>
        </w:rPr>
        <w:t xml:space="preserve">     </w:t>
      </w:r>
      <w:r w:rsidR="00A01D91">
        <w:rPr>
          <w:rFonts w:ascii="Times New Roman" w:hAnsi="Times New Roman" w:cs="Times New Roman"/>
          <w:position w:val="-32"/>
          <w:sz w:val="24"/>
          <w:szCs w:val="24"/>
        </w:rPr>
        <w:sym w:font="Symbol" w:char="F0DB"/>
      </w:r>
      <w:r w:rsidR="00A01D91">
        <w:rPr>
          <w:rFonts w:ascii="Times New Roman" w:hAnsi="Times New Roman" w:cs="Times New Roman"/>
          <w:position w:val="-32"/>
          <w:sz w:val="24"/>
          <w:szCs w:val="24"/>
        </w:rPr>
        <w:t xml:space="preserve">   </w:t>
      </w:r>
      <w:proofErr w:type="spellStart"/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A01D91" w:rsidRPr="00A01D91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proofErr w:type="spellEnd"/>
      <w:r w:rsidR="00A01D91">
        <w:rPr>
          <w:rFonts w:ascii="Times New Roman" w:hAnsi="Times New Roman" w:cs="Times New Roman"/>
          <w:position w:val="-32"/>
          <w:sz w:val="24"/>
          <w:szCs w:val="24"/>
        </w:rPr>
        <w:t xml:space="preserve"> -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A01D91">
        <w:rPr>
          <w:rFonts w:ascii="Times New Roman" w:hAnsi="Times New Roman" w:cs="Times New Roman"/>
          <w:position w:val="-32"/>
          <w:sz w:val="24"/>
          <w:szCs w:val="24"/>
        </w:rPr>
        <w:t xml:space="preserve"> = 0</w:t>
      </w:r>
    </w:p>
    <w:p w:rsidR="00A01D91" w:rsidRDefault="00A01D91" w:rsidP="00A01D91">
      <w:pPr>
        <w:spacing w:after="0"/>
        <w:ind w:left="720"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sym w:font="Symbol" w:char="F0DB"/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  </w:t>
      </w:r>
      <w:proofErr w:type="gramStart"/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- 2) = 0</w:t>
      </w:r>
    </w:p>
    <w:p w:rsidR="00A01D91" w:rsidRDefault="00A01D91" w:rsidP="00A01D91">
      <w:pPr>
        <w:spacing w:after="0"/>
        <w:ind w:left="720" w:firstLine="72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sym w:font="Symbol" w:char="F0DB"/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 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0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ta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</w:p>
    <w:p w:rsidR="00257E75" w:rsidRDefault="00257E75" w:rsidP="00257E75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A067BE">
        <w:rPr>
          <w:rFonts w:ascii="Times New Roman" w:hAnsi="Times New Roman" w:cs="Times New Roman"/>
          <w:position w:val="-30"/>
          <w:sz w:val="24"/>
          <w:szCs w:val="24"/>
        </w:rPr>
        <w:object w:dxaOrig="2320" w:dyaOrig="740">
          <v:shape id="_x0000_i1034" type="#_x0000_t75" style="width:116.5pt;height:41pt" o:ole="">
            <v:imagedata r:id="rId37" o:title=""/>
          </v:shape>
          <o:OLEObject Type="Embed" ProgID="Equation.DSMT4" ShapeID="_x0000_i1034" DrawAspect="Content" ObjectID="_1543292719" r:id="rId38"/>
        </w:object>
      </w:r>
    </w:p>
    <w:p w:rsidR="00257E75" w:rsidRDefault="00257E7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A067BE">
        <w:rPr>
          <w:rFonts w:ascii="Times New Roman" w:hAnsi="Times New Roman" w:cs="Times New Roman"/>
          <w:position w:val="-30"/>
          <w:sz w:val="24"/>
          <w:szCs w:val="24"/>
        </w:rPr>
        <w:object w:dxaOrig="1500" w:dyaOrig="740">
          <v:shape id="_x0000_i1035" type="#_x0000_t75" style="width:76pt;height:41pt" o:ole="">
            <v:imagedata r:id="rId39" o:title=""/>
          </v:shape>
          <o:OLEObject Type="Embed" ProgID="Equation.DSMT4" ShapeID="_x0000_i1035" DrawAspect="Content" ObjectID="_1543292720" r:id="rId40"/>
        </w:object>
      </w:r>
    </w:p>
    <w:p w:rsidR="00257E75" w:rsidRDefault="00257E7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A067BE">
        <w:rPr>
          <w:rFonts w:ascii="Times New Roman" w:hAnsi="Times New Roman" w:cs="Times New Roman"/>
          <w:position w:val="-30"/>
          <w:sz w:val="24"/>
          <w:szCs w:val="24"/>
        </w:rPr>
        <w:object w:dxaOrig="1340" w:dyaOrig="760">
          <v:shape id="_x0000_i1036" type="#_x0000_t75" style="width:68pt;height:41pt" o:ole="">
            <v:imagedata r:id="rId41" o:title=""/>
          </v:shape>
          <o:OLEObject Type="Embed" ProgID="Equation.DSMT4" ShapeID="_x0000_i1036" DrawAspect="Content" ObjectID="_1543292721" r:id="rId42"/>
        </w:object>
      </w:r>
    </w:p>
    <w:p w:rsidR="00257E75" w:rsidRDefault="00257E7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57E75">
        <w:rPr>
          <w:rFonts w:ascii="Times New Roman" w:hAnsi="Times New Roman" w:cs="Times New Roman"/>
          <w:position w:val="-28"/>
          <w:sz w:val="24"/>
          <w:szCs w:val="24"/>
        </w:rPr>
        <w:object w:dxaOrig="1760" w:dyaOrig="680">
          <v:shape id="_x0000_i1037" type="#_x0000_t75" style="width:87.5pt;height:37pt" o:ole="">
            <v:imagedata r:id="rId43" o:title=""/>
          </v:shape>
          <o:OLEObject Type="Embed" ProgID="Equation.DSMT4" ShapeID="_x0000_i1037" DrawAspect="Content" ObjectID="_1543292722" r:id="rId44"/>
        </w:object>
      </w:r>
    </w:p>
    <w:p w:rsidR="00257E75" w:rsidRDefault="00257E7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57E75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38" type="#_x0000_t75" style="width:41pt;height:31pt" o:ole="">
            <v:imagedata r:id="rId45" o:title=""/>
          </v:shape>
          <o:OLEObject Type="Embed" ProgID="Equation.DSMT4" ShapeID="_x0000_i1038" DrawAspect="Content" ObjectID="_1543292723" r:id="rId46"/>
        </w:object>
      </w:r>
    </w:p>
    <w:p w:rsidR="00257E75" w:rsidRDefault="00257E7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57E75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39" type="#_x0000_t75" style="width:78pt;height:31pt" o:ole="">
            <v:imagedata r:id="rId47" o:title=""/>
          </v:shape>
          <o:OLEObject Type="Embed" ProgID="Equation.DSMT4" ShapeID="_x0000_i1039" DrawAspect="Content" ObjectID="_1543292724" r:id="rId48"/>
        </w:object>
      </w:r>
    </w:p>
    <w:p w:rsidR="00257E75" w:rsidRDefault="00257E7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460B44" w:rsidRPr="00776B8A" w:rsidRDefault="00EF4101" w:rsidP="00460B44">
      <w:pPr>
        <w:spacing w:after="0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>Contoh</w:t>
      </w:r>
      <w:proofErr w:type="spellEnd"/>
      <w:r w:rsidR="00460B44"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 xml:space="preserve"> </w:t>
      </w:r>
    </w:p>
    <w:p w:rsidR="00460B44" w:rsidRDefault="00460B44" w:rsidP="00460B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tutu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ole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460B44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874A51">
        <w:rPr>
          <w:rFonts w:ascii="Times New Roman" w:hAnsi="Times New Roman" w:cs="Times New Roman"/>
          <w:position w:val="-32"/>
          <w:sz w:val="24"/>
          <w:szCs w:val="24"/>
        </w:rPr>
        <w:t>5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74A51">
        <w:rPr>
          <w:rFonts w:ascii="Times New Roman" w:hAnsi="Times New Roman" w:cs="Times New Roman"/>
          <w:position w:val="-32"/>
          <w:sz w:val="24"/>
          <w:szCs w:val="24"/>
        </w:rPr>
        <w:t>5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- 3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74A51">
        <w:rPr>
          <w:rFonts w:ascii="Times New Roman" w:hAnsi="Times New Roman" w:cs="Times New Roman"/>
          <w:position w:val="-32"/>
          <w:sz w:val="24"/>
          <w:szCs w:val="24"/>
        </w:rPr>
        <w:t>- 4 = 0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460B44" w:rsidRDefault="00667B8A" w:rsidP="00460B44">
      <w:pPr>
        <w:spacing w:after="0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F64C4F" w:rsidRDefault="00F64C4F" w:rsidP="00460B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car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t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w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t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integral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tode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bstitu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:</w:t>
      </w:r>
    </w:p>
    <w:p w:rsidR="00F64C4F" w:rsidRDefault="00874A51" w:rsidP="00460B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5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proofErr w:type="gramEnd"/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- 3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-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4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= 0</w:t>
      </w:r>
    </w:p>
    <w:p w:rsidR="00F64C4F" w:rsidRDefault="00D13428" w:rsidP="00F64C4F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F64C4F" w:rsidRPr="00F64C4F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874A51">
        <w:rPr>
          <w:rFonts w:ascii="Times New Roman" w:hAnsi="Times New Roman" w:cs="Times New Roman"/>
          <w:position w:val="-32"/>
          <w:sz w:val="24"/>
          <w:szCs w:val="24"/>
        </w:rPr>
        <w:t xml:space="preserve"> - 3</w:t>
      </w:r>
      <w:r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874A51">
        <w:rPr>
          <w:rFonts w:ascii="Times New Roman" w:hAnsi="Times New Roman" w:cs="Times New Roman"/>
          <w:position w:val="-32"/>
          <w:sz w:val="24"/>
          <w:szCs w:val="24"/>
        </w:rPr>
        <w:t xml:space="preserve"> -4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= 0</w:t>
      </w:r>
    </w:p>
    <w:p w:rsidR="00F64C4F" w:rsidRDefault="00874A51" w:rsidP="00460B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1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>)(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- </w:t>
      </w:r>
      <w:r>
        <w:rPr>
          <w:rFonts w:ascii="Times New Roman" w:hAnsi="Times New Roman" w:cs="Times New Roman"/>
          <w:position w:val="-32"/>
          <w:sz w:val="24"/>
          <w:szCs w:val="24"/>
        </w:rPr>
        <w:t>4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>) = 0</w:t>
      </w:r>
    </w:p>
    <w:p w:rsidR="00F64C4F" w:rsidRPr="00F64C4F" w:rsidRDefault="00D13428" w:rsidP="00460B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F64C4F" w:rsidRPr="00F64C4F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1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874A51">
        <w:rPr>
          <w:rFonts w:ascii="Times New Roman" w:hAnsi="Times New Roman" w:cs="Times New Roman"/>
          <w:position w:val="-32"/>
          <w:sz w:val="24"/>
          <w:szCs w:val="24"/>
        </w:rPr>
        <w:t>-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1 </w:t>
      </w:r>
      <w:proofErr w:type="spellStart"/>
      <w:r w:rsidR="00F64C4F">
        <w:rPr>
          <w:rFonts w:ascii="Times New Roman" w:hAnsi="Times New Roman" w:cs="Times New Roman"/>
          <w:position w:val="-32"/>
          <w:sz w:val="24"/>
          <w:szCs w:val="24"/>
        </w:rPr>
        <w:t>atau</w:t>
      </w:r>
      <w:proofErr w:type="spellEnd"/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F64C4F" w:rsidRPr="00F64C4F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2</w:t>
      </w:r>
      <w:r w:rsidR="00F64C4F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874A51">
        <w:rPr>
          <w:rFonts w:ascii="Times New Roman" w:hAnsi="Times New Roman" w:cs="Times New Roman"/>
          <w:position w:val="-32"/>
          <w:sz w:val="24"/>
          <w:szCs w:val="24"/>
        </w:rPr>
        <w:t>4</w:t>
      </w: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9E6B43" w:rsidRDefault="009E6B43" w:rsidP="009E6B43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460B44">
        <w:rPr>
          <w:rFonts w:ascii="Times New Roman" w:hAnsi="Times New Roman" w:cs="Times New Roman"/>
          <w:position w:val="-10"/>
          <w:sz w:val="24"/>
          <w:szCs w:val="24"/>
        </w:rPr>
        <w:object w:dxaOrig="800" w:dyaOrig="360">
          <v:shape id="_x0000_i1040" type="#_x0000_t75" style="width:41pt;height:15.5pt" o:ole="">
            <v:imagedata r:id="rId49" o:title=""/>
          </v:shape>
          <o:OLEObject Type="Embed" ProgID="Equation.DSMT4" ShapeID="_x0000_i1040" DrawAspect="Content" ObjectID="_1543292725" r:id="rId50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</w:t>
      </w:r>
      <w:r>
        <w:rPr>
          <w:rFonts w:ascii="Times New Roman" w:hAnsi="Times New Roman" w:cs="Times New Roman"/>
          <w:position w:val="-10"/>
          <w:sz w:val="24"/>
          <w:szCs w:val="24"/>
          <w:lang w:val="id-ID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  <w:lang w:val="id-ID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sym w:font="Symbol" w:char="F0DE"/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  </w: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Pr="00874A5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41" type="#_x0000_t75" style="width:41pt;height:31pt" o:ole="">
            <v:imagedata r:id="rId51" o:title=""/>
          </v:shape>
          <o:OLEObject Type="Embed" ProgID="Equation.DSMT4" ShapeID="_x0000_i1041" DrawAspect="Content" ObjectID="_1543292726" r:id="rId52"/>
        </w:object>
      </w:r>
    </w:p>
    <w:p w:rsidR="009E6B43" w:rsidRDefault="009E6B43" w:rsidP="009E6B43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460B44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42" type="#_x0000_t75" style="width:74pt;height:15.5pt" o:ole="">
            <v:imagedata r:id="rId53" o:title=""/>
          </v:shape>
          <o:OLEObject Type="Embed" ProgID="Equation.DSMT4" ShapeID="_x0000_i1042" DrawAspect="Content" ObjectID="_1543292727" r:id="rId54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10"/>
          <w:sz w:val="24"/>
          <w:szCs w:val="24"/>
          <w:lang w:val="id-ID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sym w:font="Symbol" w:char="F0DE"/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  <w:lang w:val="id-ID"/>
        </w:rPr>
        <w:tab/>
      </w:r>
      <w:r w:rsidRPr="00460B44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43" type="#_x0000_t75" style="width:70pt;height:31pt" o:ole="">
            <v:imagedata r:id="rId55" o:title=""/>
          </v:shape>
          <o:OLEObject Type="Embed" ProgID="Equation.DSMT4" ShapeID="_x0000_i1043" DrawAspect="Content" ObjectID="_1543292728" r:id="rId56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    </w:t>
      </w: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A14CCB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636905</wp:posOffset>
                </wp:positionH>
                <wp:positionV relativeFrom="paragraph">
                  <wp:posOffset>-21590</wp:posOffset>
                </wp:positionV>
                <wp:extent cx="3171825" cy="2306955"/>
                <wp:effectExtent l="8255" t="1905" r="1270" b="5715"/>
                <wp:wrapNone/>
                <wp:docPr id="309" name="Group 2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825" cy="2306955"/>
                          <a:chOff x="2443" y="1406"/>
                          <a:chExt cx="4995" cy="3633"/>
                        </a:xfrm>
                      </wpg:grpSpPr>
                      <wps:wsp>
                        <wps:cNvPr id="310" name="AutoShape 526"/>
                        <wps:cNvCnPr>
                          <a:cxnSpLocks noChangeShapeType="1"/>
                        </wps:cNvCnPr>
                        <wps:spPr bwMode="auto">
                          <a:xfrm>
                            <a:off x="2443" y="3899"/>
                            <a:ext cx="43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AutoShape 52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53" y="1808"/>
                            <a:ext cx="15" cy="32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AutoShape 528"/>
                        <wps:cNvCnPr>
                          <a:cxnSpLocks noChangeShapeType="1"/>
                        </wps:cNvCnPr>
                        <wps:spPr bwMode="auto">
                          <a:xfrm flipV="1">
                            <a:off x="2926" y="2069"/>
                            <a:ext cx="3597" cy="261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Freeform 529"/>
                        <wps:cNvSpPr>
                          <a:spLocks/>
                        </wps:cNvSpPr>
                        <wps:spPr bwMode="auto">
                          <a:xfrm>
                            <a:off x="3553" y="2399"/>
                            <a:ext cx="3165" cy="2280"/>
                          </a:xfrm>
                          <a:custGeom>
                            <a:avLst/>
                            <a:gdLst>
                              <a:gd name="T0" fmla="*/ 3165 w 3165"/>
                              <a:gd name="T1" fmla="*/ 0 h 2280"/>
                              <a:gd name="T2" fmla="*/ 15 w 3165"/>
                              <a:gd name="T3" fmla="*/ 1500 h 2280"/>
                              <a:gd name="T4" fmla="*/ 3075 w 3165"/>
                              <a:gd name="T5" fmla="*/ 2280 h 2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165" h="2280">
                                <a:moveTo>
                                  <a:pt x="3165" y="0"/>
                                </a:moveTo>
                                <a:cubicBezTo>
                                  <a:pt x="1597" y="560"/>
                                  <a:pt x="30" y="1120"/>
                                  <a:pt x="15" y="1500"/>
                                </a:cubicBezTo>
                                <a:cubicBezTo>
                                  <a:pt x="0" y="1880"/>
                                  <a:pt x="1537" y="2080"/>
                                  <a:pt x="3075" y="228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AutoShape 530"/>
                        <wps:cNvCnPr>
                          <a:cxnSpLocks noChangeShapeType="1"/>
                        </wps:cNvCnPr>
                        <wps:spPr bwMode="auto">
                          <a:xfrm flipH="1">
                            <a:off x="3553" y="2879"/>
                            <a:ext cx="18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AutoShape 53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3" y="4109"/>
                            <a:ext cx="14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Text Box 532"/>
                        <wps:cNvSpPr txBox="1">
                          <a:spLocks noChangeArrowheads="1"/>
                        </wps:cNvSpPr>
                        <wps:spPr bwMode="auto">
                          <a:xfrm>
                            <a:off x="3193" y="3929"/>
                            <a:ext cx="64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BC49E6" w:rsidRDefault="00776B8A" w:rsidP="00D96E7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BC49E6">
                                <w:rPr>
                                  <w:rFonts w:ascii="Times New Roman" w:hAnsi="Times New Roman" w:cs="Times New Roman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533"/>
                        <wps:cNvSpPr txBox="1">
                          <a:spLocks noChangeArrowheads="1"/>
                        </wps:cNvSpPr>
                        <wps:spPr bwMode="auto">
                          <a:xfrm>
                            <a:off x="3172" y="2684"/>
                            <a:ext cx="64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BC49E6" w:rsidRDefault="00776B8A" w:rsidP="00D96E7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Text Box 534"/>
                        <wps:cNvSpPr txBox="1">
                          <a:spLocks noChangeArrowheads="1"/>
                        </wps:cNvSpPr>
                        <wps:spPr bwMode="auto">
                          <a:xfrm>
                            <a:off x="3318" y="1406"/>
                            <a:ext cx="64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D96E7F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Text Box 535"/>
                        <wps:cNvSpPr txBox="1">
                          <a:spLocks noChangeArrowheads="1"/>
                        </wps:cNvSpPr>
                        <wps:spPr bwMode="auto">
                          <a:xfrm>
                            <a:off x="6793" y="3744"/>
                            <a:ext cx="64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C3945" w:rsidRDefault="00776B8A" w:rsidP="00D96E7F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2C3945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AutoShape 536"/>
                        <wps:cNvCnPr>
                          <a:cxnSpLocks noChangeShapeType="1"/>
                        </wps:cNvCnPr>
                        <wps:spPr bwMode="auto">
                          <a:xfrm>
                            <a:off x="3612" y="3789"/>
                            <a:ext cx="205" cy="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AutoShape 537"/>
                        <wps:cNvCnPr>
                          <a:cxnSpLocks noChangeShapeType="1"/>
                        </wps:cNvCnPr>
                        <wps:spPr bwMode="auto">
                          <a:xfrm>
                            <a:off x="3727" y="3695"/>
                            <a:ext cx="205" cy="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AutoShape 538"/>
                        <wps:cNvCnPr>
                          <a:cxnSpLocks noChangeShapeType="1"/>
                        </wps:cNvCnPr>
                        <wps:spPr bwMode="auto">
                          <a:xfrm>
                            <a:off x="3838" y="3617"/>
                            <a:ext cx="205" cy="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AutoShape 539"/>
                        <wps:cNvCnPr>
                          <a:cxnSpLocks noChangeShapeType="1"/>
                        </wps:cNvCnPr>
                        <wps:spPr bwMode="auto">
                          <a:xfrm>
                            <a:off x="3932" y="3555"/>
                            <a:ext cx="205" cy="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AutoShape 540"/>
                        <wps:cNvCnPr>
                          <a:cxnSpLocks noChangeShapeType="1"/>
                        </wps:cNvCnPr>
                        <wps:spPr bwMode="auto">
                          <a:xfrm>
                            <a:off x="4034" y="3470"/>
                            <a:ext cx="205" cy="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AutoShape 541"/>
                        <wps:cNvCnPr>
                          <a:cxnSpLocks noChangeShapeType="1"/>
                        </wps:cNvCnPr>
                        <wps:spPr bwMode="auto">
                          <a:xfrm>
                            <a:off x="4173" y="3410"/>
                            <a:ext cx="205" cy="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AutoShape 542"/>
                        <wps:cNvCnPr>
                          <a:cxnSpLocks noChangeShapeType="1"/>
                        </wps:cNvCnPr>
                        <wps:spPr bwMode="auto">
                          <a:xfrm>
                            <a:off x="4287" y="3344"/>
                            <a:ext cx="176" cy="2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AutoShape 543"/>
                        <wps:cNvCnPr>
                          <a:cxnSpLocks noChangeShapeType="1"/>
                        </wps:cNvCnPr>
                        <wps:spPr bwMode="auto">
                          <a:xfrm>
                            <a:off x="4431" y="3286"/>
                            <a:ext cx="130" cy="1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AutoShape 544"/>
                        <wps:cNvCnPr>
                          <a:cxnSpLocks noChangeShapeType="1"/>
                        </wps:cNvCnPr>
                        <wps:spPr bwMode="auto">
                          <a:xfrm>
                            <a:off x="4556" y="3227"/>
                            <a:ext cx="130" cy="18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AutoShape 545"/>
                        <wps:cNvCnPr>
                          <a:cxnSpLocks noChangeShapeType="1"/>
                        </wps:cNvCnPr>
                        <wps:spPr bwMode="auto">
                          <a:xfrm>
                            <a:off x="4686" y="3179"/>
                            <a:ext cx="115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AutoShape 546"/>
                        <wps:cNvCnPr>
                          <a:cxnSpLocks noChangeShapeType="1"/>
                        </wps:cNvCnPr>
                        <wps:spPr bwMode="auto">
                          <a:xfrm>
                            <a:off x="4807" y="3110"/>
                            <a:ext cx="84" cy="1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AutoShape 547"/>
                        <wps:cNvCnPr>
                          <a:cxnSpLocks noChangeShapeType="1"/>
                        </wps:cNvCnPr>
                        <wps:spPr bwMode="auto">
                          <a:xfrm>
                            <a:off x="4928" y="3056"/>
                            <a:ext cx="84" cy="1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AutoShape 548"/>
                        <wps:cNvCnPr>
                          <a:cxnSpLocks noChangeShapeType="1"/>
                        </wps:cNvCnPr>
                        <wps:spPr bwMode="auto">
                          <a:xfrm>
                            <a:off x="5067" y="2993"/>
                            <a:ext cx="6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Text Box 2709"/>
                        <wps:cNvSpPr txBox="1">
                          <a:spLocks noChangeArrowheads="1"/>
                        </wps:cNvSpPr>
                        <wps:spPr bwMode="auto">
                          <a:xfrm>
                            <a:off x="6073" y="4184"/>
                            <a:ext cx="1066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6B43" w:rsidRPr="009E6B43" w:rsidRDefault="009E6B43" w:rsidP="009E6B4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y</w:t>
                              </w:r>
                              <w:r w:rsidRPr="009E6B43">
                                <w:rPr>
                                  <w:rFonts w:ascii="Times New Roman" w:hAnsi="Times New Roman" w:cs="Times New Roman"/>
                                  <w:vertAlign w:val="superscript"/>
                                  <w:lang w:val="id-ID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 xml:space="preserve"> = </w:t>
                              </w:r>
                              <w:r w:rsidRPr="009E6B43"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>5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Text Box 2710"/>
                        <wps:cNvSpPr txBox="1">
                          <a:spLocks noChangeArrowheads="1"/>
                        </wps:cNvSpPr>
                        <wps:spPr bwMode="auto">
                          <a:xfrm>
                            <a:off x="4878" y="1901"/>
                            <a:ext cx="158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6B43" w:rsidRPr="009E6B43" w:rsidRDefault="009E6B43" w:rsidP="009E6B43">
                              <w:pP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</w:pPr>
                              <w:r w:rsidRPr="009E6B43"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>5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 xml:space="preserve">x 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>- 3</w:t>
                              </w:r>
                              <w:r w:rsidRPr="009E6B43">
                                <w:rPr>
                                  <w:rFonts w:ascii="Times New Roman" w:hAnsi="Times New Roman" w:cs="Times New Roman"/>
                                  <w:i/>
                                  <w:lang w:val="id-ID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id-ID"/>
                                </w:rPr>
                                <w:t xml:space="preserve"> - 4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11" o:spid="_x0000_s1179" style="position:absolute;left:0;text-align:left;margin-left:50.15pt;margin-top:-1.7pt;width:249.75pt;height:181.65pt;z-index:252947456" coordorigin="2443,1406" coordsize="4995,3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">
                <v:shape id="AutoShape 526" o:spid="_x0000_s1180" type="#_x0000_t32" style="position:absolute;left:2443;top:3899;width:43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LWqMMAAADcAAAADwAAAGRycy9kb3ducmV2LnhtbERPz2vCMBS+C/sfwht407QThu2MZQwm&#10;4thBHWW7PZq3tqx5KUmq1b/eHAYeP77fq2I0nTiR861lBek8AUFcWd1yreDr+D5bgvABWWNnmRRc&#10;yEOxfpisMNf2zHs6HUItYgj7HBU0IfS5lL5qyKCf2544cr/WGQwRulpqh+cYbjr5lCTP0mDLsaHB&#10;nt4aqv4Og1Hw/ZEN5aX8pF2ZZrsfdMZfjxulpo/j6wuIQGO4i//dW61gkcb58Uw8AnJ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+i1qjDAAAA3AAAAA8AAAAAAAAAAAAA&#10;AAAAoQIAAGRycy9kb3ducmV2LnhtbFBLBQYAAAAABAAEAPkAAACRAwAAAAA=&#10;">
                  <v:stroke endarrow="block"/>
                </v:shape>
                <v:shape id="AutoShape 527" o:spid="_x0000_s1181" type="#_x0000_t32" style="position:absolute;left:3553;top:1808;width:15;height:323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QiwMQAAADcAAAADwAAAGRycy9kb3ducmV2LnhtbESPzWrDMBCE74W8g9hCb41s14TEjRJC&#10;QyCUXvJzyHGxtrKptTLWNnHevioUehxm5htmuR59p640xDawgXyagSKug23ZGTifds9zUFGQLXaB&#10;ycCdIqxXk4clVjbc+EDXoziVIBwrNNCI9JXWsW7IY5yGnjh5n2HwKEkOTtsBbwnuO11k2Ux7bDkt&#10;NNjTW0P11/HbG7ic/ceiKLfele4kB6H3tihnxjw9jptXUEKj/If/2ntr4CXP4fdMOgJ6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dCLAxAAAANwAAAAPAAAAAAAAAAAA&#10;AAAAAKECAABkcnMvZG93bnJldi54bWxQSwUGAAAAAAQABAD5AAAAkgMAAAAA&#10;">
                  <v:stroke endarrow="block"/>
                </v:shape>
                <v:shape id="AutoShape 528" o:spid="_x0000_s1182" type="#_x0000_t32" style="position:absolute;left:2926;top:2069;width:3597;height:26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8qCMEAAADcAAAADwAAAGRycy9kb3ducmV2LnhtbESPQYvCMBSE7wv+h/CEva1pXXClGkUE&#10;xatV8Pponk21eWmbqPXfG0HY4zDzzTDzZW9rcafOV44VpKMEBHHhdMWlguNh8zMF4QOyxtoxKXiS&#10;h+Vi8DXHTLsH7+meh1LEEvYZKjAhNJmUvjBk0Y9cQxy9s+sshii7UuoOH7Hc1nKcJBNpseK4YLCh&#10;taHimt+sgt/jpT0kp7/0tG1Nu8Wb3+XtVKnvYb+agQjUh//wh97pyKVjeJ+JR0A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DyoIwQAAANwAAAAPAAAAAAAAAAAAAAAA&#10;AKECAABkcnMvZG93bnJldi54bWxQSwUGAAAAAAQABAD5AAAAjwMAAAAA&#10;" strokeweight="1.5pt"/>
                <v:shape id="Freeform 529" o:spid="_x0000_s1183" style="position:absolute;left:3553;top:2399;width:3165;height:2280;visibility:visible;mso-wrap-style:square;v-text-anchor:top" coordsize="3165,2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dPqMcA&#10;AADcAAAADwAAAGRycy9kb3ducmV2LnhtbESPW2sCMRSE34X+h3CEvml2VYqsRvFCaYsU8YL4eNgc&#10;N0s3J8sm6ra/vhEKfRxm5htmOm9tJW7U+NKxgrSfgCDOnS65UHA8vPbGIHxA1lg5JgXf5GE+e+pM&#10;MdPuzju67UMhIoR9hgpMCHUmpc8NWfR9VxNH7+IaiyHKppC6wXuE20oOkuRFWiw5LhisaWUo/9pf&#10;rYLR29Ysx8tz+rORo/X68+N6Oi5Iqeduu5iACNSG//Bf+10rGKZDeJyJR0D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p3T6jHAAAA3AAAAA8AAAAAAAAAAAAAAAAAmAIAAGRy&#10;cy9kb3ducmV2LnhtbFBLBQYAAAAABAAEAPUAAACMAwAAAAA=&#10;" path="m3165,c1597,560,30,1120,15,1500,,1880,1537,2080,3075,2280e" filled="f" strokeweight="1.5pt">
                  <v:path arrowok="t" o:connecttype="custom" o:connectlocs="3165,0;15,1500;3075,2280" o:connectangles="0,0,0"/>
                </v:shape>
                <v:shape id="AutoShape 530" o:spid="_x0000_s1184" type="#_x0000_t32" style="position:absolute;left:3553;top:2879;width:183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M/MsYAAADcAAAADwAAAGRycy9kb3ducmV2LnhtbESP3WoCMRSE74W+QziF3rlZaxFZjaJC&#10;qUUQ1FK8PGzO/rSbk22SuuvbG6HQy2FmvmHmy9404kLO15YVjJIUBHFudc2lgo/T63AKwgdkjY1l&#10;UnAlD8vFw2COmbYdH+hyDKWIEPYZKqhCaDMpfV6RQZ/Yljh6hXUGQ5SulNphF+Gmkc9pOpEGa44L&#10;Fba0qSj/Pv4aBW/+8PPpinX3vl/lu6/NeNuti7NST4/9agYiUB/+w3/trVYwHr3A/Uw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DPzLGAAAA3AAAAA8AAAAAAAAA&#10;AAAAAAAAoQIAAGRycy9kb3ducmV2LnhtbFBLBQYAAAAABAAEAPkAAACUAwAAAAA=&#10;">
                  <v:stroke dashstyle="dash"/>
                </v:shape>
                <v:shape id="AutoShape 531" o:spid="_x0000_s1185" type="#_x0000_t32" style="position:absolute;left:3583;top:4109;width:14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+aqcYAAADcAAAADwAAAGRycy9kb3ducmV2LnhtbESP3WoCMRSE74W+QziF3rlZKxVZjaJC&#10;qUUQ1FK8PGzO/rSbk22SuuvbG6HQy2FmvmHmy9404kLO15YVjJIUBHFudc2lgo/T63AKwgdkjY1l&#10;UnAlD8vFw2COmbYdH+hyDKWIEPYZKqhCaDMpfV6RQZ/Yljh6hXUGQ5SulNphF+Gmkc9pOpEGa44L&#10;Fba0qSj/Pv4aBW/+8PPpinX3vl/lu6/NeNuti7NST4/9agYiUB/+w3/trVYwHr3A/Uw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PmqnGAAAA3AAAAA8AAAAAAAAA&#10;AAAAAAAAoQIAAGRycy9kb3ducmV2LnhtbFBLBQYAAAAABAAEAPkAAACUAwAAAAA=&#10;">
                  <v:stroke dashstyle="dash"/>
                </v:shape>
                <v:shape id="Text Box 532" o:spid="_x0000_s1186" type="#_x0000_t202" style="position:absolute;left:3193;top:3929;width:6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>
                  <v:textbox>
                    <w:txbxContent>
                      <w:p w:rsidR="00776B8A" w:rsidRPr="00BC49E6" w:rsidRDefault="00776B8A" w:rsidP="00D96E7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BC49E6">
                          <w:rPr>
                            <w:rFonts w:ascii="Times New Roman" w:hAnsi="Times New Roman" w:cs="Times New Roman"/>
                          </w:rPr>
                          <w:t>-1</w:t>
                        </w:r>
                      </w:p>
                    </w:txbxContent>
                  </v:textbox>
                </v:shape>
                <v:shape id="Text Box 533" o:spid="_x0000_s1187" type="#_x0000_t202" style="position:absolute;left:3172;top:2684;width:6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>
                    <w:txbxContent>
                      <w:p w:rsidR="00776B8A" w:rsidRPr="00BC49E6" w:rsidRDefault="00776B8A" w:rsidP="00D96E7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xbxContent>
                  </v:textbox>
                </v:shape>
                <v:shape id="Text Box 534" o:spid="_x0000_s1188" type="#_x0000_t202" style="position:absolute;left:3318;top:1406;width:6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<v:textbox>
                    <w:txbxContent>
                      <w:p w:rsidR="00776B8A" w:rsidRPr="002C3945" w:rsidRDefault="00776B8A" w:rsidP="00D96E7F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35" o:spid="_x0000_s1189" type="#_x0000_t202" style="position:absolute;left:6793;top:3744;width:6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    <v:textbox>
                    <w:txbxContent>
                      <w:p w:rsidR="00776B8A" w:rsidRPr="002C3945" w:rsidRDefault="00776B8A" w:rsidP="00D96E7F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2C3945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536" o:spid="_x0000_s1190" type="#_x0000_t32" style="position:absolute;left:3612;top:3789;width:205;height:2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mwQs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bxN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BmwQsIAAADcAAAADwAAAAAAAAAAAAAA&#10;AAChAgAAZHJzL2Rvd25yZXYueG1sUEsFBgAAAAAEAAQA+QAAAJADAAAAAA==&#10;"/>
                <v:shape id="AutoShape 537" o:spid="_x0000_s1191" type="#_x0000_t32" style="position:absolute;left:3727;top:3695;width:205;height:2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UV2cYAAADcAAAADwAAAGRycy9kb3ducmV2LnhtbESPQWsCMRSE74X+h/AKvRTNrqVFVqNs&#10;C0IVPGj1/tw8N8HNy3YTdfvvG6HgcZiZb5jpvHeNuFAXrGcF+TADQVx5bblWsPteDMYgQkTW2Hgm&#10;Bb8UYD57fJhiof2VN3TZxlokCIcCFZgY20LKUBlyGIa+JU7e0XcOY5JdLXWH1wR3jRxl2bt0aDkt&#10;GGzp01B12p6dgvUy/ygPxi5Xmx+7fluUzbl+2Sv1/NSXExCR+ngP/7e/tILXU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VFdnGAAAA3AAAAA8AAAAAAAAA&#10;AAAAAAAAoQIAAGRycy9kb3ducmV2LnhtbFBLBQYAAAAABAAEAPkAAACUAwAAAAA=&#10;"/>
                <v:shape id="AutoShape 538" o:spid="_x0000_s1192" type="#_x0000_t32" style="position:absolute;left:3838;top:3617;width:205;height:2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eLr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HPI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Hi67GAAAA3AAAAA8AAAAAAAAA&#10;AAAAAAAAoQIAAGRycy9kb3ducmV2LnhtbFBLBQYAAAAABAAEAPkAAACUAwAAAAA=&#10;"/>
                <v:shape id="AutoShape 539" o:spid="_x0000_s1193" type="#_x0000_t32" style="position:absolute;left:3932;top:3555;width:205;height:2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suNc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suNcUAAADcAAAADwAAAAAAAAAA&#10;AAAAAAChAgAAZHJzL2Rvd25yZXYueG1sUEsFBgAAAAAEAAQA+QAAAJMDAAAAAA==&#10;"/>
                <v:shape id="AutoShape 540" o:spid="_x0000_s1194" type="#_x0000_t32" style="position:absolute;left:4034;top:3470;width:205;height:2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K2Q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Xj0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itkHGAAAA3AAAAA8AAAAAAAAA&#10;AAAAAAAAoQIAAGRycy9kb3ducmV2LnhtbFBLBQYAAAAABAAEAPkAAACUAwAAAAA=&#10;"/>
                <v:shape id="AutoShape 541" o:spid="_x0000_s1195" type="#_x0000_t32" style="position:absolute;left:4173;top:3410;width:205;height:2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4T2s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WT8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uE9rGAAAA3AAAAA8AAAAAAAAA&#10;AAAAAAAAoQIAAGRycy9kb3ducmV2LnhtbFBLBQYAAAAABAAEAPkAAACUAwAAAAA=&#10;"/>
                <v:shape id="AutoShape 542" o:spid="_x0000_s1196" type="#_x0000_t32" style="position:absolute;left:4287;top:3344;width:176;height:2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yNr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eBtNI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LyNrcUAAADcAAAADwAAAAAAAAAA&#10;AAAAAAChAgAAZHJzL2Rvd25yZXYueG1sUEsFBgAAAAAEAAQA+QAAAJMDAAAAAA==&#10;"/>
                <v:shape id="AutoShape 543" o:spid="_x0000_s1197" type="#_x0000_t32" style="position:absolute;left:4431;top:3286;width:130;height:1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AoN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wKDbGAAAA3AAAAA8AAAAAAAAA&#10;AAAAAAAAoQIAAGRycy9kb3ducmV2LnhtbFBLBQYAAAAABAAEAPkAAACUAwAAAAA=&#10;"/>
                <v:shape id="AutoShape 544" o:spid="_x0000_s1198" type="#_x0000_t32" style="position:absolute;left:4556;top:3227;width:130;height: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+8R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bxN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+8RMIAAADcAAAADwAAAAAAAAAAAAAA&#10;AAChAgAAZHJzL2Rvd25yZXYueG1sUEsFBgAAAAAEAAQA+QAAAJADAAAAAA==&#10;"/>
                <v:shape id="AutoShape 545" o:spid="_x0000_s1199" type="#_x0000_t32" style="position:absolute;left:4686;top:3179;width:115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MZ3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Xj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jGd/GAAAA3AAAAA8AAAAAAAAA&#10;AAAAAAAAoQIAAGRycy9kb3ducmV2LnhtbFBLBQYAAAAABAAEAPkAAACUAwAAAAA=&#10;"/>
                <v:shape id="AutoShape 546" o:spid="_x0000_s1200" type="#_x0000_t32" style="position:absolute;left:4807;top:3110;width:84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Amn8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O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Amn8IAAADcAAAADwAAAAAAAAAAAAAA&#10;AAChAgAAZHJzL2Rvd25yZXYueG1sUEsFBgAAAAAEAAQA+QAAAJADAAAAAA==&#10;"/>
                <v:shape id="AutoShape 547" o:spid="_x0000_s1201" type="#_x0000_t32" style="position:absolute;left:4928;top:3056;width:84;height:1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yDBMYAAADcAAAADwAAAGRycy9kb3ducmV2LnhtbESPQWsCMRSE7wX/Q3hCL0WzW2mR1Shr&#10;QagFD1q9Pzevm9DNy7qJuv33TaHgcZiZb5j5sneNuFIXrGcF+TgDQVx5bblWcPhcj6YgQkTW2Hgm&#10;BT8UYLkYPMyx0P7GO7ruYy0ShEOBCkyMbSFlqAw5DGPfEifvy3cOY5JdLXWHtwR3jXzOslfp0HJa&#10;MNjSm6Hqe39xCrabfFWejN187M52+7Ium0v9dFTqcdiXMxCR+ngP/7fftYLJ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MgwTGAAAA3AAAAA8AAAAAAAAA&#10;AAAAAAAAoQIAAGRycy9kb3ducmV2LnhtbFBLBQYAAAAABAAEAPkAAACUAwAAAAA=&#10;"/>
                <v:shape id="AutoShape 548" o:spid="_x0000_s1202" type="#_x0000_t32" style="position:absolute;left:5067;top:2993;width:66;height: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4dc8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8H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4dc8UAAADcAAAADwAAAAAAAAAA&#10;AAAAAAChAgAAZHJzL2Rvd25yZXYueG1sUEsFBgAAAAAEAAQA+QAAAJMDAAAAAA==&#10;"/>
                <v:shape id="Text Box 2709" o:spid="_x0000_s1203" type="#_x0000_t202" style="position:absolute;left:6073;top:4184;width:1066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ly8QA&#10;AADcAAAADwAAAGRycy9kb3ducmV2LnhtbESPQWvCQBSE74X+h+UVvOluG5WaugmlIniqqFXw9sg+&#10;k9Ds25BdTfrvuwWhx2FmvmGW+WAbcaPO1441PE8UCOLCmZpLDV+H9fgVhA/IBhvHpOGHPOTZ48MS&#10;U+N63tFtH0oRIexT1FCF0KZS+qIii37iWuLoXVxnMUTZldJ02Ee4beSLUnNpsea4UGFLHxUV3/ur&#10;1XD8vJxPU7UtV3bW9m5Qku1Caj16Gt7fQAQawn/43t4YDU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qJcvEAAAA3AAAAA8AAAAAAAAAAAAAAAAAmAIAAGRycy9k&#10;b3ducmV2LnhtbFBLBQYAAAAABAAEAPUAAACJAwAAAAA=&#10;" filled="f" stroked="f">
                  <v:textbox>
                    <w:txbxContent>
                      <w:p w:rsidR="009E6B43" w:rsidRPr="009E6B43" w:rsidRDefault="009E6B43" w:rsidP="009E6B43">
                        <w:pP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y</w:t>
                        </w:r>
                        <w:r w:rsidRPr="009E6B43">
                          <w:rPr>
                            <w:rFonts w:ascii="Times New Roman" w:hAnsi="Times New Roman" w:cs="Times New Roman"/>
                            <w:vertAlign w:val="superscript"/>
                            <w:lang w:val="id-ID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 xml:space="preserve"> = </w:t>
                        </w:r>
                        <w:r w:rsidRPr="009E6B43">
                          <w:rPr>
                            <w:rFonts w:ascii="Times New Roman" w:hAnsi="Times New Roman" w:cs="Times New Roman"/>
                            <w:lang w:val="id-ID"/>
                          </w:rPr>
                          <w:t>5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x</w:t>
                        </w:r>
                      </w:p>
                    </w:txbxContent>
                  </v:textbox>
                </v:shape>
                <v:shape id="Text Box 2710" o:spid="_x0000_s1204" type="#_x0000_t202" style="position:absolute;left:4878;top:1901;width:158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<v:textbox>
                    <w:txbxContent>
                      <w:p w:rsidR="009E6B43" w:rsidRPr="009E6B43" w:rsidRDefault="009E6B43" w:rsidP="009E6B43">
                        <w:pPr>
                          <w:rPr>
                            <w:rFonts w:ascii="Times New Roman" w:hAnsi="Times New Roman" w:cs="Times New Roman"/>
                            <w:lang w:val="id-ID"/>
                          </w:rPr>
                        </w:pPr>
                        <w:r w:rsidRPr="009E6B43">
                          <w:rPr>
                            <w:rFonts w:ascii="Times New Roman" w:hAnsi="Times New Roman" w:cs="Times New Roman"/>
                            <w:lang w:val="id-ID"/>
                          </w:rPr>
                          <w:t>5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 xml:space="preserve">x </w:t>
                        </w:r>
                        <w:r>
                          <w:rPr>
                            <w:rFonts w:ascii="Times New Roman" w:hAnsi="Times New Roman" w:cs="Times New Roman"/>
                            <w:lang w:val="id-ID"/>
                          </w:rPr>
                          <w:t>- 3</w:t>
                        </w:r>
                        <w:r w:rsidRPr="009E6B43">
                          <w:rPr>
                            <w:rFonts w:ascii="Times New Roman" w:hAnsi="Times New Roman" w:cs="Times New Roman"/>
                            <w:i/>
                            <w:lang w:val="id-ID"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  <w:lang w:val="id-ID"/>
                          </w:rPr>
                          <w:t xml:space="preserve"> - 4 =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2C3945" w:rsidRDefault="002C3945" w:rsidP="00374411">
      <w:pPr>
        <w:spacing w:after="0"/>
        <w:jc w:val="both"/>
        <w:rPr>
          <w:rFonts w:ascii="Times New Roman" w:hAnsi="Times New Roman" w:cs="Times New Roman"/>
          <w:sz w:val="24"/>
          <w:szCs w:val="24"/>
          <w:lang w:val="id-ID"/>
        </w:rPr>
      </w:pPr>
    </w:p>
    <w:p w:rsidR="00460B44" w:rsidRDefault="00F64C4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Lu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arsi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</w:t>
      </w:r>
      <w:r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9E6B43" w:rsidRPr="00AF71ED">
        <w:rPr>
          <w:rFonts w:ascii="Times New Roman" w:hAnsi="Times New Roman" w:cs="Times New Roman"/>
          <w:position w:val="-30"/>
          <w:sz w:val="24"/>
          <w:szCs w:val="24"/>
        </w:rPr>
        <w:object w:dxaOrig="1740" w:dyaOrig="740">
          <v:shape id="_x0000_i1044" type="#_x0000_t75" style="width:85.5pt;height:39pt" o:ole="">
            <v:imagedata r:id="rId57" o:title=""/>
          </v:shape>
          <o:OLEObject Type="Embed" ProgID="Equation.DSMT4" ShapeID="_x0000_i1044" DrawAspect="Content" ObjectID="_1543292729" r:id="rId58"/>
        </w:object>
      </w:r>
    </w:p>
    <w:p w:rsidR="00AF71ED" w:rsidRDefault="00AF71ED" w:rsidP="00AF71ED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=</w:t>
      </w:r>
      <w:r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9653F7" w:rsidRPr="009653F7">
        <w:rPr>
          <w:rFonts w:ascii="Times New Roman" w:hAnsi="Times New Roman" w:cs="Times New Roman"/>
          <w:position w:val="-32"/>
          <w:sz w:val="24"/>
          <w:szCs w:val="24"/>
        </w:rPr>
        <w:object w:dxaOrig="2200" w:dyaOrig="800">
          <v:shape id="_x0000_i1045" type="#_x0000_t75" style="width:113pt;height:41pt" o:ole="">
            <v:imagedata r:id="rId59" o:title=""/>
          </v:shape>
          <o:OLEObject Type="Embed" ProgID="Equation.DSMT4" ShapeID="_x0000_i1045" DrawAspect="Content" ObjectID="_1543292730" r:id="rId60"/>
        </w:object>
      </w:r>
    </w:p>
    <w:p w:rsidR="009653F7" w:rsidRDefault="009653F7" w:rsidP="009653F7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=</w:t>
      </w:r>
      <w:r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6C5276" w:rsidRPr="006C5276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046" type="#_x0000_t75" style="width:159.5pt;height:37pt" o:ole="">
            <v:imagedata r:id="rId61" o:title=""/>
          </v:shape>
          <o:OLEObject Type="Embed" ProgID="Equation.DSMT4" ShapeID="_x0000_i1046" DrawAspect="Content" ObjectID="_1543292731" r:id="rId62"/>
        </w:object>
      </w:r>
    </w:p>
    <w:p w:rsidR="006C5276" w:rsidRDefault="006C5276" w:rsidP="006C5276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</w:t>
      </w:r>
      <w:r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856713" w:rsidRPr="006C5276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047" type="#_x0000_t75" style="width:95.5pt;height:31pt" o:ole="">
            <v:imagedata r:id="rId63" o:title=""/>
          </v:shape>
          <o:OLEObject Type="Embed" ProgID="Equation.DSMT4" ShapeID="_x0000_i1047" DrawAspect="Content" ObjectID="_1543292732" r:id="rId64"/>
        </w:object>
      </w:r>
    </w:p>
    <w:p w:rsidR="00667B8A" w:rsidRDefault="00667B8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460B44" w:rsidRPr="009E6B43" w:rsidRDefault="002659B4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 w:rsidRPr="009E6B43">
        <w:rPr>
          <w:rFonts w:ascii="Times New Roman" w:hAnsi="Times New Roman" w:cs="Times New Roman"/>
          <w:b/>
          <w:position w:val="-32"/>
          <w:sz w:val="24"/>
          <w:szCs w:val="24"/>
        </w:rPr>
        <w:t>Latihan</w:t>
      </w:r>
      <w:proofErr w:type="spellEnd"/>
    </w:p>
    <w:p w:rsidR="002659B4" w:rsidRPr="00CF6458" w:rsidRDefault="008C7A50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1.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a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-1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E4516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2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4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b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+6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E4516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=1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2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c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-10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E4516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=2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5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d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-5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+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3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-1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2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e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-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+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4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=-2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0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f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2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-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+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2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5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h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-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+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4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3</w:t>
      </w:r>
    </w:p>
    <w:p w:rsidR="008C7A50" w:rsidRPr="00CF6458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lastRenderedPageBreak/>
        <w:t>i</w:t>
      </w:r>
      <w:proofErr w:type="spellEnd"/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3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+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CF6458">
        <w:rPr>
          <w:rFonts w:ascii="Times New Roman" w:hAnsi="Times New Roman" w:cs="Times New Roman"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6</w:t>
      </w:r>
    </w:p>
    <w:p w:rsidR="008C7A50" w:rsidRDefault="008C7A50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j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6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+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-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F6458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1,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E18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E18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5</w:t>
      </w:r>
    </w:p>
    <w:p w:rsidR="00667B8A" w:rsidRDefault="00667B8A" w:rsidP="008C7A5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811827" w:rsidRPr="00CF6458" w:rsidRDefault="00811827" w:rsidP="00811827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2.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3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b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4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c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5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d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5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6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e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6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f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+8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3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g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2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h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3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i</w:t>
      </w:r>
      <w:proofErr w:type="spellEnd"/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4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811827" w:rsidRDefault="00811827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j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4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A44135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667B8A">
        <w:rPr>
          <w:rFonts w:ascii="Times New Roman" w:hAnsi="Times New Roman" w:cs="Times New Roman"/>
          <w:position w:val="-32"/>
          <w:sz w:val="24"/>
          <w:szCs w:val="24"/>
        </w:rPr>
        <w:t>–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4</w:t>
      </w:r>
    </w:p>
    <w:p w:rsidR="00667B8A" w:rsidRDefault="00667B8A" w:rsidP="00811827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F83BCD" w:rsidRPr="00A6762F" w:rsidRDefault="009166FD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position w:val="-32"/>
          <w:sz w:val="24"/>
          <w:szCs w:val="24"/>
        </w:rPr>
        <w:t>Menghitung</w:t>
      </w:r>
      <w:proofErr w:type="spell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r w:rsidR="00F83BCD" w:rsidRPr="00A676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Volume Benda </w:t>
      </w:r>
      <w:proofErr w:type="spellStart"/>
      <w:r w:rsidR="00F83BCD" w:rsidRPr="00A6762F">
        <w:rPr>
          <w:rFonts w:ascii="Times New Roman" w:hAnsi="Times New Roman" w:cs="Times New Roman"/>
          <w:b/>
          <w:position w:val="-32"/>
          <w:sz w:val="24"/>
          <w:szCs w:val="24"/>
        </w:rPr>
        <w:t>Pejal</w:t>
      </w:r>
      <w:proofErr w:type="spellEnd"/>
    </w:p>
    <w:p w:rsidR="00D61412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Konse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integral </w:t>
      </w:r>
      <w:proofErr w:type="spellStart"/>
      <w:r w:rsidR="0079442F">
        <w:rPr>
          <w:rFonts w:ascii="Times New Roman" w:hAnsi="Times New Roman" w:cs="Times New Roman"/>
          <w:position w:val="-32"/>
          <w:sz w:val="24"/>
          <w:szCs w:val="24"/>
        </w:rPr>
        <w:t>dapat</w:t>
      </w:r>
      <w:proofErr w:type="spellEnd"/>
      <w:r w:rsidR="0079442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jug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guna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ghitu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79442F">
        <w:rPr>
          <w:rFonts w:ascii="Times New Roman" w:hAnsi="Times New Roman" w:cs="Times New Roman"/>
          <w:position w:val="-32"/>
          <w:sz w:val="24"/>
          <w:szCs w:val="24"/>
        </w:rPr>
        <w:t xml:space="preserve">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jal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 xml:space="preserve">Ada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tode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yait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tode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cinci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tode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li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.</w:t>
      </w:r>
      <w:proofErr w:type="gramEnd"/>
    </w:p>
    <w:p w:rsidR="0079442F" w:rsidRDefault="0079442F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</w:p>
    <w:p w:rsidR="00A6762F" w:rsidRPr="00A6762F" w:rsidRDefault="00A6762F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 w:rsidRPr="00A6762F">
        <w:rPr>
          <w:rFonts w:ascii="Times New Roman" w:hAnsi="Times New Roman" w:cs="Times New Roman"/>
          <w:b/>
          <w:position w:val="-32"/>
          <w:sz w:val="24"/>
          <w:szCs w:val="24"/>
        </w:rPr>
        <w:t>Metode</w:t>
      </w:r>
      <w:proofErr w:type="spellEnd"/>
      <w:r w:rsidRPr="00A676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proofErr w:type="gramStart"/>
      <w:r w:rsidRPr="00A6762F">
        <w:rPr>
          <w:rFonts w:ascii="Times New Roman" w:hAnsi="Times New Roman" w:cs="Times New Roman"/>
          <w:b/>
          <w:position w:val="-32"/>
          <w:sz w:val="24"/>
          <w:szCs w:val="24"/>
        </w:rPr>
        <w:t>Cincin</w:t>
      </w:r>
      <w:proofErr w:type="spellEnd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:</w:t>
      </w:r>
      <w:proofErr w:type="gramEnd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>Sumbu</w:t>
      </w:r>
      <w:proofErr w:type="spellEnd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x </w:t>
      </w:r>
      <w:proofErr w:type="spellStart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>sebagai</w:t>
      </w:r>
      <w:proofErr w:type="spellEnd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>sumbu</w:t>
      </w:r>
      <w:proofErr w:type="spellEnd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="0079442F">
        <w:rPr>
          <w:rFonts w:ascii="Times New Roman" w:hAnsi="Times New Roman" w:cs="Times New Roman"/>
          <w:b/>
          <w:position w:val="-32"/>
          <w:sz w:val="24"/>
          <w:szCs w:val="24"/>
        </w:rPr>
        <w:t>putar</w:t>
      </w:r>
      <w:proofErr w:type="spellEnd"/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erhati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fung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</w:p>
    <w:p w:rsidR="00A6762F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164465</wp:posOffset>
                </wp:positionH>
                <wp:positionV relativeFrom="paragraph">
                  <wp:posOffset>227965</wp:posOffset>
                </wp:positionV>
                <wp:extent cx="3458845" cy="2020570"/>
                <wp:effectExtent l="12065" t="4445" r="15240" b="3810"/>
                <wp:wrapNone/>
                <wp:docPr id="290" name="Group 2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8845" cy="2020570"/>
                          <a:chOff x="1699" y="5961"/>
                          <a:chExt cx="5447" cy="3182"/>
                        </a:xfrm>
                      </wpg:grpSpPr>
                      <wps:wsp>
                        <wps:cNvPr id="291" name="AutoShape 1331"/>
                        <wps:cNvCnPr>
                          <a:cxnSpLocks noChangeShapeType="1"/>
                        </wps:cNvCnPr>
                        <wps:spPr bwMode="auto">
                          <a:xfrm>
                            <a:off x="3905" y="8649"/>
                            <a:ext cx="7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Text Box 1332"/>
                        <wps:cNvSpPr txBox="1">
                          <a:spLocks noChangeArrowheads="1"/>
                        </wps:cNvSpPr>
                        <wps:spPr bwMode="auto">
                          <a:xfrm>
                            <a:off x="3995" y="8611"/>
                            <a:ext cx="600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79442F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79442F"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AutoShape 552"/>
                        <wps:cNvCnPr>
                          <a:cxnSpLocks noChangeShapeType="1"/>
                        </wps:cNvCnPr>
                        <wps:spPr bwMode="auto">
                          <a:xfrm>
                            <a:off x="1699" y="8234"/>
                            <a:ext cx="54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5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87" y="6108"/>
                            <a:ext cx="0" cy="27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Freeform 554"/>
                        <wps:cNvSpPr>
                          <a:spLocks/>
                        </wps:cNvSpPr>
                        <wps:spPr bwMode="auto">
                          <a:xfrm>
                            <a:off x="2647" y="6493"/>
                            <a:ext cx="3850" cy="1268"/>
                          </a:xfrm>
                          <a:custGeom>
                            <a:avLst/>
                            <a:gdLst>
                              <a:gd name="T0" fmla="*/ 0 w 3850"/>
                              <a:gd name="T1" fmla="*/ 1268 h 1268"/>
                              <a:gd name="T2" fmla="*/ 1205 w 3850"/>
                              <a:gd name="T3" fmla="*/ 282 h 1268"/>
                              <a:gd name="T4" fmla="*/ 2582 w 3850"/>
                              <a:gd name="T5" fmla="*/ 532 h 1268"/>
                              <a:gd name="T6" fmla="*/ 3850 w 3850"/>
                              <a:gd name="T7" fmla="*/ 0 h 12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850" h="1268">
                                <a:moveTo>
                                  <a:pt x="0" y="1268"/>
                                </a:moveTo>
                                <a:cubicBezTo>
                                  <a:pt x="387" y="836"/>
                                  <a:pt x="775" y="405"/>
                                  <a:pt x="1205" y="282"/>
                                </a:cubicBezTo>
                                <a:cubicBezTo>
                                  <a:pt x="1635" y="159"/>
                                  <a:pt x="2141" y="579"/>
                                  <a:pt x="2582" y="532"/>
                                </a:cubicBezTo>
                                <a:cubicBezTo>
                                  <a:pt x="3023" y="485"/>
                                  <a:pt x="3436" y="242"/>
                                  <a:pt x="385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6317" y="6092"/>
                            <a:ext cx="82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532F03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532F0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  <w:proofErr w:type="gramEnd"/>
                              <w:r w:rsidRPr="00532F03"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532F0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532F03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6557" y="7782"/>
                            <a:ext cx="58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532F0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532F03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1894" y="5961"/>
                            <a:ext cx="58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532F0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Rectangle 558"/>
                        <wps:cNvSpPr>
                          <a:spLocks noChangeArrowheads="1"/>
                        </wps:cNvSpPr>
                        <wps:spPr bwMode="auto">
                          <a:xfrm>
                            <a:off x="3844" y="6778"/>
                            <a:ext cx="845" cy="145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AutoShape 559"/>
                        <wps:cNvCnPr>
                          <a:cxnSpLocks noChangeShapeType="1"/>
                        </wps:cNvCnPr>
                        <wps:spPr bwMode="auto">
                          <a:xfrm>
                            <a:off x="4282" y="6778"/>
                            <a:ext cx="0" cy="14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AutoShape 560"/>
                        <wps:cNvCnPr>
                          <a:cxnSpLocks noChangeShapeType="1"/>
                        </wps:cNvCnPr>
                        <wps:spPr bwMode="auto">
                          <a:xfrm>
                            <a:off x="2873" y="7576"/>
                            <a:ext cx="0" cy="6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AutoShape 561"/>
                        <wps:cNvCnPr>
                          <a:cxnSpLocks noChangeShapeType="1"/>
                        </wps:cNvCnPr>
                        <wps:spPr bwMode="auto">
                          <a:xfrm>
                            <a:off x="5674" y="6915"/>
                            <a:ext cx="0" cy="12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2647" y="8234"/>
                            <a:ext cx="58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B52C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5467" y="8235"/>
                            <a:ext cx="58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B52C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Text Box 564"/>
                        <wps:cNvSpPr txBox="1">
                          <a:spLocks noChangeArrowheads="1"/>
                        </wps:cNvSpPr>
                        <wps:spPr bwMode="auto">
                          <a:xfrm>
                            <a:off x="4459" y="8171"/>
                            <a:ext cx="58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532F0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532F03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Text Box 565"/>
                        <wps:cNvSpPr txBox="1">
                          <a:spLocks noChangeArrowheads="1"/>
                        </wps:cNvSpPr>
                        <wps:spPr bwMode="auto">
                          <a:xfrm>
                            <a:off x="3659" y="8139"/>
                            <a:ext cx="58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532F0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532F03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-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566"/>
                        <wps:cNvSpPr txBox="1">
                          <a:spLocks noChangeArrowheads="1"/>
                        </wps:cNvSpPr>
                        <wps:spPr bwMode="auto">
                          <a:xfrm>
                            <a:off x="4107" y="8171"/>
                            <a:ext cx="58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532F0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w</w:t>
                              </w:r>
                              <w:r w:rsidRPr="00532F03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567"/>
                        <wps:cNvSpPr txBox="1">
                          <a:spLocks noChangeArrowheads="1"/>
                        </wps:cNvSpPr>
                        <wps:spPr bwMode="auto">
                          <a:xfrm>
                            <a:off x="4635" y="7340"/>
                            <a:ext cx="829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532F03" w:rsidRDefault="00776B8A" w:rsidP="00532F0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532F0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  <w:proofErr w:type="gramEnd"/>
                              <w:r w:rsidRPr="00532F03"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w</w:t>
                              </w:r>
                              <w:r w:rsidRPr="00532F03"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r w:rsidRPr="00532F03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07" o:spid="_x0000_s1205" style="position:absolute;left:0;text-align:left;margin-left:12.95pt;margin-top:17.95pt;width:272.35pt;height:159.1pt;z-index:252768256" coordorigin="1699,5961" coordsize="5447,3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">
                <v:shape id="AutoShape 1331" o:spid="_x0000_s1206" type="#_x0000_t32" style="position:absolute;left:3905;top:8649;width:7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5wrcUAAADcAAAADwAAAGRycy9kb3ducmV2LnhtbESPQWvCQBSE74X+h+UVvJlNBItNXUVK&#10;RUFUGpv7I/tMgtm3Ibtq9Nd3BaHHYWa+Yabz3jTiQp2rLStIohgEcWF1zaWC38NyOAHhPLLGxjIp&#10;uJGD+ez1ZYqptlf+oUvmSxEg7FJUUHnfplK6oiKDLrItcfCOtjPog+xKqTu8Brhp5CiO36XBmsNC&#10;hS19VVScsrNRcN+u6LDF433/neW7zXiVjHd5rtTgrV98gvDU+//ws73WCkYfCTzOhCMgZ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5wrcUAAADcAAAADwAAAAAAAAAA&#10;AAAAAAChAgAAZHJzL2Rvd25yZXYueG1sUEsFBgAAAAAEAAQA+QAAAJMDAAAAAA==&#10;">
                  <v:stroke startarrow="block" endarrow="block"/>
                </v:shape>
                <v:shape id="Text Box 1332" o:spid="_x0000_s1207" type="#_x0000_t202" style="position:absolute;left:3995;top:8611;width:600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<v:textbox>
                    <w:txbxContent>
                      <w:p w:rsidR="00776B8A" w:rsidRPr="0079442F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79442F"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552" o:spid="_x0000_s1208" type="#_x0000_t32" style="position:absolute;left:1699;top:8234;width:54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JEGMYAAADcAAAADwAAAGRycy9kb3ducmV2LnhtbESPT2vCQBTE7wW/w/KE3upGC8VEVymF&#10;ilg8+IfQ3h7ZZxKafRt2V41+elcQPA4z8xtmOu9MI07kfG1ZwXCQgCAurK65VLDffb+NQfiArLGx&#10;TAou5GE+671MMdP2zBs6bUMpIoR9hgqqENpMSl9UZNAPbEscvYN1BkOUrpTa4TnCTSNHSfIhDdYc&#10;Fyps6aui4n97NAp+f9JjfsnXtMqH6eoPnfHX3UKp1373OQERqAvP8KO91ApG6Tvcz8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CRBjGAAAA3AAAAA8AAAAAAAAA&#10;AAAAAAAAoQIAAGRycy9kb3ducmV2LnhtbFBLBQYAAAAABAAEAPkAAACUAwAAAAA=&#10;">
                  <v:stroke endarrow="block"/>
                </v:shape>
                <v:shape id="AutoShape 553" o:spid="_x0000_s1209" type="#_x0000_t32" style="position:absolute;left:2387;top:6108;width:0;height:27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qXL8MAAADcAAAADwAAAGRycy9kb3ducmV2LnhtbESPQWsCMRSE7wX/Q3iCt5pVbNHVKFYQ&#10;pJdSFfT42Dx3g5uXZZNu1n9vCoUeh5n5hllteluLjlpvHCuYjDMQxIXThksF59P+dQ7CB2SNtWNS&#10;8CAPm/XgZYW5dpG/qTuGUiQI+xwVVCE0uZS+qMiiH7uGOHk311oMSbal1C3GBLe1nGbZu7RoOC1U&#10;2NCuouJ+/LEKTPwyXXPYxY/Py9XrSObx5oxSo2G/XYII1If/8F/7oBVMFzP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6ly/DAAAA3AAAAA8AAAAAAAAAAAAA&#10;AAAAoQIAAGRycy9kb3ducmV2LnhtbFBLBQYAAAAABAAEAPkAAACRAwAAAAA=&#10;">
                  <v:stroke endarrow="block"/>
                </v:shape>
                <v:shape id="Freeform 554" o:spid="_x0000_s1210" style="position:absolute;left:2647;top:6493;width:3850;height:1268;visibility:visible;mso-wrap-style:square;v-text-anchor:top" coordsize="3850,1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eBR8UA&#10;AADcAAAADwAAAGRycy9kb3ducmV2LnhtbESPT2vCQBTE74LfYXmCl9JsFExr6ipWFEpPbWLvj+zL&#10;H5p9G7JbXb99t1DwOMzMb5jNLpheXGh0nWUFiyQFQVxZ3XGj4FyeHp9BOI+ssbdMCm7kYLedTjaY&#10;a3vlT7oUvhERwi5HBa33Qy6lq1oy6BI7EEevtqNBH+XYSD3iNcJNL5dpmkmDHceFFgc6tFR9Fz9G&#10;QRZW+PFQvz598bo8hSo7F+/yqNR8FvYvIDwFfw//t9+0guV6BX9n4hG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R4FHxQAAANwAAAAPAAAAAAAAAAAAAAAAAJgCAABkcnMv&#10;ZG93bnJldi54bWxQSwUGAAAAAAQABAD1AAAAigMAAAAA&#10;" path="m,1268c387,836,775,405,1205,282v430,-123,936,297,1377,250c3023,485,3436,242,3850,e" filled="f" strokeweight="1.5pt">
                  <v:path arrowok="t" o:connecttype="custom" o:connectlocs="0,1268;1205,282;2582,532;3850,0" o:connectangles="0,0,0,0"/>
                </v:shape>
                <v:shape id="Text Box 555" o:spid="_x0000_s1211" type="#_x0000_t202" style="position:absolute;left:6317;top:6092;width:82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<v:textbox>
                    <w:txbxContent>
                      <w:p w:rsidR="00776B8A" w:rsidRPr="00532F03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532F03"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  <w:proofErr w:type="gramEnd"/>
                        <w:r w:rsidRPr="00532F03"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532F03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532F03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Text Box 556" o:spid="_x0000_s1212" type="#_x0000_t202" style="position:absolute;left:6557;top:7782;width:58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<v:textbox>
                    <w:txbxContent>
                      <w:p w:rsidR="00776B8A" w:rsidRPr="00532F03" w:rsidRDefault="00776B8A" w:rsidP="00532F0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532F03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57" o:spid="_x0000_s1213" type="#_x0000_t202" style="position:absolute;left:1894;top:5961;width:58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<v:textbox>
                    <w:txbxContent>
                      <w:p w:rsidR="00776B8A" w:rsidRPr="00532F03" w:rsidRDefault="00776B8A" w:rsidP="00532F0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rect id="Rectangle 558" o:spid="_x0000_s1214" style="position:absolute;left:3844;top:6778;width:845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XbJMUA&#10;AADcAAAADwAAAGRycy9kb3ducmV2LnhtbESPT2sCMRTE74V+h/AEbzWrh+quZkVKW7QHQVvw+ti8&#10;/aObl7DJ6vrtm0LB4zAzv2FW68G04kqdbywrmE4SEMSF1Q1XCn6+P14WIHxA1thaJgV38rDOn59W&#10;mGl74wNdj6ESEcI+QwV1CC6T0hc1GfQT64ijV9rOYIiyq6Tu8BbhppWzJHmVBhuOCzU6equpuBx7&#10;o6DpT3O3279Xl/Kc9tMv3J0/rVNqPBo2SxCBhvAI/7e3WsEsTeHvTD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pdskxQAAANwAAAAPAAAAAAAAAAAAAAAAAJgCAABkcnMv&#10;ZG93bnJldi54bWxQSwUGAAAAAAQABAD1AAAAigMAAAAA&#10;" fillcolor="#f2f2f2 [3052]" strokeweight="1.5pt"/>
                <v:shape id="AutoShape 559" o:spid="_x0000_s1215" type="#_x0000_t32" style="position:absolute;left:4282;top:6778;width:0;height:14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zsIs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zsIsIAAADcAAAADwAAAAAAAAAAAAAA&#10;AAChAgAAZHJzL2Rvd25yZXYueG1sUEsFBgAAAAAEAAQA+QAAAJADAAAAAA==&#10;"/>
                <v:shape id="AutoShape 560" o:spid="_x0000_s1216" type="#_x0000_t32" style="position:absolute;left:2873;top:7576;width:0;height:6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JucYAAADcAAAADwAAAGRycy9kb3ducmV2LnhtbESPT2sCMRTE7wW/Q3hCL0Wz29Iiq1HW&#10;glALHvx3f26em+DmZbuJuv32TaHQ4zAzv2Fmi9414kZdsJ4V5OMMBHHlteVawWG/Gk1AhIissfFM&#10;Cr4pwGI+eJhhof2dt3TbxVokCIcCFZgY20LKUBlyGMa+JU7e2XcOY5JdLXWH9wR3jXzOsjfp0HJa&#10;MNjSu6Hqsrs6BZt1vixPxq4/t19287oqm2v9dFTqcdiXUxCR+vgf/mt/aAUvWQ6/Z9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gSbnGAAAA3AAAAA8AAAAAAAAA&#10;AAAAAAAAoQIAAGRycy9kb3ducmV2LnhtbFBLBQYAAAAABAAEAPkAAACUAwAAAAA=&#10;"/>
                <v:shape id="AutoShape 561" o:spid="_x0000_s1217" type="#_x0000_t32" style="position:absolute;left:5674;top:6915;width:0;height:12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LXzsUAAADc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LXzsUAAADcAAAADwAAAAAAAAAA&#10;AAAAAAChAgAAZHJzL2Rvd25yZXYueG1sUEsFBgAAAAAEAAQA+QAAAJMDAAAAAA==&#10;"/>
                <v:shape id="Text Box 562" o:spid="_x0000_s1218" type="#_x0000_t202" style="position:absolute;left:2647;top:8234;width:58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<v:textbox>
                    <w:txbxContent>
                      <w:p w:rsidR="00776B8A" w:rsidRPr="00CB52C3" w:rsidRDefault="00776B8A" w:rsidP="00532F03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563" o:spid="_x0000_s1219" type="#_x0000_t202" style="position:absolute;left:5467;top:8235;width:58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<v:textbox>
                    <w:txbxContent>
                      <w:p w:rsidR="00776B8A" w:rsidRPr="00CB52C3" w:rsidRDefault="00776B8A" w:rsidP="00532F03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564" o:spid="_x0000_s1220" type="#_x0000_t202" style="position:absolute;left:4459;top:8171;width:58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<v:textbox>
                    <w:txbxContent>
                      <w:p w:rsidR="00776B8A" w:rsidRPr="00532F03" w:rsidRDefault="00776B8A" w:rsidP="00532F0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532F03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565" o:spid="_x0000_s1221" type="#_x0000_t202" style="position:absolute;left:3659;top:8139;width:58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<v:textbox>
                    <w:txbxContent>
                      <w:p w:rsidR="00776B8A" w:rsidRPr="00532F03" w:rsidRDefault="00776B8A" w:rsidP="00532F0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532F03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-1</w:t>
                        </w:r>
                        <w:proofErr w:type="gramEnd"/>
                      </w:p>
                    </w:txbxContent>
                  </v:textbox>
                </v:shape>
                <v:shape id="Text Box 566" o:spid="_x0000_s1222" type="#_x0000_t202" style="position:absolute;left:4107;top:8171;width:58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776B8A" w:rsidRPr="00532F03" w:rsidRDefault="00776B8A" w:rsidP="00532F0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w</w:t>
                        </w:r>
                        <w:r w:rsidRPr="00532F03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567" o:spid="_x0000_s1223" type="#_x0000_t202" style="position:absolute;left:4635;top:7340;width:829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776B8A" w:rsidRPr="00532F03" w:rsidRDefault="00776B8A" w:rsidP="00532F0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532F03"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  <w:proofErr w:type="gramEnd"/>
                        <w:r w:rsidRPr="00532F03"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w</w:t>
                        </w:r>
                        <w:r w:rsidRPr="00532F03"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  <w:t>i</w:t>
                        </w:r>
                        <w:proofErr w:type="spellEnd"/>
                        <w:r w:rsidRPr="00532F03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596985" w:rsidRDefault="0059698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E6B43" w:rsidRDefault="009E6B43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  <w:lang w:val="id-ID"/>
        </w:rPr>
      </w:pPr>
    </w:p>
    <w:p w:rsidR="00532F03" w:rsidRDefault="007944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>Parti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at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rbentu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erseg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ukuran</w:t>
      </w:r>
      <w:proofErr w:type="spellEnd"/>
    </w:p>
    <w:p w:rsidR="00A6762F" w:rsidRPr="0079442F" w:rsidRDefault="00D1400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p</w:t>
      </w:r>
      <w:r w:rsidR="00532F03">
        <w:rPr>
          <w:rFonts w:ascii="Times New Roman" w:hAnsi="Times New Roman" w:cs="Times New Roman"/>
          <w:position w:val="-32"/>
          <w:sz w:val="24"/>
          <w:szCs w:val="24"/>
        </w:rPr>
        <w:t>anjang</w:t>
      </w:r>
      <w:proofErr w:type="spellEnd"/>
      <w:proofErr w:type="gramEnd"/>
      <w:r w:rsidR="00532F03">
        <w:rPr>
          <w:rFonts w:ascii="Times New Roman" w:hAnsi="Times New Roman" w:cs="Times New Roman"/>
          <w:position w:val="-32"/>
          <w:sz w:val="24"/>
          <w:szCs w:val="24"/>
        </w:rPr>
        <w:t xml:space="preserve"> = 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532F03" w:rsidRPr="00532F03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i</w:t>
      </w:r>
      <w:r w:rsidR="00532F03">
        <w:rPr>
          <w:rFonts w:ascii="Times New Roman" w:hAnsi="Times New Roman" w:cs="Times New Roman"/>
          <w:position w:val="-32"/>
          <w:sz w:val="24"/>
          <w:szCs w:val="24"/>
        </w:rPr>
        <w:t xml:space="preserve"> -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532F03" w:rsidRPr="00532F03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i-1</w:t>
      </w:r>
      <w:r w:rsidR="0079442F">
        <w:rPr>
          <w:rFonts w:ascii="Times New Roman" w:hAnsi="Times New Roman" w:cs="Times New Roman"/>
          <w:position w:val="-32"/>
          <w:sz w:val="24"/>
          <w:szCs w:val="24"/>
        </w:rPr>
        <w:t>= d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</w:p>
    <w:p w:rsidR="00532F03" w:rsidRDefault="00D14002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l</w:t>
      </w:r>
      <w:r w:rsidR="00532F03">
        <w:rPr>
          <w:rFonts w:ascii="Times New Roman" w:hAnsi="Times New Roman" w:cs="Times New Roman"/>
          <w:position w:val="-32"/>
          <w:sz w:val="24"/>
          <w:szCs w:val="24"/>
        </w:rPr>
        <w:t>ebar</w:t>
      </w:r>
      <w:proofErr w:type="spellEnd"/>
      <w:proofErr w:type="gramEnd"/>
      <w:r w:rsidR="00532F03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186E01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r w:rsidR="00532F03">
        <w:rPr>
          <w:rFonts w:ascii="Times New Roman" w:hAnsi="Times New Roman" w:cs="Times New Roman"/>
          <w:position w:val="-32"/>
          <w:sz w:val="24"/>
          <w:szCs w:val="24"/>
        </w:rPr>
        <w:t>(</w:t>
      </w:r>
      <w:proofErr w:type="spellStart"/>
      <w:r w:rsidR="00186E01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w</w:t>
      </w:r>
      <w:r w:rsidR="00532F03" w:rsidRPr="00532F03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i</w:t>
      </w:r>
      <w:proofErr w:type="spellEnd"/>
      <w:r w:rsidR="00532F03">
        <w:rPr>
          <w:rFonts w:ascii="Times New Roman" w:hAnsi="Times New Roman" w:cs="Times New Roman"/>
          <w:position w:val="-32"/>
          <w:sz w:val="24"/>
          <w:szCs w:val="24"/>
        </w:rPr>
        <w:t>)</w:t>
      </w:r>
    </w:p>
    <w:p w:rsidR="00596985" w:rsidRDefault="0059698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532F03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erseg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di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360</w:t>
      </w:r>
      <w:r w:rsidRPr="00020883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14002">
        <w:rPr>
          <w:rFonts w:ascii="Times New Roman" w:hAnsi="Times New Roman" w:cs="Times New Roman"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akan</w:t>
      </w:r>
      <w:proofErr w:type="spellEnd"/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ghasilk</w:t>
      </w:r>
      <w:r w:rsidR="00D14002">
        <w:rPr>
          <w:rFonts w:ascii="Times New Roman" w:hAnsi="Times New Roman" w:cs="Times New Roman"/>
          <w:position w:val="-32"/>
          <w:sz w:val="24"/>
          <w:szCs w:val="24"/>
        </w:rPr>
        <w:t>an</w:t>
      </w:r>
      <w:proofErr w:type="spellEnd"/>
      <w:r w:rsidR="00D1400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14002">
        <w:rPr>
          <w:rFonts w:ascii="Times New Roman" w:hAnsi="Times New Roman" w:cs="Times New Roman"/>
          <w:position w:val="-32"/>
          <w:sz w:val="24"/>
          <w:szCs w:val="24"/>
        </w:rPr>
        <w:t>bangun</w:t>
      </w:r>
      <w:proofErr w:type="spellEnd"/>
      <w:r w:rsidR="00D1400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14002">
        <w:rPr>
          <w:rFonts w:ascii="Times New Roman" w:hAnsi="Times New Roman" w:cs="Times New Roman"/>
          <w:position w:val="-32"/>
          <w:sz w:val="24"/>
          <w:szCs w:val="24"/>
        </w:rPr>
        <w:t>selinder</w:t>
      </w:r>
      <w:proofErr w:type="spellEnd"/>
      <w:r w:rsidR="00D1400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14002">
        <w:rPr>
          <w:rFonts w:ascii="Times New Roman" w:hAnsi="Times New Roman" w:cs="Times New Roman"/>
          <w:position w:val="-32"/>
          <w:sz w:val="24"/>
          <w:szCs w:val="24"/>
        </w:rPr>
        <w:t>seperti</w:t>
      </w:r>
      <w:proofErr w:type="spellEnd"/>
      <w:r w:rsidR="00D1400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14002">
        <w:rPr>
          <w:rFonts w:ascii="Times New Roman" w:hAnsi="Times New Roman" w:cs="Times New Roman"/>
          <w:position w:val="-32"/>
          <w:sz w:val="24"/>
          <w:szCs w:val="24"/>
        </w:rPr>
        <w:t>gambarkan</w:t>
      </w:r>
      <w:proofErr w:type="spellEnd"/>
      <w:r w:rsidR="00D1400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14002">
        <w:rPr>
          <w:rFonts w:ascii="Times New Roman" w:hAnsi="Times New Roman" w:cs="Times New Roman"/>
          <w:position w:val="-32"/>
          <w:sz w:val="24"/>
          <w:szCs w:val="24"/>
        </w:rPr>
        <w:t>dibawah</w:t>
      </w:r>
      <w:proofErr w:type="spellEnd"/>
      <w:r w:rsidR="00D1400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14002"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 w:rsidR="00D14002">
        <w:rPr>
          <w:rFonts w:ascii="Times New Roman" w:hAnsi="Times New Roman" w:cs="Times New Roman"/>
          <w:position w:val="-32"/>
          <w:sz w:val="24"/>
          <w:szCs w:val="24"/>
        </w:rPr>
        <w:t>.</w:t>
      </w:r>
    </w:p>
    <w:p w:rsidR="00C90CBD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2616835</wp:posOffset>
                </wp:positionH>
                <wp:positionV relativeFrom="paragraph">
                  <wp:posOffset>165735</wp:posOffset>
                </wp:positionV>
                <wp:extent cx="2837815" cy="1750060"/>
                <wp:effectExtent l="0" t="0" r="3175" b="0"/>
                <wp:wrapNone/>
                <wp:docPr id="289" name="Text Box 2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7815" cy="1750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7C18" w:rsidRDefault="00E97C18" w:rsidP="00E97C18">
                            <w:pPr>
                              <w:spacing w:after="0"/>
                              <w:jc w:val="both"/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Volume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potong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selinde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tersebu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E97C18" w:rsidRDefault="00E97C18" w:rsidP="00E97C18">
                            <w:pPr>
                              <w:spacing w:after="0"/>
                              <w:jc w:val="both"/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=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lua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 alas x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tinggi</w:t>
                            </w:r>
                            <w:proofErr w:type="spellEnd"/>
                          </w:p>
                          <w:p w:rsidR="00E97C18" w:rsidRDefault="00E97C18" w:rsidP="00E97C18">
                            <w:pPr>
                              <w:spacing w:after="0"/>
                              <w:jc w:val="both"/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=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lua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lingkar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 xml:space="preserve"> x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  <w:t>tinggi</w:t>
                            </w:r>
                            <w:proofErr w:type="spellEnd"/>
                          </w:p>
                          <w:p w:rsidR="00E97C18" w:rsidRDefault="00E97C18" w:rsidP="00E97C18">
                            <w:pPr>
                              <w:spacing w:after="0"/>
                              <w:jc w:val="both"/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=</w:t>
                            </w:r>
                            <w:r w:rsidRPr="00FD2BC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20883">
                              <w:rPr>
                                <w:rFonts w:ascii="Times New Roman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499" w:dyaOrig="320">
                                <v:shape id="_x0000_i1146" type="#_x0000_t75" style="width:27pt;height:15.5pt" o:ole="">
                                  <v:imagedata r:id="rId65" o:title=""/>
                                </v:shape>
                                <o:OLEObject Type="Embed" ProgID="Equation.DSMT4" ShapeID="_x0000_i1146" DrawAspect="Content" ObjectID="_1543292831" r:id="rId66"/>
                              </w:object>
                            </w:r>
                          </w:p>
                          <w:p w:rsidR="00E97C18" w:rsidRDefault="00E97C18" w:rsidP="00E97C18">
                            <w:pPr>
                              <w:spacing w:after="0"/>
                              <w:jc w:val="both"/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=</w:t>
                            </w:r>
                            <w:r w:rsidRPr="00FD2BC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20883">
                              <w:rPr>
                                <w:rFonts w:ascii="Times New Roman" w:hAnsi="Times New Roman" w:cs="Times New Roman"/>
                                <w:position w:val="-14"/>
                                <w:sz w:val="24"/>
                                <w:szCs w:val="24"/>
                              </w:rPr>
                              <w:object w:dxaOrig="2000" w:dyaOrig="440">
                                <v:shape id="_x0000_i1147" type="#_x0000_t75" style="width:103pt;height:21.5pt" o:ole="">
                                  <v:imagedata r:id="rId67" o:title=""/>
                                </v:shape>
                                <o:OLEObject Type="Embed" ProgID="Equation.DSMT4" ShapeID="_x0000_i1147" DrawAspect="Content" ObjectID="_1543292832" r:id="rId68"/>
                              </w:object>
                            </w:r>
                          </w:p>
                          <w:p w:rsidR="00E97C18" w:rsidRDefault="00E97C18" w:rsidP="00E97C18"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=</w:t>
                            </w:r>
                            <w:r w:rsidRPr="00FD2BCF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20883">
                              <w:rPr>
                                <w:rFonts w:ascii="Times New Roman" w:hAnsi="Times New Roman" w:cs="Times New Roman"/>
                                <w:position w:val="-14"/>
                                <w:sz w:val="24"/>
                                <w:szCs w:val="24"/>
                              </w:rPr>
                              <w:object w:dxaOrig="1380" w:dyaOrig="440">
                                <v:shape id="_x0000_i1148" type="#_x0000_t75" style="width:70pt;height:21.5pt" o:ole="">
                                  <v:imagedata r:id="rId69" o:title=""/>
                                </v:shape>
                                <o:OLEObject Type="Embed" ProgID="Equation.DSMT4" ShapeID="_x0000_i1148" DrawAspect="Content" ObjectID="_1543292833" r:id="rId7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13" o:spid="_x0000_s1224" type="#_x0000_t202" style="position:absolute;left:0;text-align:left;margin-left:206.05pt;margin-top:13.05pt;width:223.45pt;height:137.8pt;z-index:25294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" filled="f" stroked="f">
                <v:textbox>
                  <w:txbxContent>
                    <w:p w:rsidR="00E97C18" w:rsidRDefault="00E97C18" w:rsidP="00E97C18">
                      <w:pPr>
                        <w:spacing w:after="0"/>
                        <w:jc w:val="both"/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Volume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potonga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selinde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tersebu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:</w:t>
                      </w:r>
                    </w:p>
                    <w:p w:rsidR="00E97C18" w:rsidRDefault="00E97C18" w:rsidP="00E97C18">
                      <w:pPr>
                        <w:spacing w:after="0"/>
                        <w:jc w:val="both"/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=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lua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 alas x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tinggi</w:t>
                      </w:r>
                      <w:proofErr w:type="spellEnd"/>
                    </w:p>
                    <w:p w:rsidR="00E97C18" w:rsidRDefault="00E97C18" w:rsidP="00E97C18">
                      <w:pPr>
                        <w:spacing w:after="0"/>
                        <w:jc w:val="both"/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=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lua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lingkara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 xml:space="preserve"> x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  <w:t>tinggi</w:t>
                      </w:r>
                      <w:proofErr w:type="spellEnd"/>
                    </w:p>
                    <w:p w:rsidR="00E97C18" w:rsidRDefault="00E97C18" w:rsidP="00E97C18">
                      <w:pPr>
                        <w:spacing w:after="0"/>
                        <w:jc w:val="both"/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=</w:t>
                      </w:r>
                      <w:r w:rsidRPr="00FD2BC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020883">
                        <w:rPr>
                          <w:rFonts w:ascii="Times New Roman" w:hAnsi="Times New Roman" w:cs="Times New Roman"/>
                          <w:position w:val="-6"/>
                          <w:sz w:val="24"/>
                          <w:szCs w:val="24"/>
                        </w:rPr>
                        <w:object w:dxaOrig="499" w:dyaOrig="320">
                          <v:shape id="_x0000_i1146" type="#_x0000_t75" style="width:27pt;height:15.5pt" o:ole="">
                            <v:imagedata r:id="rId65" o:title=""/>
                          </v:shape>
                          <o:OLEObject Type="Embed" ProgID="Equation.DSMT4" ShapeID="_x0000_i1146" DrawAspect="Content" ObjectID="_1543292831" r:id="rId71"/>
                        </w:object>
                      </w:r>
                    </w:p>
                    <w:p w:rsidR="00E97C18" w:rsidRDefault="00E97C18" w:rsidP="00E97C18">
                      <w:pPr>
                        <w:spacing w:after="0"/>
                        <w:jc w:val="both"/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=</w:t>
                      </w:r>
                      <w:r w:rsidRPr="00FD2BC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020883">
                        <w:rPr>
                          <w:rFonts w:ascii="Times New Roman" w:hAnsi="Times New Roman" w:cs="Times New Roman"/>
                          <w:position w:val="-14"/>
                          <w:sz w:val="24"/>
                          <w:szCs w:val="24"/>
                        </w:rPr>
                        <w:object w:dxaOrig="2000" w:dyaOrig="440">
                          <v:shape id="_x0000_i1147" type="#_x0000_t75" style="width:103pt;height:21.5pt" o:ole="">
                            <v:imagedata r:id="rId67" o:title=""/>
                          </v:shape>
                          <o:OLEObject Type="Embed" ProgID="Equation.DSMT4" ShapeID="_x0000_i1147" DrawAspect="Content" ObjectID="_1543292832" r:id="rId72"/>
                        </w:object>
                      </w:r>
                    </w:p>
                    <w:p w:rsidR="00E97C18" w:rsidRDefault="00E97C18" w:rsidP="00E97C18"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=</w:t>
                      </w:r>
                      <w:r w:rsidRPr="00FD2BCF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020883">
                        <w:rPr>
                          <w:rFonts w:ascii="Times New Roman" w:hAnsi="Times New Roman" w:cs="Times New Roman"/>
                          <w:position w:val="-14"/>
                          <w:sz w:val="24"/>
                          <w:szCs w:val="24"/>
                        </w:rPr>
                        <w:object w:dxaOrig="1380" w:dyaOrig="440">
                          <v:shape id="_x0000_i1148" type="#_x0000_t75" style="width:70pt;height:21.5pt" o:ole="">
                            <v:imagedata r:id="rId69" o:title=""/>
                          </v:shape>
                          <o:OLEObject Type="Embed" ProgID="Equation.DSMT4" ShapeID="_x0000_i1148" DrawAspect="Content" ObjectID="_1543292833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32F03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-87630</wp:posOffset>
                </wp:positionH>
                <wp:positionV relativeFrom="paragraph">
                  <wp:posOffset>100330</wp:posOffset>
                </wp:positionV>
                <wp:extent cx="2174875" cy="1283335"/>
                <wp:effectExtent l="0" t="12700" r="0" b="0"/>
                <wp:wrapNone/>
                <wp:docPr id="279" name="Group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4875" cy="1283335"/>
                          <a:chOff x="1302" y="12772"/>
                          <a:chExt cx="3425" cy="2021"/>
                        </a:xfrm>
                      </wpg:grpSpPr>
                      <wps:wsp>
                        <wps:cNvPr id="280" name="AutoShape 569"/>
                        <wps:cNvCnPr>
                          <a:cxnSpLocks noChangeShapeType="1"/>
                        </wps:cNvCnPr>
                        <wps:spPr bwMode="auto">
                          <a:xfrm>
                            <a:off x="1534" y="13477"/>
                            <a:ext cx="261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AutoShape 568"/>
                        <wps:cNvSpPr>
                          <a:spLocks noChangeArrowheads="1"/>
                        </wps:cNvSpPr>
                        <wps:spPr bwMode="auto">
                          <a:xfrm>
                            <a:off x="2127" y="12772"/>
                            <a:ext cx="784" cy="1534"/>
                          </a:xfrm>
                          <a:prstGeom prst="flowChartMagneticDrum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AutoShape 570"/>
                        <wps:cNvCnPr>
                          <a:cxnSpLocks noChangeShapeType="1"/>
                        </wps:cNvCnPr>
                        <wps:spPr bwMode="auto">
                          <a:xfrm>
                            <a:off x="2686" y="13477"/>
                            <a:ext cx="14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Freeform 572"/>
                        <wps:cNvSpPr>
                          <a:spLocks/>
                        </wps:cNvSpPr>
                        <wps:spPr bwMode="auto">
                          <a:xfrm>
                            <a:off x="3584" y="13163"/>
                            <a:ext cx="321" cy="603"/>
                          </a:xfrm>
                          <a:custGeom>
                            <a:avLst/>
                            <a:gdLst>
                              <a:gd name="T0" fmla="*/ 397 w 436"/>
                              <a:gd name="T1" fmla="*/ 110 h 603"/>
                              <a:gd name="T2" fmla="*/ 178 w 436"/>
                              <a:gd name="T3" fmla="*/ 16 h 603"/>
                              <a:gd name="T4" fmla="*/ 21 w 436"/>
                              <a:gd name="T5" fmla="*/ 204 h 603"/>
                              <a:gd name="T6" fmla="*/ 53 w 436"/>
                              <a:gd name="T7" fmla="*/ 501 h 603"/>
                              <a:gd name="T8" fmla="*/ 241 w 436"/>
                              <a:gd name="T9" fmla="*/ 595 h 603"/>
                              <a:gd name="T10" fmla="*/ 436 w 436"/>
                              <a:gd name="T11" fmla="*/ 454 h 6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6" h="603">
                                <a:moveTo>
                                  <a:pt x="397" y="110"/>
                                </a:moveTo>
                                <a:cubicBezTo>
                                  <a:pt x="361" y="94"/>
                                  <a:pt x="241" y="0"/>
                                  <a:pt x="178" y="16"/>
                                </a:cubicBezTo>
                                <a:cubicBezTo>
                                  <a:pt x="115" y="32"/>
                                  <a:pt x="42" y="123"/>
                                  <a:pt x="21" y="204"/>
                                </a:cubicBezTo>
                                <a:cubicBezTo>
                                  <a:pt x="0" y="285"/>
                                  <a:pt x="16" y="436"/>
                                  <a:pt x="53" y="501"/>
                                </a:cubicBezTo>
                                <a:cubicBezTo>
                                  <a:pt x="90" y="566"/>
                                  <a:pt x="177" y="603"/>
                                  <a:pt x="241" y="595"/>
                                </a:cubicBezTo>
                                <a:cubicBezTo>
                                  <a:pt x="305" y="587"/>
                                  <a:pt x="396" y="483"/>
                                  <a:pt x="436" y="4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2095" y="14386"/>
                            <a:ext cx="861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020883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020883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r w:rsidRPr="00020883">
                                <w:rPr>
                                  <w:rFonts w:ascii="Times New Roman" w:hAnsi="Times New Roman" w:cs="Times New Roman"/>
                                </w:rPr>
                                <w:t>-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020883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-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Text Box 574"/>
                        <wps:cNvSpPr txBox="1">
                          <a:spLocks noChangeArrowheads="1"/>
                        </wps:cNvSpPr>
                        <wps:spPr bwMode="auto">
                          <a:xfrm>
                            <a:off x="1302" y="12928"/>
                            <a:ext cx="710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020883" w:rsidRDefault="00776B8A" w:rsidP="0002088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f(</w:t>
                              </w:r>
                              <w:proofErr w:type="spellStart"/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>w</w:t>
                              </w:r>
                              <w:r w:rsidRPr="00020883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r w:rsidRPr="00020883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AutoShape 575"/>
                        <wps:cNvCnPr>
                          <a:cxnSpLocks noChangeShapeType="1"/>
                        </wps:cNvCnPr>
                        <wps:spPr bwMode="auto">
                          <a:xfrm>
                            <a:off x="2012" y="12852"/>
                            <a:ext cx="0" cy="5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AutoShape 577"/>
                        <wps:cNvCnPr>
                          <a:cxnSpLocks noChangeShapeType="1"/>
                        </wps:cNvCnPr>
                        <wps:spPr bwMode="auto">
                          <a:xfrm>
                            <a:off x="2238" y="14457"/>
                            <a:ext cx="4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4145" y="13257"/>
                            <a:ext cx="582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020883" w:rsidRDefault="00776B8A" w:rsidP="0002088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020883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9" o:spid="_x0000_s1225" style="position:absolute;left:0;text-align:left;margin-left:-6.9pt;margin-top:7.9pt;width:171.25pt;height:101.05pt;z-index:251895808" coordorigin="1302,12772" coordsize="3425,2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">
                <v:shape id="AutoShape 569" o:spid="_x0000_s1226" type="#_x0000_t32" style="position:absolute;left:1534;top:13477;width:26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lMssMAAADcAAAADwAAAGRycy9kb3ducmV2LnhtbERPz2vCMBS+D/wfwhN2m6keRu2MIoIy&#10;OnaYjrLdHs2zLTYvJYm23V+/HASPH9/v1WYwrbiR841lBfNZAoK4tLrhSsH3af+SgvABWWNrmRSM&#10;5GGznjytMNO25y+6HUMlYgj7DBXUIXSZlL6syaCf2Y44cmfrDIYIXSW1wz6Gm1YukuRVGmw4NtTY&#10;0a6m8nK8GgU/H8trMRaflBfzZf6Lzvi/00Gp5+mwfQMRaAgP8d39rhUs0jg/nolH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JTLLDAAAA3AAAAA8AAAAAAAAAAAAA&#10;AAAAoQIAAGRycy9kb3ducmV2LnhtbFBLBQYAAAAABAAEAPkAAACRAwAAAAA=&#10;">
                  <v:stroke endarrow="block"/>
                </v:shape>
                <v:shapetype id="_x0000_t133" coordsize="21600,21600" o:spt="133" path="m21600,10800qy18019,21600l3581,21600qx,10800,3581,l18019,qx21600,10800xem18019,21600nfqx14438,10800,18019,e">
                  <v:path o:extrusionok="f" gradientshapeok="t" o:connecttype="custom" o:connectlocs="10800,0;0,10800;10800,21600;14438,10800;21600,10800" o:connectangles="270,180,90,0,0" textboxrect="3581,0,14438,21600"/>
                </v:shapetype>
                <v:shape id="AutoShape 568" o:spid="_x0000_s1227" type="#_x0000_t133" style="position:absolute;left:2127;top:12772;width:784;height:1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6p5MIA&#10;AADcAAAADwAAAGRycy9kb3ducmV2LnhtbESPQYvCMBSE7wv+h/AEb2uqiJRqFBFEYS9avXh7Ns+m&#10;2ryUJqv135uFBY/DzHzDzJedrcWDWl85VjAaJiCIC6crLhWcjpvvFIQPyBprx6TgRR6Wi97XHDPt&#10;nnygRx5KESHsM1RgQmgyKX1hyKIfuoY4elfXWgxRtqXULT4j3NZynCRTabHiuGCwobWh4p7/WgWX&#10;/LDPT2YrE/pJubmt/W5y9koN+t1qBiJQFz7h//ZOKxinI/g7E4+AXL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fqnkwgAAANwAAAAPAAAAAAAAAAAAAAAAAJgCAABkcnMvZG93&#10;bnJldi54bWxQSwUGAAAAAAQABAD1AAAAhwMAAAAA&#10;"/>
                <v:shape id="AutoShape 570" o:spid="_x0000_s1228" type="#_x0000_t32" style="position:absolute;left:2686;top:13477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d3XsUAAADcAAAADwAAAGRycy9kb3ducmV2LnhtbESPQWvCQBSE74L/YXlCb2ZjDqKpq5SC&#10;IpYe1BLa2yP7TILZt2F31dhf7xYKHoeZ+YZZrHrTiis531hWMElSEMSl1Q1XCr6O6/EMhA/IGlvL&#10;pOBOHlbL4WCBubY33tP1ECoRIexzVFCH0OVS+rImgz6xHXH0TtYZDFG6SmqHtwg3rczSdCoNNhwX&#10;auzovabyfLgYBd8f80txLz5pV0zmux90xv8eN0q9jPq3VxCB+vAM/7e3WkE2y+DvTDwC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d3XsUAAADcAAAADwAAAAAAAAAA&#10;AAAAAAChAgAAZHJzL2Rvd25yZXYueG1sUEsFBgAAAAAEAAQA+QAAAJMDAAAAAA==&#10;">
                  <v:stroke endarrow="block"/>
                </v:shape>
                <v:shape id="Freeform 572" o:spid="_x0000_s1229" style="position:absolute;left:3584;top:13163;width:321;height:603;visibility:visible;mso-wrap-style:square;v-text-anchor:top" coordsize="436,6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GqY8UA&#10;AADcAAAADwAAAGRycy9kb3ducmV2LnhtbESPQWsCMRSE74X+h/AKXkpNqlB13awUxSK9qUU8PpPX&#10;3aWbl2UTdfvvTaHgcZiZb5h80btGXKgLtWcNr0MFgth4W3Op4Wu/fpmCCBHZYuOZNPxSgEXx+JBj&#10;Zv2Vt3TZxVIkCIcMNVQxtpmUwVTkMAx9S5y8b985jEl2pbQdXhPcNXKk1Jt0WHNaqLClZUXmZ3d2&#10;GiaHKMdmttp+rMuDPZrnT6VOqPXgqX+fg4jUx3v4v72xGkbTMfydSUdAF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apjxQAAANwAAAAPAAAAAAAAAAAAAAAAAJgCAABkcnMv&#10;ZG93bnJldi54bWxQSwUGAAAAAAQABAD1AAAAigMAAAAA&#10;" path="m397,110c361,94,241,,178,16,115,32,42,123,21,204,,285,16,436,53,501v37,65,124,102,188,94c305,587,396,483,436,454e" filled="f">
                  <v:stroke endarrow="block"/>
                  <v:path arrowok="t" o:connecttype="custom" o:connectlocs="292,110;131,16;15,204;39,501;177,595;321,454" o:connectangles="0,0,0,0,0,0"/>
                </v:shape>
                <v:shape id="Text Box 573" o:spid="_x0000_s1230" type="#_x0000_t202" style="position:absolute;left:2095;top:14386;width:861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17x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e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de8XEAAAA3AAAAA8AAAAAAAAAAAAAAAAAmAIAAGRycy9k&#10;b3ducmV2LnhtbFBLBQYAAAAABAAEAPUAAACJAwAAAAA=&#10;" filled="f" stroked="f">
                  <v:textbox>
                    <w:txbxContent>
                      <w:p w:rsidR="00776B8A" w:rsidRPr="00020883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020883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r w:rsidRPr="00020883">
                          <w:rPr>
                            <w:rFonts w:ascii="Times New Roman" w:hAnsi="Times New Roman" w:cs="Times New Roman"/>
                          </w:rPr>
                          <w:t>-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020883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-1</w:t>
                        </w:r>
                        <w:proofErr w:type="gramEnd"/>
                      </w:p>
                    </w:txbxContent>
                  </v:textbox>
                </v:shape>
                <v:shape id="Text Box 574" o:spid="_x0000_s1231" type="#_x0000_t202" style="position:absolute;left:1302;top:12928;width:710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HeX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V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3l7EAAAA3AAAAA8AAAAAAAAAAAAAAAAAmAIAAGRycy9k&#10;b3ducmV2LnhtbFBLBQYAAAAABAAEAPUAAACJAwAAAAA=&#10;" filled="f" stroked="f">
                  <v:textbox>
                    <w:txbxContent>
                      <w:p w:rsidR="00776B8A" w:rsidRPr="00020883" w:rsidRDefault="00776B8A" w:rsidP="0002088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f(</w:t>
                        </w:r>
                        <w:proofErr w:type="spellStart"/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>w</w:t>
                        </w:r>
                        <w:r w:rsidRPr="00020883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proofErr w:type="spellEnd"/>
                        <w:r w:rsidRPr="00020883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AutoShape 575" o:spid="_x0000_s1232" type="#_x0000_t32" style="position:absolute;left:2012;top:12852;width:0;height:5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Ka88MAAADcAAAADwAAAGRycy9kb3ducmV2LnhtbESPUWvCQBCE3wX/w7FC3/SiD6lETxHB&#10;IkgLVX/AmluTaG4vZK8x/fc9QejjMDPfMMt172rVUSuVZwPTSQKKOPe24sLA+bQbz0FJQLZYeyYD&#10;vySwXg0HS8ysf/A3dcdQqAhhydBAGUKTaS15SQ5l4hvi6F196zBE2RbatviIcFfrWZKk2mHFcaHE&#10;hrYl5ffjjzPAn9IdvopNev2wl7Ns36VOb7kxb6N+swAVqA//4Vd7bw3M5ik8z8Qj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SmvPDAAAA3AAAAA8AAAAAAAAAAAAA&#10;AAAAoQIAAGRycy9kb3ducmV2LnhtbFBLBQYAAAAABAAEAPkAAACRAwAAAAA=&#10;">
                  <v:stroke startarrow="open" endarrow="open"/>
                </v:shape>
                <v:shape id="AutoShape 577" o:spid="_x0000_s1233" type="#_x0000_t32" style="position:absolute;left:2238;top:14457;width:4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4/aMQAAADcAAAADwAAAGRycy9kb3ducmV2LnhtbESP3WrCQBSE74W+w3IK3ulGL6KkbkQE&#10;pSAWan2A0+zJT82eDTnbGN++Wyj0cpiZb5jNdnStGqiXxrOBxTwBRVx423Bl4PpxmK1BSUC22Hom&#10;Aw8S2OZPkw1m1t/5nYZLqFSEsGRooA6hy7SWoiaHMvcdcfRK3zsMUfaVtj3eI9y1epkkqXbYcFyo&#10;saN9TcXt8u0M8FmG01u1S8uj/bzKfiVt+lUYM30edy+gAo3hP/zXfrUGlusV/J6JR0D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nj9oxAAAANwAAAAPAAAAAAAAAAAA&#10;AAAAAKECAABkcnMvZG93bnJldi54bWxQSwUGAAAAAAQABAD5AAAAkgMAAAAA&#10;">
                  <v:stroke startarrow="open" endarrow="open"/>
                </v:shape>
                <v:shape id="Text Box 578" o:spid="_x0000_s1234" type="#_x0000_t202" style="position:absolute;left:4145;top:13257;width:582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776B8A" w:rsidRPr="00020883" w:rsidRDefault="00776B8A" w:rsidP="0002088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020883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9E6B43" w:rsidRDefault="009E6B43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  <w:lang w:val="id-ID"/>
        </w:rPr>
      </w:pPr>
    </w:p>
    <w:p w:rsidR="00020883" w:rsidRDefault="00020883" w:rsidP="00020883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020883" w:rsidRDefault="00CB52C3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</w:t>
      </w:r>
      <w:r w:rsidR="00020883">
        <w:rPr>
          <w:rFonts w:ascii="Times New Roman" w:hAnsi="Times New Roman" w:cs="Times New Roman"/>
          <w:position w:val="-32"/>
          <w:sz w:val="24"/>
          <w:szCs w:val="24"/>
        </w:rPr>
        <w:t>endekatan</w:t>
      </w:r>
      <w:proofErr w:type="spellEnd"/>
      <w:r w:rsidR="0002088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020883">
        <w:rPr>
          <w:rFonts w:ascii="Times New Roman" w:hAnsi="Times New Roman" w:cs="Times New Roman"/>
          <w:position w:val="-32"/>
          <w:sz w:val="24"/>
          <w:szCs w:val="24"/>
        </w:rPr>
        <w:t>volumenya</w:t>
      </w:r>
      <w:proofErr w:type="spellEnd"/>
      <w:r w:rsidR="0002088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020883"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 w:rsidR="0002088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020883">
        <w:rPr>
          <w:rFonts w:ascii="Times New Roman" w:hAnsi="Times New Roman" w:cs="Times New Roman"/>
          <w:position w:val="-32"/>
          <w:sz w:val="24"/>
          <w:szCs w:val="24"/>
        </w:rPr>
        <w:t>batas</w:t>
      </w:r>
      <w:proofErr w:type="spellEnd"/>
      <w:r w:rsidR="0002088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020883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020883" w:rsidRPr="00CB52C3">
        <w:rPr>
          <w:rFonts w:ascii="Times New Roman" w:hAnsi="Times New Roman" w:cs="Times New Roman"/>
          <w:i/>
          <w:position w:val="-32"/>
          <w:sz w:val="24"/>
          <w:szCs w:val="24"/>
        </w:rPr>
        <w:t>a</w:t>
      </w:r>
      <w:r w:rsidR="0002088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020883">
        <w:rPr>
          <w:rFonts w:ascii="Times New Roman" w:hAnsi="Times New Roman" w:cs="Times New Roman"/>
          <w:position w:val="-32"/>
          <w:sz w:val="24"/>
          <w:szCs w:val="24"/>
        </w:rPr>
        <w:t>sampai</w:t>
      </w:r>
      <w:proofErr w:type="spellEnd"/>
      <w:r w:rsidR="0002088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020883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020883" w:rsidRPr="00CB52C3">
        <w:rPr>
          <w:rFonts w:ascii="Times New Roman" w:hAnsi="Times New Roman" w:cs="Times New Roman"/>
          <w:i/>
          <w:position w:val="-32"/>
          <w:sz w:val="24"/>
          <w:szCs w:val="24"/>
        </w:rPr>
        <w:t>b</w:t>
      </w:r>
      <w:r w:rsidR="00020883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020883">
        <w:rPr>
          <w:rFonts w:ascii="Times New Roman" w:hAnsi="Times New Roman" w:cs="Times New Roman"/>
          <w:position w:val="-32"/>
          <w:sz w:val="24"/>
          <w:szCs w:val="24"/>
        </w:rPr>
        <w:t>maka</w:t>
      </w:r>
      <w:proofErr w:type="spellEnd"/>
    </w:p>
    <w:p w:rsidR="00020883" w:rsidRDefault="00020883" w:rsidP="00020883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020883">
        <w:rPr>
          <w:rFonts w:ascii="Times New Roman" w:hAnsi="Times New Roman" w:cs="Times New Roman"/>
          <w:position w:val="-14"/>
          <w:sz w:val="24"/>
          <w:szCs w:val="24"/>
        </w:rPr>
        <w:object w:dxaOrig="5500" w:dyaOrig="440">
          <v:shape id="_x0000_i1048" type="#_x0000_t75" style="width:278.5pt;height:21.5pt" o:ole="">
            <v:imagedata r:id="rId74" o:title=""/>
          </v:shape>
          <o:OLEObject Type="Embed" ProgID="Equation.DSMT4" ShapeID="_x0000_i1048" DrawAspect="Content" ObjectID="_1543292733" r:id="rId75"/>
        </w:object>
      </w:r>
    </w:p>
    <w:p w:rsidR="00F70214" w:rsidRDefault="00F70214" w:rsidP="00020883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28"/>
          <w:sz w:val="24"/>
          <w:szCs w:val="24"/>
        </w:rPr>
        <w:object w:dxaOrig="2140" w:dyaOrig="680">
          <v:shape id="_x0000_i1049" type="#_x0000_t75" style="width:109pt;height:37pt" o:ole="">
            <v:imagedata r:id="rId76" o:title=""/>
          </v:shape>
          <o:OLEObject Type="Embed" ProgID="Equation.DSMT4" ShapeID="_x0000_i1049" DrawAspect="Content" ObjectID="_1543292734" r:id="rId77"/>
        </w:object>
      </w:r>
    </w:p>
    <w:p w:rsidR="00F70214" w:rsidRDefault="00596985" w:rsidP="00020883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u</w:t>
      </w:r>
      <w:r w:rsidR="00274CA3">
        <w:rPr>
          <w:rFonts w:ascii="Times New Roman" w:hAnsi="Times New Roman" w:cs="Times New Roman"/>
          <w:position w:val="-30"/>
          <w:sz w:val="24"/>
          <w:szCs w:val="24"/>
        </w:rPr>
        <w:t>ntuk</w:t>
      </w:r>
      <w:proofErr w:type="spellEnd"/>
      <w:proofErr w:type="gramEnd"/>
      <w:r w:rsidR="00F7021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F70214">
        <w:rPr>
          <w:rFonts w:ascii="Times New Roman" w:hAnsi="Times New Roman" w:cs="Times New Roman"/>
          <w:position w:val="-30"/>
          <w:sz w:val="24"/>
          <w:szCs w:val="24"/>
        </w:rPr>
        <w:t>mendapatkan</w:t>
      </w:r>
      <w:proofErr w:type="spellEnd"/>
      <w:r w:rsidR="00F70214">
        <w:rPr>
          <w:rFonts w:ascii="Times New Roman" w:hAnsi="Times New Roman" w:cs="Times New Roman"/>
          <w:position w:val="-30"/>
          <w:sz w:val="24"/>
          <w:szCs w:val="24"/>
        </w:rPr>
        <w:t xml:space="preserve"> volume </w:t>
      </w:r>
      <w:proofErr w:type="spellStart"/>
      <w:r w:rsidR="00F70214" w:rsidRPr="00CB52C3">
        <w:rPr>
          <w:rFonts w:ascii="Times New Roman" w:hAnsi="Times New Roman" w:cs="Times New Roman"/>
          <w:i/>
          <w:position w:val="-30"/>
          <w:sz w:val="24"/>
          <w:szCs w:val="24"/>
        </w:rPr>
        <w:t>exact</w:t>
      </w:r>
      <w:r w:rsidR="00F70214">
        <w:rPr>
          <w:rFonts w:ascii="Times New Roman" w:hAnsi="Times New Roman" w:cs="Times New Roman"/>
          <w:position w:val="-30"/>
          <w:sz w:val="24"/>
          <w:szCs w:val="24"/>
        </w:rPr>
        <w:t>nya</w:t>
      </w:r>
      <w:proofErr w:type="spellEnd"/>
      <w:r w:rsidR="00F70214">
        <w:rPr>
          <w:rFonts w:ascii="Times New Roman" w:hAnsi="Times New Roman" w:cs="Times New Roman"/>
          <w:position w:val="-30"/>
          <w:sz w:val="24"/>
          <w:szCs w:val="24"/>
        </w:rPr>
        <w:t xml:space="preserve">, </w:t>
      </w:r>
      <w:proofErr w:type="spellStart"/>
      <w:r w:rsidR="00F70214">
        <w:rPr>
          <w:rFonts w:ascii="Times New Roman" w:hAnsi="Times New Roman" w:cs="Times New Roman"/>
          <w:position w:val="-30"/>
          <w:sz w:val="24"/>
          <w:szCs w:val="24"/>
        </w:rPr>
        <w:t>maka</w:t>
      </w:r>
      <w:proofErr w:type="spellEnd"/>
      <w:r w:rsidR="00F70214">
        <w:rPr>
          <w:rFonts w:ascii="Times New Roman" w:hAnsi="Times New Roman" w:cs="Times New Roman"/>
          <w:position w:val="-30"/>
          <w:sz w:val="24"/>
          <w:szCs w:val="24"/>
        </w:rPr>
        <w:t xml:space="preserve"> ||P||</w:t>
      </w:r>
      <w:r w:rsidR="00F70214">
        <w:rPr>
          <w:rFonts w:ascii="Times New Roman" w:hAnsi="Times New Roman" w:cs="Times New Roman"/>
          <w:position w:val="-30"/>
          <w:sz w:val="24"/>
          <w:szCs w:val="24"/>
        </w:rPr>
        <w:sym w:font="Symbol" w:char="F0AE"/>
      </w:r>
      <w:r w:rsidR="00274CA3">
        <w:rPr>
          <w:rFonts w:ascii="Times New Roman" w:hAnsi="Times New Roman" w:cs="Times New Roman"/>
          <w:position w:val="-30"/>
          <w:sz w:val="24"/>
          <w:szCs w:val="24"/>
        </w:rPr>
        <w:t xml:space="preserve">0, </w:t>
      </w:r>
    </w:p>
    <w:p w:rsidR="00F70214" w:rsidRDefault="00F70214" w:rsidP="00F70214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28"/>
          <w:sz w:val="24"/>
          <w:szCs w:val="24"/>
        </w:rPr>
        <w:object w:dxaOrig="2780" w:dyaOrig="680">
          <v:shape id="_x0000_i1050" type="#_x0000_t75" style="width:142pt;height:37pt" o:ole="">
            <v:imagedata r:id="rId78" o:title=""/>
          </v:shape>
          <o:OLEObject Type="Embed" ProgID="Equation.DSMT4" ShapeID="_x0000_i1050" DrawAspect="Content" ObjectID="_1543292735" r:id="rId79"/>
        </w:object>
      </w:r>
    </w:p>
    <w:p w:rsidR="00F70214" w:rsidRDefault="00F70214" w:rsidP="00F70214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28"/>
          <w:sz w:val="24"/>
          <w:szCs w:val="24"/>
        </w:rPr>
        <w:object w:dxaOrig="2780" w:dyaOrig="680">
          <v:shape id="_x0000_i1051" type="#_x0000_t75" style="width:142pt;height:37pt" o:ole="">
            <v:imagedata r:id="rId80" o:title=""/>
          </v:shape>
          <o:OLEObject Type="Embed" ProgID="Equation.DSMT4" ShapeID="_x0000_i1051" DrawAspect="Content" ObjectID="_1543292736" r:id="rId81"/>
        </w:object>
      </w:r>
    </w:p>
    <w:p w:rsidR="00F70214" w:rsidRDefault="00E5132E" w:rsidP="00020883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1800" w:dyaOrig="760">
          <v:shape id="_x0000_i1052" type="#_x0000_t75" style="width:91.5pt;height:41pt" o:ole="">
            <v:imagedata r:id="rId82" o:title=""/>
          </v:shape>
          <o:OLEObject Type="Embed" ProgID="Equation.DSMT4" ShapeID="_x0000_i1052" DrawAspect="Content" ObjectID="_1543292737" r:id="rId83"/>
        </w:object>
      </w:r>
    </w:p>
    <w:p w:rsidR="00E5132E" w:rsidRDefault="00596985" w:rsidP="00020883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u</w:t>
      </w:r>
      <w:r w:rsidR="00E5132E">
        <w:rPr>
          <w:rFonts w:ascii="Times New Roman" w:hAnsi="Times New Roman" w:cs="Times New Roman"/>
          <w:position w:val="-30"/>
          <w:sz w:val="24"/>
          <w:szCs w:val="24"/>
        </w:rPr>
        <w:t>ntuk</w:t>
      </w:r>
      <w:proofErr w:type="spellEnd"/>
      <w:proofErr w:type="gram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kasus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daerah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yang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dibatasi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dua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kurva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,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misal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fungsi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0"/>
          <w:sz w:val="24"/>
          <w:szCs w:val="24"/>
        </w:rPr>
        <w:t>f</w:t>
      </w:r>
      <w:r w:rsidR="00E5132E"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 w:rsidR="00E5132E">
        <w:rPr>
          <w:rFonts w:ascii="Times New Roman" w:hAnsi="Times New Roman" w:cs="Times New Roman"/>
          <w:position w:val="-30"/>
          <w:sz w:val="24"/>
          <w:szCs w:val="24"/>
        </w:rPr>
        <w:t>dan</w:t>
      </w:r>
      <w:proofErr w:type="spellEnd"/>
      <w:r w:rsidR="00E5132E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E5132E" w:rsidRPr="00CB52C3">
        <w:rPr>
          <w:rFonts w:ascii="Times New Roman" w:hAnsi="Times New Roman" w:cs="Times New Roman"/>
          <w:i/>
          <w:position w:val="-30"/>
          <w:sz w:val="24"/>
          <w:szCs w:val="24"/>
        </w:rPr>
        <w:t>g</w:t>
      </w:r>
      <w:r w:rsidR="00E5132E"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 w:rsidR="00E5132E">
        <w:rPr>
          <w:rFonts w:ascii="Times New Roman" w:hAnsi="Times New Roman" w:cs="Times New Roman"/>
          <w:position w:val="-30"/>
          <w:sz w:val="24"/>
          <w:szCs w:val="24"/>
        </w:rPr>
        <w:t>):</w:t>
      </w:r>
    </w:p>
    <w:p w:rsidR="00F70214" w:rsidRDefault="00A14CCB" w:rsidP="00020883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35560</wp:posOffset>
                </wp:positionV>
                <wp:extent cx="2558415" cy="1691005"/>
                <wp:effectExtent l="9525" t="4445" r="22860" b="9525"/>
                <wp:wrapNone/>
                <wp:docPr id="254" name="Group 1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8415" cy="1691005"/>
                          <a:chOff x="1768" y="8355"/>
                          <a:chExt cx="4029" cy="2663"/>
                        </a:xfrm>
                      </wpg:grpSpPr>
                      <wpg:grpSp>
                        <wpg:cNvPr id="255" name="Group 602"/>
                        <wpg:cNvGrpSpPr>
                          <a:grpSpLocks/>
                        </wpg:cNvGrpSpPr>
                        <wpg:grpSpPr bwMode="auto">
                          <a:xfrm>
                            <a:off x="1768" y="8395"/>
                            <a:ext cx="4029" cy="2623"/>
                            <a:chOff x="1768" y="10968"/>
                            <a:chExt cx="4029" cy="2623"/>
                          </a:xfrm>
                        </wpg:grpSpPr>
                        <wps:wsp>
                          <wps:cNvPr id="256" name="AutoShape 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8" y="13121"/>
                              <a:ext cx="402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AutoShape 5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42" y="11182"/>
                              <a:ext cx="0" cy="240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8" name="Freeform 583"/>
                          <wps:cNvSpPr>
                            <a:spLocks/>
                          </wps:cNvSpPr>
                          <wps:spPr bwMode="auto">
                            <a:xfrm>
                              <a:off x="2608" y="11339"/>
                              <a:ext cx="2677" cy="442"/>
                            </a:xfrm>
                            <a:custGeom>
                              <a:avLst/>
                              <a:gdLst>
                                <a:gd name="T0" fmla="*/ 0 w 2677"/>
                                <a:gd name="T1" fmla="*/ 442 h 442"/>
                                <a:gd name="T2" fmla="*/ 932 w 2677"/>
                                <a:gd name="T3" fmla="*/ 180 h 442"/>
                                <a:gd name="T4" fmla="*/ 2109 w 2677"/>
                                <a:gd name="T5" fmla="*/ 221 h 442"/>
                                <a:gd name="T6" fmla="*/ 2677 w 2677"/>
                                <a:gd name="T7" fmla="*/ 0 h 4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677" h="442">
                                  <a:moveTo>
                                    <a:pt x="0" y="442"/>
                                  </a:moveTo>
                                  <a:cubicBezTo>
                                    <a:pt x="155" y="396"/>
                                    <a:pt x="581" y="217"/>
                                    <a:pt x="932" y="180"/>
                                  </a:cubicBezTo>
                                  <a:cubicBezTo>
                                    <a:pt x="1283" y="143"/>
                                    <a:pt x="1818" y="251"/>
                                    <a:pt x="2109" y="221"/>
                                  </a:cubicBezTo>
                                  <a:cubicBezTo>
                                    <a:pt x="2400" y="191"/>
                                    <a:pt x="2538" y="95"/>
                                    <a:pt x="2677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AutoShap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5" y="11619"/>
                              <a:ext cx="0" cy="15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" name="AutoShap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06" y="11563"/>
                              <a:ext cx="0" cy="15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Text Box 5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80" y="10968"/>
                              <a:ext cx="748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8A" w:rsidRPr="004A03D8" w:rsidRDefault="00776B8A" w:rsidP="00E5132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proofErr w:type="gramStart"/>
                                <w:r w:rsidRPr="00CB52C3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f</w:t>
                                </w:r>
                                <w:proofErr w:type="gramEnd"/>
                                <w:r w:rsidRPr="004A03D8">
                                  <w:rPr>
                                    <w:rFonts w:ascii="Times New Roman" w:hAnsi="Times New Roman" w:cs="Times New Roman"/>
                                  </w:rPr>
                                  <w:t xml:space="preserve"> (</w:t>
                                </w:r>
                                <w:r w:rsidRPr="00D809BE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x</w:t>
                                </w:r>
                                <w:r w:rsidRPr="004A03D8">
                                  <w:rPr>
                                    <w:rFonts w:ascii="Times New Roman" w:hAnsi="Times New Roman" w:cs="Times New Roma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" name="AutoShape 5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55" y="11577"/>
                              <a:ext cx="234" cy="4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AutoShape 5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55" y="11522"/>
                              <a:ext cx="495" cy="83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AutoShape 5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89" y="11536"/>
                              <a:ext cx="480" cy="87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AutoShape 5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13" y="11536"/>
                              <a:ext cx="499" cy="87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AutoShape 5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29" y="11549"/>
                              <a:ext cx="508" cy="8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AutoShape 5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64" y="11577"/>
                              <a:ext cx="484" cy="83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AutoShape 5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3" y="11723"/>
                              <a:ext cx="433" cy="7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AutoShape 5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95" y="12124"/>
                              <a:ext cx="211" cy="3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Text Box 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75" y="13099"/>
                              <a:ext cx="422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8A" w:rsidRPr="004A03D8" w:rsidRDefault="00776B8A" w:rsidP="00E5132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5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4" y="13081"/>
                              <a:ext cx="78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8A" w:rsidRPr="004A03D8" w:rsidRDefault="00776B8A" w:rsidP="00E5132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D809BE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=</w:t>
                                </w:r>
                                <w:r w:rsidRPr="00143969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Text Box 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3" y="13080"/>
                              <a:ext cx="78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8A" w:rsidRPr="004A03D8" w:rsidRDefault="00776B8A" w:rsidP="00E5132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D809BE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x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=</w:t>
                                </w:r>
                                <w:r w:rsidRPr="00143969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Text Box 5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4" y="11101"/>
                              <a:ext cx="78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8A" w:rsidRPr="004A03D8" w:rsidRDefault="00776B8A" w:rsidP="00E5132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599"/>
                          <wps:cNvSpPr>
                            <a:spLocks/>
                          </wps:cNvSpPr>
                          <wps:spPr bwMode="auto">
                            <a:xfrm>
                              <a:off x="2469" y="12267"/>
                              <a:ext cx="2880" cy="305"/>
                            </a:xfrm>
                            <a:custGeom>
                              <a:avLst/>
                              <a:gdLst>
                                <a:gd name="T0" fmla="*/ 0 w 2880"/>
                                <a:gd name="T1" fmla="*/ 305 h 305"/>
                                <a:gd name="T2" fmla="*/ 1003 w 2880"/>
                                <a:gd name="T3" fmla="*/ 136 h 305"/>
                                <a:gd name="T4" fmla="*/ 2180 w 2880"/>
                                <a:gd name="T5" fmla="*/ 177 h 305"/>
                                <a:gd name="T6" fmla="*/ 2880 w 2880"/>
                                <a:gd name="T7" fmla="*/ 0 h 3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880" h="305">
                                  <a:moveTo>
                                    <a:pt x="0" y="305"/>
                                  </a:moveTo>
                                  <a:cubicBezTo>
                                    <a:pt x="165" y="277"/>
                                    <a:pt x="640" y="157"/>
                                    <a:pt x="1003" y="136"/>
                                  </a:cubicBezTo>
                                  <a:cubicBezTo>
                                    <a:pt x="1366" y="115"/>
                                    <a:pt x="1867" y="200"/>
                                    <a:pt x="2180" y="177"/>
                                  </a:cubicBezTo>
                                  <a:cubicBezTo>
                                    <a:pt x="2493" y="154"/>
                                    <a:pt x="2734" y="37"/>
                                    <a:pt x="288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Text Box 6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95" y="11913"/>
                              <a:ext cx="748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6B8A" w:rsidRPr="004A03D8" w:rsidRDefault="00776B8A" w:rsidP="00E5132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proofErr w:type="gramStart"/>
                                <w:r w:rsidRPr="00CB52C3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g</w:t>
                                </w:r>
                                <w:proofErr w:type="gramEnd"/>
                                <w:r w:rsidRPr="00CB52C3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 xml:space="preserve"> </w:t>
                                </w:r>
                                <w:r w:rsidRPr="004A03D8">
                                  <w:rPr>
                                    <w:rFonts w:ascii="Times New Roman" w:hAnsi="Times New Roman" w:cs="Times New Roman"/>
                                  </w:rPr>
                                  <w:t>(</w:t>
                                </w:r>
                                <w:r w:rsidRPr="00D809BE"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x</w:t>
                                </w:r>
                                <w:r w:rsidRPr="004A03D8">
                                  <w:rPr>
                                    <w:rFonts w:ascii="Times New Roman" w:hAnsi="Times New Roman" w:cs="Times New Roma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6" name="Rectangle 1333"/>
                        <wps:cNvSpPr>
                          <a:spLocks noChangeArrowheads="1"/>
                        </wps:cNvSpPr>
                        <wps:spPr bwMode="auto">
                          <a:xfrm>
                            <a:off x="3580" y="8949"/>
                            <a:ext cx="317" cy="87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AutoShape 1334"/>
                        <wps:cNvCnPr>
                          <a:cxnSpLocks noChangeShapeType="1"/>
                        </wps:cNvCnPr>
                        <wps:spPr bwMode="auto">
                          <a:xfrm>
                            <a:off x="3595" y="8766"/>
                            <a:ext cx="36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Text Box 1335"/>
                        <wps:cNvSpPr txBox="1">
                          <a:spLocks noChangeArrowheads="1"/>
                        </wps:cNvSpPr>
                        <wps:spPr bwMode="auto">
                          <a:xfrm>
                            <a:off x="3520" y="8355"/>
                            <a:ext cx="690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79442F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79442F"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36" o:spid="_x0000_s1235" style="position:absolute;left:0;text-align:left;margin-left:-6pt;margin-top:2.8pt;width:201.45pt;height:133.15pt;z-index:252078080" coordorigin="1768,8355" coordsize="4029,2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">
                <v:group id="Group 602" o:spid="_x0000_s1236" style="position:absolute;left:1768;top:8395;width:4029;height:2623" coordorigin="1768,10968" coordsize="4029,26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shape id="AutoShape 581" o:spid="_x0000_s1237" type="#_x0000_t32" style="position:absolute;left:1768;top:13121;width:40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xdGsUAAADcAAAADwAAAGRycy9kb3ducmV2LnhtbESPQWsCMRSE70L/Q3gFb5pVUHQ1Sim0&#10;iOJBLUu9PTavu0s3L0sSdfXXG0HwOMzMN8x82ZpanMn5yrKCQT8BQZxbXXGh4Ofw1ZuA8AFZY22Z&#10;FFzJw3Lx1pljqu2Fd3Teh0JECPsUFZQhNKmUPi/JoO/bhjh6f9YZDFG6QmqHlwg3tRwmyVgarDgu&#10;lNjQZ0n5//5kFPxupqfsmm1pnQ2m6yM642+Hb6W67+3HDESgNrzCz/ZKKxiOxvA4E4+A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xdGsUAAADcAAAADwAAAAAAAAAA&#10;AAAAAAChAgAAZHJzL2Rvd25yZXYueG1sUEsFBgAAAAAEAAQA+QAAAJMDAAAAAA==&#10;">
                    <v:stroke endarrow="block"/>
                  </v:shape>
                  <v:shape id="AutoShape 582" o:spid="_x0000_s1238" type="#_x0000_t32" style="position:absolute;left:2142;top:11182;width:0;height:2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GzwsMAAADcAAAADwAAAGRycy9kb3ducmV2LnhtbESPT2sCMRTE7wW/Q3iCt5pV0MrWKFUo&#10;iBfxD+jxsXndDd28LJt0s357Iwg9DjPzG2a57m0tOmq9caxgMs5AEBdOGy4VXM7f7wsQPiBrrB2T&#10;gjt5WK8Gb0vMtYt8pO4USpEg7HNUUIXQ5FL6oiKLfuwa4uT9uNZiSLItpW4xJrit5TTL5tKi4bRQ&#10;YUPbiorf059VYOLBdM1uGzf7683rSOY+c0ap0bD/+gQRqA//4Vd7pxVMZx/wPJ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Rs8LDAAAA3AAAAA8AAAAAAAAAAAAA&#10;AAAAoQIAAGRycy9kb3ducmV2LnhtbFBLBQYAAAAABAAEAPkAAACRAwAAAAA=&#10;">
                    <v:stroke endarrow="block"/>
                  </v:shape>
                  <v:shape id="Freeform 583" o:spid="_x0000_s1239" style="position:absolute;left:2608;top:11339;width:2677;height:442;visibility:visible;mso-wrap-style:square;v-text-anchor:top" coordsize="2677,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I2QMMA&#10;AADcAAAADwAAAGRycy9kb3ducmV2LnhtbERP3WrCMBS+F/YO4Qx2U2y6iqPUpiKTDfFq6h7g0Byb&#10;YnPSNZnWPf1yMdjlx/dfrSfbiyuNvnOs4DnNQBA3TnfcKvg8vc0LED4ga+wdk4I7eVjXD7MKS+1u&#10;fKDrMbQihrAvUYEJYSil9I0hiz51A3Hkzm60GCIcW6lHvMVw28s8y16kxY5jg8GBXg01l+O3VXDa&#10;Y/71kdy37X7xU2CSmM32fVLq6XHarEAEmsK/+M+90wryZVwbz8QjI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I2QMMAAADcAAAADwAAAAAAAAAAAAAAAACYAgAAZHJzL2Rv&#10;d25yZXYueG1sUEsFBgAAAAAEAAQA9QAAAIgDAAAAAA==&#10;" path="m,442c155,396,581,217,932,180v351,-37,886,71,1177,41c2400,191,2538,95,2677,e" filled="f" strokecolor="black [3213]" strokeweight="1.5pt">
                    <v:path arrowok="t" o:connecttype="custom" o:connectlocs="0,442;932,180;2109,221;2677,0" o:connectangles="0,0,0,0"/>
                  </v:shape>
                  <v:shape id="AutoShape 584" o:spid="_x0000_s1240" type="#_x0000_t32" style="position:absolute;left:3055;top:11619;width:0;height:15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RlP8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0n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8RlP8UAAADcAAAADwAAAAAAAAAA&#10;AAAAAAChAgAAZHJzL2Rvd25yZXYueG1sUEsFBgAAAAAEAAQA+QAAAJMDAAAAAA==&#10;"/>
                  <v:shape id="AutoShape 585" o:spid="_x0000_s1241" type="#_x0000_t32" style="position:absolute;left:4606;top:11563;width:0;height:15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IGH8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UxnaX4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JIGH8IAAADcAAAADwAAAAAAAAAAAAAA&#10;AAChAgAAZHJzL2Rvd25yZXYueG1sUEsFBgAAAAAEAAQA+QAAAJADAAAAAA==&#10;"/>
                  <v:shape id="Text Box 586" o:spid="_x0000_s1242" type="#_x0000_t202" style="position:absolute;left:4880;top:10968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+p8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a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mPqfEAAAA3AAAAA8AAAAAAAAAAAAAAAAAmAIAAGRycy9k&#10;b3ducmV2LnhtbFBLBQYAAAAABAAEAPUAAACJAwAAAAA=&#10;" filled="f" stroked="f">
                    <v:textbox>
                      <w:txbxContent>
                        <w:p w:rsidR="00776B8A" w:rsidRPr="004A03D8" w:rsidRDefault="00776B8A" w:rsidP="00E5132E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proofErr w:type="gramStart"/>
                          <w:r w:rsidRPr="00CB52C3">
                            <w:rPr>
                              <w:rFonts w:ascii="Times New Roman" w:hAnsi="Times New Roman" w:cs="Times New Roman"/>
                              <w:i/>
                            </w:rPr>
                            <w:t>f</w:t>
                          </w:r>
                          <w:proofErr w:type="gramEnd"/>
                          <w:r w:rsidRPr="004A03D8">
                            <w:rPr>
                              <w:rFonts w:ascii="Times New Roman" w:hAnsi="Times New Roman" w:cs="Times New Roman"/>
                            </w:rPr>
                            <w:t xml:space="preserve"> (</w:t>
                          </w:r>
                          <w:r w:rsidRPr="00D809BE">
                            <w:rPr>
                              <w:rFonts w:ascii="Times New Roman" w:hAnsi="Times New Roman" w:cs="Times New Roman"/>
                              <w:i/>
                            </w:rPr>
                            <w:t>x</w:t>
                          </w:r>
                          <w:r w:rsidRPr="004A03D8">
                            <w:rPr>
                              <w:rFonts w:ascii="Times New Roman" w:hAnsi="Times New Roman" w:cs="Times New Roman"/>
                            </w:rPr>
                            <w:t>)</w:t>
                          </w:r>
                        </w:p>
                      </w:txbxContent>
                    </v:textbox>
                  </v:shape>
                  <v:shape id="AutoShape 587" o:spid="_x0000_s1243" type="#_x0000_t32" style="position:absolute;left:3055;top:11577;width:234;height:4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29mMQAAADcAAAADwAAAGRycy9kb3ducmV2LnhtbESPQYvCMBSE7wv+h/AEL4um7UGkGmUR&#10;hMWDsNqDx0fyti3bvHSTbK3/3iwIHoeZ+YbZ7EbbiYF8aB0ryBcZCGLtTMu1gupymK9AhIhssHNM&#10;Cu4UYLedvG2wNO7GXzScYy0ShEOJCpoY+1LKoBuyGBauJ07et/MWY5K+lsbjLcFtJ4ssW0qLLaeF&#10;BnvaN6R/zn9WQXusTtXw/hu9Xh3zq8/D5dpppWbT8WMNItIYX+Fn+9MoKJYF/J9JR0B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7b2YxAAAANwAAAAPAAAAAAAAAAAA&#10;AAAAAKECAABkcnMvZG93bnJldi54bWxQSwUGAAAAAAQABAD5AAAAkgMAAAAA&#10;"/>
                  <v:shape id="AutoShape 588" o:spid="_x0000_s1244" type="#_x0000_t32" style="position:absolute;left:3055;top:11522;width:495;height:8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EYA8QAAADcAAAADwAAAGRycy9kb3ducmV2LnhtbESPQYvCMBSE74L/ITzBi2haF0SqURZB&#10;EA8Lqz14fCTPtmzzUpNYu/9+s7Cwx2FmvmG2+8G2oicfGscK8kUGglg703CloLwe52sQISIbbB2T&#10;gm8KsN+NR1ssjHvxJ/WXWIkE4VCggjrGrpAy6JoshoXriJN3d95iTNJX0nh8Jbht5TLLVtJiw2mh&#10;xo4ONemvy9MqaM7lR9nPHtHr9Tm/+Txcb61WajoZ3jcgIg3xP/zXPhkFy9Ub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RgDxAAAANwAAAAPAAAAAAAAAAAA&#10;AAAAAKECAABkcnMvZG93bnJldi54bWxQSwUGAAAAAAQABAD5AAAAkgMAAAAA&#10;"/>
                  <v:shape id="AutoShape 589" o:spid="_x0000_s1245" type="#_x0000_t32" style="position:absolute;left:3289;top:11536;width:480;height:8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iAd8QAAADcAAAADwAAAGRycy9kb3ducmV2LnhtbESPQYvCMBSE74L/ITzBi2haWUSqURZB&#10;EA8Lqz14fCTPtmzzUpNYu/9+s7Cwx2FmvmG2+8G2oicfGscK8kUGglg703CloLwe52sQISIbbB2T&#10;gm8KsN+NR1ssjHvxJ/WXWIkE4VCggjrGrpAy6JoshoXriJN3d95iTNJX0nh8Jbht5TLLVtJiw2mh&#10;xo4ONemvy9MqaM7lR9nPHtHr9Tm/+Txcb61WajoZ3jcgIg3xP/zXPhkFy9Ub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SIB3xAAAANwAAAAPAAAAAAAAAAAA&#10;AAAAAKECAABkcnMvZG93bnJldi54bWxQSwUGAAAAAAQABAD5AAAAkgMAAAAA&#10;"/>
                  <v:shape id="AutoShape 590" o:spid="_x0000_s1246" type="#_x0000_t32" style="position:absolute;left:3513;top:11536;width:499;height:8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l7MQAAADcAAAADwAAAGRycy9kb3ducmV2LnhtbESPQYvCMBSE74L/ITzBi2haYUWqURZB&#10;EA8Lqz14fCTPtmzzUpNYu/9+s7Cwx2FmvmG2+8G2oicfGscK8kUGglg703CloLwe52sQISIbbB2T&#10;gm8KsN+NR1ssjHvxJ/WXWIkE4VCggjrGrpAy6JoshoXriJN3d95iTNJX0nh8Jbht5TLLVtJiw2mh&#10;xo4ONemvy9MqaM7lR9nPHtHr9Tm/+Txcb61WajoZ3jcgIg3xP/zXPhkFy9Ub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BCXsxAAAANwAAAAPAAAAAAAAAAAA&#10;AAAAAKECAABkcnMvZG93bnJldi54bWxQSwUGAAAAAAQABAD5AAAAkgMAAAAA&#10;"/>
                  <v:shape id="AutoShape 591" o:spid="_x0000_s1247" type="#_x0000_t32" style="position:absolute;left:3729;top:11549;width:508;height:8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a7m8QAAADcAAAADwAAAGRycy9kb3ducmV2LnhtbESPQYvCMBSE7wv+h/AEL4um9VCkGmUR&#10;hMWDsNqDx0fyti3bvHSTbK3/3iwIHoeZ+YbZ7EbbiYF8aB0ryBcZCGLtTMu1gupymK9AhIhssHNM&#10;Cu4UYLedvG2wNO7GXzScYy0ShEOJCpoY+1LKoBuyGBauJ07et/MWY5K+lsbjLcFtJ5dZVkiLLaeF&#10;BnvaN6R/zn9WQXusTtXw/hu9Xh3zq8/D5dpppWbT8WMNItIYX+Fn+9MoWBYF/J9JR0B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1rubxAAAANwAAAAPAAAAAAAAAAAA&#10;AAAAAKECAABkcnMvZG93bnJldi54bWxQSwUGAAAAAAQABAD5AAAAkgMAAAAA&#10;"/>
                  <v:shape id="AutoShape 592" o:spid="_x0000_s1248" type="#_x0000_t32" style="position:absolute;left:3964;top:11577;width:484;height:8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oeAMQAAADcAAAADwAAAGRycy9kb3ducmV2LnhtbESPQYvCMBSE74L/ITzBi2haD65UoyzC&#10;gngQVnvw+EiebdnmpSbZ2v33G2Fhj8PMfMNs94NtRU8+NI4V5IsMBLF2puFKQXn9mK9BhIhssHVM&#10;Cn4owH43Hm2xMO7Jn9RfYiUShEOBCuoYu0LKoGuyGBauI07e3XmLMUlfSePxmeC2lcssW0mLDaeF&#10;Gjs61KS/Lt9WQXMqz2U/e0Sv16f85vNwvbVaqelkeN+AiDTE//Bf+2gULFdv8DqTjoD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mh4AxAAAANwAAAAPAAAAAAAAAAAA&#10;AAAAAKECAABkcnMvZG93bnJldi54bWxQSwUGAAAAAAQABAD5AAAAkgMAAAAA&#10;"/>
                  <v:shape id="AutoShape 593" o:spid="_x0000_s1249" type="#_x0000_t32" style="position:absolute;left:4173;top:11723;width:433;height:7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WKcsAAAADcAAAADwAAAGRycy9kb3ducmV2LnhtbERPTYvCMBC9L/gfwgheFk3rQaQaRQRB&#10;PAirPXgckrEtNpOaxFr//eawsMfH+15vB9uKnnxoHCvIZxkIYu1Mw5WC8nqYLkGEiGywdUwKPhRg&#10;uxl9rbEw7s0/1F9iJVIIhwIV1DF2hZRB12QxzFxHnLi78xZjgr6SxuM7hdtWzrNsIS02nBpq7Ghf&#10;k35cXlZBcyrPZf/9jF4vT/nN5+F6a7VSk/GwW4GINMR/8Z/7aBTMF2ltOpOOg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IFinLAAAAA3AAAAA8AAAAAAAAAAAAAAAAA&#10;oQIAAGRycy9kb3ducmV2LnhtbFBLBQYAAAAABAAEAPkAAACOAwAAAAA=&#10;"/>
                  <v:shape id="AutoShape 594" o:spid="_x0000_s1250" type="#_x0000_t32" style="position:absolute;left:4395;top:12124;width:211;height:3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kv6c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C9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SS/pxAAAANwAAAAPAAAAAAAAAAAA&#10;AAAAAKECAABkcnMvZG93bnJldi54bWxQSwUGAAAAAAQABAD5AAAAkgMAAAAA&#10;"/>
                  <v:shape id="Text Box 595" o:spid="_x0000_s1251" type="#_x0000_t202" style="position:absolute;left:5375;top:13099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776B8A" w:rsidRPr="004A03D8" w:rsidRDefault="00776B8A" w:rsidP="00E5132E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596" o:spid="_x0000_s1252" type="#_x0000_t202" style="position:absolute;left:2814;top:13081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<v:textbox>
                      <w:txbxContent>
                        <w:p w:rsidR="00776B8A" w:rsidRPr="004A03D8" w:rsidRDefault="00776B8A" w:rsidP="00E5132E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 w:rsidRPr="00D809BE">
                            <w:rPr>
                              <w:rFonts w:ascii="Times New Roman" w:hAnsi="Times New Roman" w:cs="Times New Roman"/>
                              <w:i/>
                            </w:rPr>
                            <w:t>x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=</w:t>
                          </w:r>
                          <w:r w:rsidRPr="00143969">
                            <w:rPr>
                              <w:rFonts w:ascii="Times New Roman" w:hAnsi="Times New Roman" w:cs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97" o:spid="_x0000_s1253" type="#_x0000_t202" style="position:absolute;left:4303;top:13080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  <v:textbox>
                      <w:txbxContent>
                        <w:p w:rsidR="00776B8A" w:rsidRPr="004A03D8" w:rsidRDefault="00776B8A" w:rsidP="00E5132E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 w:rsidRPr="00D809BE">
                            <w:rPr>
                              <w:rFonts w:ascii="Times New Roman" w:hAnsi="Times New Roman" w:cs="Times New Roman"/>
                              <w:i/>
                            </w:rPr>
                            <w:t>x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=</w:t>
                          </w:r>
                          <w:r w:rsidRPr="00143969">
                            <w:rPr>
                              <w:rFonts w:ascii="Times New Roman" w:hAnsi="Times New Roman" w:cs="Times New Roman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98" o:spid="_x0000_s1254" type="#_x0000_t202" style="position:absolute;left:2214;top:11101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  <v:textbox>
                      <w:txbxContent>
                        <w:p w:rsidR="00776B8A" w:rsidRPr="004A03D8" w:rsidRDefault="00776B8A" w:rsidP="00E5132E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Freeform 599" o:spid="_x0000_s1255" style="position:absolute;left:2469;top:12267;width:2880;height:305;visibility:visible;mso-wrap-style:square;v-text-anchor:top" coordsize="2880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mm8YA&#10;AADcAAAADwAAAGRycy9kb3ducmV2LnhtbESPQWvCQBSE74X+h+UJvUiz0dqo0VXEKlhID9r0/sg+&#10;k9Ds25Ddavz33YLQ4zAz3zDLdW8acaHO1ZYVjKIYBHFhdc2lgvxz/zwD4TyyxsYyKbiRg/Xq8WGJ&#10;qbZXPtLl5EsRIOxSVFB536ZSuqIigy6yLXHwzrYz6IPsSqk7vAa4aeQ4jhNpsOawUGFL24qK79OP&#10;UdC+ve6z9yFthy/ZR9J8Zbv5TOdKPQ36zQKEp97/h+/tg1Ywnk7g70w4AnL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wmm8YAAADcAAAADwAAAAAAAAAAAAAAAACYAgAAZHJz&#10;L2Rvd25yZXYueG1sUEsFBgAAAAAEAAQA9QAAAIsDAAAAAA==&#10;" path="m,305c165,277,640,157,1003,136v363,-21,864,64,1177,41c2493,154,2734,37,2880,e" filled="f" strokecolor="black [3213]" strokeweight="1.5pt">
                    <v:path arrowok="t" o:connecttype="custom" o:connectlocs="0,305;1003,136;2180,177;2880,0" o:connectangles="0,0,0,0"/>
                  </v:shape>
                  <v:shape id="Text Box 601" o:spid="_x0000_s1256" type="#_x0000_t202" style="position:absolute;left:4895;top:11913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  <v:textbox>
                      <w:txbxContent>
                        <w:p w:rsidR="00776B8A" w:rsidRPr="004A03D8" w:rsidRDefault="00776B8A" w:rsidP="00E5132E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proofErr w:type="gramStart"/>
                          <w:r w:rsidRPr="00CB52C3">
                            <w:rPr>
                              <w:rFonts w:ascii="Times New Roman" w:hAnsi="Times New Roman" w:cs="Times New Roman"/>
                              <w:i/>
                            </w:rPr>
                            <w:t>g</w:t>
                          </w:r>
                          <w:proofErr w:type="gramEnd"/>
                          <w:r w:rsidRPr="00CB52C3">
                            <w:rPr>
                              <w:rFonts w:ascii="Times New Roman" w:hAnsi="Times New Roman" w:cs="Times New Roman"/>
                              <w:i/>
                            </w:rPr>
                            <w:t xml:space="preserve"> </w:t>
                          </w:r>
                          <w:r w:rsidRPr="004A03D8">
                            <w:rPr>
                              <w:rFonts w:ascii="Times New Roman" w:hAnsi="Times New Roman" w:cs="Times New Roman"/>
                            </w:rPr>
                            <w:t>(</w:t>
                          </w:r>
                          <w:r w:rsidRPr="00D809BE">
                            <w:rPr>
                              <w:rFonts w:ascii="Times New Roman" w:hAnsi="Times New Roman" w:cs="Times New Roman"/>
                              <w:i/>
                            </w:rPr>
                            <w:t>x</w:t>
                          </w:r>
                          <w:r w:rsidRPr="004A03D8">
                            <w:rPr>
                              <w:rFonts w:ascii="Times New Roman" w:hAnsi="Times New Roman" w:cs="Times New Roman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rect id="Rectangle 1333" o:spid="_x0000_s1257" style="position:absolute;left:3580;top:8949;width:317;height:8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tdrcUA&#10;AADcAAAADwAAAGRycy9kb3ducmV2LnhtbESPQWsCMRSE74L/ITzBm2YraMtqlLbQWlAPatHr6+Z1&#10;dzF5WTapxn9vhILHYWa+YWaLaI04U+trxwqehhkI4sLpmksF3/uPwQsIH5A1Gsek4EoeFvNuZ4a5&#10;dhfe0nkXSpEg7HNUUIXQ5FL6oiKLfuga4uT9utZiSLItpW7xkuDWyFGWTaTFmtNChQ29V1Scdn9W&#10;wY9ZHfZv1/HnaRlrjGuzPG7MUal+L75OQQSK4RH+b39pBaPnCdzPpCM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12txQAAANwAAAAPAAAAAAAAAAAAAAAAAJgCAABkcnMv&#10;ZG93bnJldi54bWxQSwUGAAAAAAQABAD1AAAAigMAAAAA&#10;" fillcolor="#d8d8d8 [2732]"/>
                <v:shape id="AutoShape 1334" o:spid="_x0000_s1258" type="#_x0000_t32" style="position:absolute;left:3595;top:8766;width:3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eruMQAAADcAAAADwAAAGRycy9kb3ducmV2LnhtbESPQYvCMBSE74L/ITzBm6YKrtI1ioji&#10;wqLLVnt/NM+2bPNSmqhdf70RBI/DzHzDzJetqcSVGldaVjAaRiCIM6tLzhWcjtvBDITzyBory6Tg&#10;nxwsF93OHGNtb/xL18TnIkDYxaig8L6OpXRZQQbd0NbEwTvbxqAPssmlbvAW4KaS4yj6kAZLDgsF&#10;1rQuKPtLLkbBfb+j4x7P959Nkh6+J7vR5JCmSvV77eoThKfWv8Ov9pdWMJ5O4XkmHA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16u4xAAAANwAAAAPAAAAAAAAAAAA&#10;AAAAAKECAABkcnMvZG93bnJldi54bWxQSwUGAAAAAAQABAD5AAAAkgMAAAAA&#10;">
                  <v:stroke startarrow="block" endarrow="block"/>
                </v:shape>
                <v:shape id="Text Box 1335" o:spid="_x0000_s1259" type="#_x0000_t202" style="position:absolute;left:3520;top:8355;width:690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776B8A" w:rsidRPr="0079442F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79442F"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E97C18">
        <w:rPr>
          <w:rFonts w:ascii="Times New Roman" w:hAnsi="Times New Roman" w:cs="Times New Roman"/>
          <w:position w:val="-30"/>
          <w:sz w:val="24"/>
          <w:szCs w:val="24"/>
          <w:lang w:val="id-ID"/>
        </w:rPr>
        <w:t>`</w:t>
      </w:r>
      <w:r w:rsidR="00F7021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</w:p>
    <w:p w:rsidR="00F70214" w:rsidRDefault="00F70214" w:rsidP="00020883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020883" w:rsidRDefault="00020883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020883" w:rsidRDefault="00020883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E5132E" w:rsidRDefault="00E5132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E5132E" w:rsidRDefault="00E5132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 xml:space="preserve">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arsi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ete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274CA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336F4">
        <w:rPr>
          <w:rFonts w:ascii="Times New Roman" w:hAnsi="Times New Roman" w:cs="Times New Roman"/>
          <w:position w:val="-32"/>
          <w:sz w:val="24"/>
          <w:szCs w:val="24"/>
        </w:rPr>
        <w:t>sejauh</w:t>
      </w:r>
      <w:proofErr w:type="spellEnd"/>
      <w:r w:rsidR="006336F4">
        <w:rPr>
          <w:rFonts w:ascii="Times New Roman" w:hAnsi="Times New Roman" w:cs="Times New Roman"/>
          <w:position w:val="-32"/>
          <w:sz w:val="24"/>
          <w:szCs w:val="24"/>
        </w:rPr>
        <w:t xml:space="preserve"> 360</w:t>
      </w:r>
      <w:r w:rsidR="006336F4" w:rsidRPr="006336F4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336F4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336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336F4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336F4">
        <w:rPr>
          <w:rFonts w:ascii="Times New Roman" w:hAnsi="Times New Roman" w:cs="Times New Roman"/>
          <w:position w:val="-32"/>
          <w:sz w:val="24"/>
          <w:szCs w:val="24"/>
        </w:rPr>
        <w:t xml:space="preserve"> x</w:t>
      </w:r>
      <w:r>
        <w:rPr>
          <w:rFonts w:ascii="Times New Roman" w:hAnsi="Times New Roman" w:cs="Times New Roman"/>
          <w:position w:val="-32"/>
          <w:sz w:val="24"/>
          <w:szCs w:val="24"/>
        </w:rPr>
        <w:t>:</w:t>
      </w:r>
    </w:p>
    <w:p w:rsidR="00E5132E" w:rsidRDefault="0064735A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2960" w:dyaOrig="760">
          <v:shape id="_x0000_i1053" type="#_x0000_t75" style="width:150pt;height:41pt" o:ole="">
            <v:imagedata r:id="rId84" o:title=""/>
          </v:shape>
          <o:OLEObject Type="Embed" ProgID="Equation.DSMT4" ShapeID="_x0000_i1053" DrawAspect="Content" ObjectID="_1543292738" r:id="rId85"/>
        </w:object>
      </w:r>
    </w:p>
    <w:p w:rsidR="00856713" w:rsidRDefault="00856713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</w:p>
    <w:p w:rsidR="0079442F" w:rsidRDefault="0079442F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 w:rsidRPr="00A6762F">
        <w:rPr>
          <w:rFonts w:ascii="Times New Roman" w:hAnsi="Times New Roman" w:cs="Times New Roman"/>
          <w:b/>
          <w:position w:val="-32"/>
          <w:sz w:val="24"/>
          <w:szCs w:val="24"/>
        </w:rPr>
        <w:t>Metode</w:t>
      </w:r>
      <w:proofErr w:type="spellEnd"/>
      <w:r w:rsidRPr="00A6762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proofErr w:type="gramStart"/>
      <w:r w:rsidRPr="00A6762F">
        <w:rPr>
          <w:rFonts w:ascii="Times New Roman" w:hAnsi="Times New Roman" w:cs="Times New Roman"/>
          <w:b/>
          <w:position w:val="-32"/>
          <w:sz w:val="24"/>
          <w:szCs w:val="24"/>
        </w:rPr>
        <w:t>Cincin</w:t>
      </w:r>
      <w:proofErr w:type="spell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y </w:t>
      </w:r>
      <w:proofErr w:type="spellStart"/>
      <w:r>
        <w:rPr>
          <w:rFonts w:ascii="Times New Roman" w:hAnsi="Times New Roman" w:cs="Times New Roman"/>
          <w:b/>
          <w:position w:val="-32"/>
          <w:sz w:val="24"/>
          <w:szCs w:val="24"/>
        </w:rPr>
        <w:t>sebagai</w:t>
      </w:r>
      <w:proofErr w:type="spell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position w:val="-32"/>
          <w:sz w:val="24"/>
          <w:szCs w:val="24"/>
        </w:rPr>
        <w:t>putar</w:t>
      </w:r>
      <w:proofErr w:type="spellEnd"/>
    </w:p>
    <w:p w:rsidR="0079442F" w:rsidRDefault="007944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14002" w:rsidRDefault="005B6DED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Perhatikan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fung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f(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64735A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58420</wp:posOffset>
                </wp:positionH>
                <wp:positionV relativeFrom="paragraph">
                  <wp:posOffset>237490</wp:posOffset>
                </wp:positionV>
                <wp:extent cx="2259330" cy="1884680"/>
                <wp:effectExtent l="1270" t="0" r="15875" b="12065"/>
                <wp:wrapNone/>
                <wp:docPr id="233" name="Group 2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9330" cy="1884680"/>
                          <a:chOff x="1532" y="3068"/>
                          <a:chExt cx="3558" cy="2968"/>
                        </a:xfrm>
                      </wpg:grpSpPr>
                      <wps:wsp>
                        <wps:cNvPr id="234" name="AutoShape 645"/>
                        <wps:cNvCnPr>
                          <a:cxnSpLocks noChangeShapeType="1"/>
                        </wps:cNvCnPr>
                        <wps:spPr bwMode="auto">
                          <a:xfrm>
                            <a:off x="1764" y="5567"/>
                            <a:ext cx="33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AutoShape 6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138" y="3118"/>
                            <a:ext cx="0" cy="29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Text Box 648"/>
                        <wps:cNvSpPr txBox="1">
                          <a:spLocks noChangeArrowheads="1"/>
                        </wps:cNvSpPr>
                        <wps:spPr bwMode="auto">
                          <a:xfrm>
                            <a:off x="3496" y="3068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f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(y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AutoShape 649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9" y="3968"/>
                            <a:ext cx="431" cy="6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AutoShape 65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9" y="3968"/>
                            <a:ext cx="647" cy="10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AutoShape 651"/>
                        <wps:cNvCnPr>
                          <a:cxnSpLocks noChangeShapeType="1"/>
                        </wps:cNvCnPr>
                        <wps:spPr bwMode="auto">
                          <a:xfrm flipV="1">
                            <a:off x="2397" y="3982"/>
                            <a:ext cx="648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AutoShape 65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3" y="3982"/>
                            <a:ext cx="605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AutoShape 6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941" y="3968"/>
                            <a:ext cx="515" cy="10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AutoShape 654"/>
                        <wps:cNvCnPr>
                          <a:cxnSpLocks noChangeShapeType="1"/>
                        </wps:cNvCnPr>
                        <wps:spPr bwMode="auto">
                          <a:xfrm flipV="1">
                            <a:off x="3154" y="3982"/>
                            <a:ext cx="524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AutoShape 65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2" y="4542"/>
                            <a:ext cx="275" cy="47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4516" y="5545"/>
                            <a:ext cx="4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1532" y="4786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1543" y="3776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1716" y="3078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Freeform 660"/>
                        <wps:cNvSpPr>
                          <a:spLocks/>
                        </wps:cNvSpPr>
                        <wps:spPr bwMode="auto">
                          <a:xfrm rot="-4449415">
                            <a:off x="2754" y="4226"/>
                            <a:ext cx="1939" cy="305"/>
                          </a:xfrm>
                          <a:custGeom>
                            <a:avLst/>
                            <a:gdLst>
                              <a:gd name="T0" fmla="*/ 0 w 2880"/>
                              <a:gd name="T1" fmla="*/ 305 h 305"/>
                              <a:gd name="T2" fmla="*/ 1003 w 2880"/>
                              <a:gd name="T3" fmla="*/ 136 h 305"/>
                              <a:gd name="T4" fmla="*/ 2180 w 2880"/>
                              <a:gd name="T5" fmla="*/ 177 h 305"/>
                              <a:gd name="T6" fmla="*/ 2880 w 2880"/>
                              <a:gd name="T7" fmla="*/ 0 h 3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305">
                                <a:moveTo>
                                  <a:pt x="0" y="305"/>
                                </a:moveTo>
                                <a:cubicBezTo>
                                  <a:pt x="165" y="277"/>
                                  <a:pt x="640" y="157"/>
                                  <a:pt x="1003" y="136"/>
                                </a:cubicBezTo>
                                <a:cubicBezTo>
                                  <a:pt x="1366" y="115"/>
                                  <a:pt x="1867" y="200"/>
                                  <a:pt x="2180" y="177"/>
                                </a:cubicBezTo>
                                <a:cubicBezTo>
                                  <a:pt x="2493" y="154"/>
                                  <a:pt x="2734" y="37"/>
                                  <a:pt x="288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AutoShape 661"/>
                        <wps:cNvCnPr>
                          <a:cxnSpLocks noChangeShapeType="1"/>
                        </wps:cNvCnPr>
                        <wps:spPr bwMode="auto">
                          <a:xfrm>
                            <a:off x="2145" y="5013"/>
                            <a:ext cx="14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AutoShape 662"/>
                        <wps:cNvCnPr>
                          <a:cxnSpLocks noChangeShapeType="1"/>
                        </wps:cNvCnPr>
                        <wps:spPr bwMode="auto">
                          <a:xfrm>
                            <a:off x="2145" y="3968"/>
                            <a:ext cx="17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Rectangle 1337"/>
                        <wps:cNvSpPr>
                          <a:spLocks noChangeArrowheads="1"/>
                        </wps:cNvSpPr>
                        <wps:spPr bwMode="auto">
                          <a:xfrm>
                            <a:off x="2149" y="4239"/>
                            <a:ext cx="1584" cy="2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3923" y="4197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274CA3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AutoShape 1339"/>
                        <wps:cNvCnPr>
                          <a:cxnSpLocks noChangeShapeType="1"/>
                        </wps:cNvCnPr>
                        <wps:spPr bwMode="auto">
                          <a:xfrm>
                            <a:off x="3893" y="4239"/>
                            <a:ext cx="0" cy="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5" o:spid="_x0000_s1260" style="position:absolute;left:0;text-align:left;margin-left:4.6pt;margin-top:18.7pt;width:177.9pt;height:148.4pt;z-index:252724224" coordorigin="1532,3068" coordsize="3558,2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">
                <v:shape id="AutoShape 645" o:spid="_x0000_s1261" type="#_x0000_t32" style="position:absolute;left:1764;top:5567;width:3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2DVsUAAADcAAAADwAAAGRycy9kb3ducmV2LnhtbESPQWsCMRSE7wX/Q3iCt5rVStHVKFJo&#10;EaWHqix6e2yeu4ublyWJuvrrTaHQ4zAz3zCzRWtqcSXnK8sKBv0EBHFudcWFgv3u83UMwgdkjbVl&#10;UnAnD4t552WGqbY3/qHrNhQiQtinqKAMoUml9HlJBn3fNsTRO1lnMETpCqkd3iLc1HKYJO/SYMVx&#10;ocSGPkrKz9uLUXDYTC7ZPfumdTaYrI/ojH/svpTqddvlFESgNvyH/9orrWD4NoLfM/EIyP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2DVsUAAADcAAAADwAAAAAAAAAA&#10;AAAAAAChAgAAZHJzL2Rvd25yZXYueG1sUEsFBgAAAAAEAAQA+QAAAJMDAAAAAA==&#10;">
                  <v:stroke endarrow="block"/>
                </v:shape>
                <v:shape id="AutoShape 646" o:spid="_x0000_s1262" type="#_x0000_t32" style="position:absolute;left:2138;top:3118;width:0;height:29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BtjsQAAADcAAAADwAAAGRycy9kb3ducmV2LnhtbESPwWrDMBBE74X+g9hCbrVch5TiRDFp&#10;oBByCU0K7XGxNraItTKWajl/HwUKPQ4z84ZZVZPtxEiDN44VvGQ5COLaacONgq/Tx/MbCB+QNXaO&#10;ScGVPFTrx4cVltpF/qTxGBqRIOxLVNCG0JdS+roliz5zPXHyzm6wGJIcGqkHjAluO1nk+au0aDgt&#10;tNjTtqX6cvy1Ckw8mLHfbeP7/vvH60jmunBGqdnTtFmCCDSF//Bfe6cVFPMF3M+kI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kG2OxAAAANwAAAAPAAAAAAAAAAAA&#10;AAAAAKECAABkcnMvZG93bnJldi54bWxQSwUGAAAAAAQABAD5AAAAkgMAAAAA&#10;">
                  <v:stroke endarrow="block"/>
                </v:shape>
                <v:shape id="Text Box 648" o:spid="_x0000_s1263" type="#_x0000_t202" style="position:absolute;left:3496;top:3068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f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 xml:space="preserve"> (y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AutoShape 649" o:spid="_x0000_s1264" type="#_x0000_t32" style="position:absolute;left:2179;top:3968;width:431;height:6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kxHcUAAADcAAAADwAAAGRycy9kb3ducmV2LnhtbESPQWsCMRSE74X+h/AKXopmV6HK1ihS&#10;EMRDQd2Dx0fy3F26eVmTdF3/fSMIPQ4z8w2zXA+2FT350DhWkE8yEMTamYYrBeVpO16ACBHZYOuY&#10;FNwpwHr1+rLEwrgbH6g/xkokCIcCFdQxdoWUQddkMUxcR5y8i/MWY5K+ksbjLcFtK6dZ9iEtNpwW&#10;auzoqyb9c/y1Cpp9+V3279fo9WKfn30eTudWKzV6GzafICIN8T/8bO+MgulsD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kxHcUAAADcAAAADwAAAAAAAAAA&#10;AAAAAAChAgAAZHJzL2Rvd25yZXYueG1sUEsFBgAAAAAEAAQA+QAAAJMDAAAAAA==&#10;"/>
                <v:shape id="AutoShape 650" o:spid="_x0000_s1265" type="#_x0000_t32" style="position:absolute;left:2179;top:3968;width:647;height:10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alb8EAAADcAAAADwAAAGRycy9kb3ducmV2LnhtbERPTYvCMBC9C/6HMIIX0bQKi1SjiLAg&#10;HhbUHjwOydgWm0lNsrX77zeHhT0+3vd2P9hW9ORD41hBvshAEGtnGq4UlLfP+RpEiMgGW8ek4IcC&#10;7Hfj0RYL4958of4aK5FCOBSooI6xK6QMuiaLYeE64sQ9nLcYE/SVNB7fKdy2cpllH9Jiw6mhxo6O&#10;Nenn9dsqaM7lV9nPXtHr9Tm/+zzc7q1WajoZDhsQkYb4L/5zn4yC5SqtTW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tqVvwQAAANwAAAAPAAAAAAAAAAAAAAAA&#10;AKECAABkcnMvZG93bnJldi54bWxQSwUGAAAAAAQABAD5AAAAjwMAAAAA&#10;"/>
                <v:shape id="AutoShape 651" o:spid="_x0000_s1266" type="#_x0000_t32" style="position:absolute;left:2397;top:3982;width:648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oA9MUAAADcAAAADwAAAGRycy9kb3ducmV2LnhtbESPwWrDMBBE74H+g9hCLyGRnUJIXMsh&#10;FAolh0ITH3JcpI1taq0cSXXcv68KhRyHmXnDlLvJ9mIkHzrHCvJlBoJYO9Nxo6A+vS02IEJENtg7&#10;JgU/FGBXPcxKLIy78SeNx9iIBOFQoII2xqGQMuiWLIalG4iTd3HeYkzSN9J4vCW47eUqy9bSYsdp&#10;ocWBXlvSX8dvq6A71B/1OL9GrzeH/OzzcDr3Wqmnx2n/AiLSFO/h//a7UbB63sL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oA9MUAAADcAAAADwAAAAAAAAAA&#10;AAAAAAChAgAAZHJzL2Rvd25yZXYueG1sUEsFBgAAAAAEAAQA+QAAAJMDAAAAAA==&#10;"/>
                <v:shape id="AutoShape 652" o:spid="_x0000_s1267" type="#_x0000_t32" style="position:absolute;left:2683;top:3982;width:605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baFMEAAADcAAAADwAAAGRycy9kb3ducmV2LnhtbERPTYvCMBC9C/6HMIIX0bQii1SjiLAg&#10;HhbUHjwOydgWm0lNsrX77zeHhT0+3vd2P9hW9ORD41hBvshAEGtnGq4UlLfP+RpEiMgGW8ek4IcC&#10;7Hfj0RYL4958of4aK5FCOBSooI6xK6QMuiaLYeE64sQ9nLcYE/SVNB7fKdy2cpllH9Jiw6mhxo6O&#10;Nenn9dsqaM7lV9nPXtHr9Tm/+zzc7q1WajoZDhsQkYb4L/5zn4yC5SrNT2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xtoUwQAAANwAAAAPAAAAAAAAAAAAAAAA&#10;AKECAABkcnMvZG93bnJldi54bWxQSwUGAAAAAAQABAD5AAAAjwMAAAAA&#10;"/>
                <v:shape id="AutoShape 653" o:spid="_x0000_s1268" type="#_x0000_t32" style="position:absolute;left:2941;top:3968;width:515;height:10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p/j8QAAADc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5z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in+PxAAAANwAAAAPAAAAAAAAAAAA&#10;AAAAAKECAABkcnMvZG93bnJldi54bWxQSwUGAAAAAAQABAD5AAAAkgMAAAAA&#10;"/>
                <v:shape id="AutoShape 654" o:spid="_x0000_s1269" type="#_x0000_t32" style="position:absolute;left:3154;top:3982;width:524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jh+MQAAADcAAAADwAAAGRycy9kb3ducmV2LnhtbESPQWvCQBSE70L/w/IKvUjdJIhI6iql&#10;UBAPgpqDx8fuaxKafZvurjH9964geBxm5htmtRltJwbyoXWsIJ9lIIi1My3XCqrT9/sSRIjIBjvH&#10;pOCfAmzWL5MVlsZd+UDDMdYiQTiUqKCJsS+lDLohi2HmeuLk/ThvMSbpa2k8XhPcdrLIsoW02HJa&#10;aLCnr4b07/FiFbS7al8N07/o9XKXn30eTudOK/X2On5+gIg0xmf40d4aBcW8gP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WOH4xAAAANwAAAAPAAAAAAAAAAAA&#10;AAAAAKECAABkcnMvZG93bnJldi54bWxQSwUGAAAAAAQABAD5AAAAkgMAAAAA&#10;"/>
                <v:shape id="AutoShape 655" o:spid="_x0000_s1270" type="#_x0000_t32" style="position:absolute;left:3372;top:4542;width:275;height:4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REY8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fRjB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REY8UAAADcAAAADwAAAAAAAAAA&#10;AAAAAAChAgAAZHJzL2Rvd25yZXYueG1sUEsFBgAAAAAEAAQA+QAAAJMDAAAAAA==&#10;"/>
                <v:shape id="Text Box 656" o:spid="_x0000_s1271" type="#_x0000_t202" style="position:absolute;left:4516;top:5545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57" o:spid="_x0000_s1272" type="#_x0000_t202" style="position:absolute;left:1532;top:4786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658" o:spid="_x0000_s1273" type="#_x0000_t202" style="position:absolute;left:1543;top:3776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659" o:spid="_x0000_s1274" type="#_x0000_t202" style="position:absolute;left:1716;top:3078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Freeform 660" o:spid="_x0000_s1275" style="position:absolute;left:2754;top:4226;width:1939;height:305;rotation:-4859948fd;visibility:visible;mso-wrap-style:square;v-text-anchor:top" coordsize="2880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kjUsMA&#10;AADcAAAADwAAAGRycy9kb3ducmV2LnhtbERPz2vCMBS+D/Y/hDfwMmaqGzI6o4yB4kFhdhvs+Gie&#10;TVnzEpLY1v9+OQgeP77fy/VoO9FTiK1jBbNpAYK4drrlRsH31+bpFURMyBo7x6TgQhHWq/u7JZba&#10;DXykvkqNyCEcS1RgUvKllLE2ZDFOnSfO3MkFiynD0EgdcMjhtpPzolhIiy3nBoOePgzVf9XZKgin&#10;ejge+vPWHx6fq19jZvtP/6PU5GF8fwORaEw38dW90wrmL3ltPpOP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vkjUsMAAADcAAAADwAAAAAAAAAAAAAAAACYAgAAZHJzL2Rv&#10;d25yZXYueG1sUEsFBgAAAAAEAAQA9QAAAIgDAAAAAA==&#10;" path="m,305c165,277,640,157,1003,136v363,-21,864,64,1177,41c2493,154,2734,37,2880,e" filled="f" strokecolor="black [3213]" strokeweight="1.5pt">
                  <v:path arrowok="t" o:connecttype="custom" o:connectlocs="0,305;675,136;1468,177;1939,0" o:connectangles="0,0,0,0"/>
                </v:shape>
                <v:shape id="AutoShape 661" o:spid="_x0000_s1276" type="#_x0000_t32" style="position:absolute;left:2145;top:5013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3z4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d8+LGAAAA3AAAAA8AAAAAAAAA&#10;AAAAAAAAoQIAAGRycy9kb3ducmV2LnhtbFBLBQYAAAAABAAEAPkAAACUAwAAAAA=&#10;"/>
                <v:shape id="AutoShape 662" o:spid="_x0000_s1277" type="#_x0000_t32" style="position:absolute;left:2145;top:3968;width:17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7Mos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vEk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v7MosIAAADcAAAADwAAAAAAAAAAAAAA&#10;AAChAgAAZHJzL2Rvd25yZXYueG1sUEsFBgAAAAAEAAQA+QAAAJADAAAAAA==&#10;"/>
                <v:rect id="Rectangle 1337" o:spid="_x0000_s1278" style="position:absolute;left:2149;top:4239;width:1584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j4MQA&#10;AADcAAAADwAAAGRycy9kb3ducmV2LnhtbESPQWsCMRSE74X+h/CE3mrWBYtdjbIIFY+tWtrjY/Pc&#10;rG5eliS6679vCoLHYWa+YRarwbbiSj40jhVMxhkI4srphmsFh/3H6wxEiMgaW8ek4EYBVsvnpwUW&#10;2vX8RdddrEWCcChQgYmxK6QMlSGLYew64uQdnbcYk/S11B77BLetzLPsTVpsOC0Y7GhtqDrvLlbB&#10;d3n7+c032eazPfnj5R1Ls9a9Ui+joZyDiDTER/je3moF+XQC/2fS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7o+DEAAAA3AAAAA8AAAAAAAAAAAAAAAAAmAIAAGRycy9k&#10;b3ducmV2LnhtbFBLBQYAAAAABAAEAPUAAACJAwAAAAA=&#10;" fillcolor="#f2f2f2 [3052]"/>
                <v:shape id="Text Box 1338" o:spid="_x0000_s1279" type="#_x0000_t202" style="position:absolute;left:3923;top:4197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274CA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1339" o:spid="_x0000_s1280" type="#_x0000_t32" style="position:absolute;left:3893;top:4239;width: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nx28QAAADcAAAADwAAAGRycy9kb3ducmV2LnhtbESPQWvCQBSE74L/YXlCb3WjJSLRVUQs&#10;FoqK0dwf2WcSzL4N2a2m/vquUPA4zMw3zHzZmVrcqHWVZQWjYQSCOLe64kLB+fT5PgXhPLLG2jIp&#10;+CUHy0W/N8dE2zsf6Zb6QgQIuwQVlN43iZQuL8mgG9qGOHgX2xr0QbaF1C3eA9zUchxFE2mw4rBQ&#10;YkPrkvJr+mMUPHZbOu3w8jhs0mz/HW9H8T7LlHobdKsZCE+df4X/219awTj+gOeZcAT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WfHbxAAAANw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E5132E" w:rsidRDefault="00E5132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535573" w:rsidP="00535573">
      <w:pPr>
        <w:tabs>
          <w:tab w:val="left" w:pos="4189"/>
        </w:tabs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ab/>
      </w:r>
    </w:p>
    <w:p w:rsidR="005B6DED" w:rsidRDefault="005B6DED" w:rsidP="005B6DED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arsi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360</w:t>
      </w:r>
      <w:r w:rsidRPr="005B6DED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(</w:t>
      </w:r>
      <w:r w:rsidRPr="009166FD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dalah</w:t>
      </w:r>
      <w:proofErr w:type="spellEnd"/>
    </w:p>
    <w:p w:rsidR="0064735A" w:rsidRDefault="0064735A" w:rsidP="0064735A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1820" w:dyaOrig="760">
          <v:shape id="_x0000_i1054" type="#_x0000_t75" style="width:91.5pt;height:41pt" o:ole="">
            <v:imagedata r:id="rId86" o:title=""/>
          </v:shape>
          <o:OLEObject Type="Embed" ProgID="Equation.DSMT4" ShapeID="_x0000_i1054" DrawAspect="Content" ObjectID="_1543292739" r:id="rId87"/>
        </w:object>
      </w:r>
    </w:p>
    <w:p w:rsidR="009147A2" w:rsidRDefault="005B6DED" w:rsidP="009147A2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asu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u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 xml:space="preserve">missal </w:t>
      </w:r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proofErr w:type="gramEnd"/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 (</w:t>
      </w:r>
      <w:r w:rsidR="009147A2" w:rsidRPr="009166FD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 w:rsidR="009147A2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9147A2" w:rsidRPr="009147A2">
        <w:rPr>
          <w:rFonts w:ascii="Times New Roman" w:hAnsi="Times New Roman" w:cs="Times New Roman"/>
          <w:i/>
          <w:position w:val="-32"/>
          <w:sz w:val="24"/>
          <w:szCs w:val="24"/>
        </w:rPr>
        <w:t>g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(</w:t>
      </w:r>
      <w:r w:rsidRPr="009166FD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), </w:t>
      </w:r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9147A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 y </w:t>
      </w:r>
      <w:proofErr w:type="spellStart"/>
      <w:r w:rsidR="009147A2">
        <w:rPr>
          <w:rFonts w:ascii="Times New Roman" w:hAnsi="Times New Roman" w:cs="Times New Roman"/>
          <w:position w:val="-32"/>
          <w:sz w:val="24"/>
          <w:szCs w:val="24"/>
        </w:rPr>
        <w:t>dijadikan</w:t>
      </w:r>
      <w:proofErr w:type="spellEnd"/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9147A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9147A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9147A2"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epert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gambar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w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,</w:t>
      </w:r>
    </w:p>
    <w:p w:rsidR="0064735A" w:rsidRDefault="00CF6B30" w:rsidP="00CF6B30">
      <w:pPr>
        <w:tabs>
          <w:tab w:val="left" w:pos="5512"/>
        </w:tabs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ab/>
      </w:r>
    </w:p>
    <w:p w:rsidR="00A6762F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41275</wp:posOffset>
                </wp:positionV>
                <wp:extent cx="2471420" cy="1884680"/>
                <wp:effectExtent l="0" t="3175" r="0" b="7620"/>
                <wp:wrapNone/>
                <wp:docPr id="210" name="Group 2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1420" cy="1884680"/>
                          <a:chOff x="1630" y="9114"/>
                          <a:chExt cx="3892" cy="2968"/>
                        </a:xfrm>
                      </wpg:grpSpPr>
                      <wps:wsp>
                        <wps:cNvPr id="211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4738" y="10356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CF6B3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AutoShape 1343"/>
                        <wps:cNvCnPr>
                          <a:cxnSpLocks noChangeShapeType="1"/>
                        </wps:cNvCnPr>
                        <wps:spPr bwMode="auto">
                          <a:xfrm>
                            <a:off x="4708" y="10398"/>
                            <a:ext cx="0" cy="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AutoShape 604"/>
                        <wps:cNvCnPr>
                          <a:cxnSpLocks noChangeShapeType="1"/>
                        </wps:cNvCnPr>
                        <wps:spPr bwMode="auto">
                          <a:xfrm>
                            <a:off x="1862" y="11613"/>
                            <a:ext cx="33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AutoShape 60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6" y="9164"/>
                            <a:ext cx="0" cy="29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Freeform 606"/>
                        <wps:cNvSpPr>
                          <a:spLocks/>
                        </wps:cNvSpPr>
                        <wps:spPr bwMode="auto">
                          <a:xfrm rot="-4425590">
                            <a:off x="2182" y="10234"/>
                            <a:ext cx="1847" cy="442"/>
                          </a:xfrm>
                          <a:custGeom>
                            <a:avLst/>
                            <a:gdLst>
                              <a:gd name="T0" fmla="*/ 0 w 2677"/>
                              <a:gd name="T1" fmla="*/ 442 h 442"/>
                              <a:gd name="T2" fmla="*/ 932 w 2677"/>
                              <a:gd name="T3" fmla="*/ 180 h 442"/>
                              <a:gd name="T4" fmla="*/ 2109 w 2677"/>
                              <a:gd name="T5" fmla="*/ 221 h 442"/>
                              <a:gd name="T6" fmla="*/ 2677 w 2677"/>
                              <a:gd name="T7" fmla="*/ 0 h 4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677" h="442">
                                <a:moveTo>
                                  <a:pt x="0" y="442"/>
                                </a:moveTo>
                                <a:cubicBezTo>
                                  <a:pt x="155" y="396"/>
                                  <a:pt x="581" y="217"/>
                                  <a:pt x="932" y="180"/>
                                </a:cubicBezTo>
                                <a:cubicBezTo>
                                  <a:pt x="1283" y="143"/>
                                  <a:pt x="1818" y="251"/>
                                  <a:pt x="2109" y="221"/>
                                </a:cubicBezTo>
                                <a:cubicBezTo>
                                  <a:pt x="2400" y="191"/>
                                  <a:pt x="2538" y="95"/>
                                  <a:pt x="2677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607"/>
                        <wps:cNvSpPr txBox="1">
                          <a:spLocks noChangeArrowheads="1"/>
                        </wps:cNvSpPr>
                        <wps:spPr bwMode="auto">
                          <a:xfrm>
                            <a:off x="4314" y="9114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AutoShape 608"/>
                        <wps:cNvCnPr>
                          <a:cxnSpLocks noChangeShapeType="1"/>
                        </wps:cNvCnPr>
                        <wps:spPr bwMode="auto">
                          <a:xfrm flipV="1">
                            <a:off x="2997" y="10014"/>
                            <a:ext cx="431" cy="6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AutoShape 609"/>
                        <wps:cNvCnPr>
                          <a:cxnSpLocks noChangeShapeType="1"/>
                        </wps:cNvCnPr>
                        <wps:spPr bwMode="auto">
                          <a:xfrm flipV="1">
                            <a:off x="2997" y="10014"/>
                            <a:ext cx="647" cy="10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AutoShape 6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215" y="10028"/>
                            <a:ext cx="648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6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501" y="10028"/>
                            <a:ext cx="605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utoShape 6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759" y="10014"/>
                            <a:ext cx="515" cy="10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AutoShape 613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2" y="10028"/>
                            <a:ext cx="524" cy="10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6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190" y="10588"/>
                            <a:ext cx="275" cy="47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Text Box 615"/>
                        <wps:cNvSpPr txBox="1">
                          <a:spLocks noChangeArrowheads="1"/>
                        </wps:cNvSpPr>
                        <wps:spPr bwMode="auto">
                          <a:xfrm>
                            <a:off x="4614" y="11591"/>
                            <a:ext cx="4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1630" y="10832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Text Box 617"/>
                        <wps:cNvSpPr txBox="1">
                          <a:spLocks noChangeArrowheads="1"/>
                        </wps:cNvSpPr>
                        <wps:spPr bwMode="auto">
                          <a:xfrm>
                            <a:off x="1641" y="9823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1814" y="9124"/>
                            <a:ext cx="78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Freeform 619"/>
                        <wps:cNvSpPr>
                          <a:spLocks/>
                        </wps:cNvSpPr>
                        <wps:spPr bwMode="auto">
                          <a:xfrm rot="-4449415">
                            <a:off x="3572" y="10272"/>
                            <a:ext cx="1939" cy="305"/>
                          </a:xfrm>
                          <a:custGeom>
                            <a:avLst/>
                            <a:gdLst>
                              <a:gd name="T0" fmla="*/ 0 w 2880"/>
                              <a:gd name="T1" fmla="*/ 305 h 305"/>
                              <a:gd name="T2" fmla="*/ 1003 w 2880"/>
                              <a:gd name="T3" fmla="*/ 136 h 305"/>
                              <a:gd name="T4" fmla="*/ 2180 w 2880"/>
                              <a:gd name="T5" fmla="*/ 177 h 305"/>
                              <a:gd name="T6" fmla="*/ 2880 w 2880"/>
                              <a:gd name="T7" fmla="*/ 0 h 3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305">
                                <a:moveTo>
                                  <a:pt x="0" y="305"/>
                                </a:moveTo>
                                <a:cubicBezTo>
                                  <a:pt x="165" y="277"/>
                                  <a:pt x="640" y="157"/>
                                  <a:pt x="1003" y="136"/>
                                </a:cubicBezTo>
                                <a:cubicBezTo>
                                  <a:pt x="1366" y="115"/>
                                  <a:pt x="1867" y="200"/>
                                  <a:pt x="2180" y="177"/>
                                </a:cubicBezTo>
                                <a:cubicBezTo>
                                  <a:pt x="2493" y="154"/>
                                  <a:pt x="2734" y="37"/>
                                  <a:pt x="288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AutoShape 621"/>
                        <wps:cNvCnPr>
                          <a:cxnSpLocks noChangeShapeType="1"/>
                        </wps:cNvCnPr>
                        <wps:spPr bwMode="auto">
                          <a:xfrm>
                            <a:off x="2243" y="11059"/>
                            <a:ext cx="216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AutoShape 622"/>
                        <wps:cNvCnPr>
                          <a:cxnSpLocks noChangeShapeType="1"/>
                        </wps:cNvCnPr>
                        <wps:spPr bwMode="auto">
                          <a:xfrm>
                            <a:off x="2243" y="10014"/>
                            <a:ext cx="24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2964" y="9144"/>
                            <a:ext cx="7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4A03D8" w:rsidRDefault="00776B8A" w:rsidP="0064735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g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(</w:t>
                              </w:r>
                              <w:r w:rsidRPr="00CB52C3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 w:rsidRPr="004A03D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Rectangle 1341"/>
                        <wps:cNvSpPr>
                          <a:spLocks noChangeArrowheads="1"/>
                        </wps:cNvSpPr>
                        <wps:spPr bwMode="auto">
                          <a:xfrm>
                            <a:off x="2964" y="10417"/>
                            <a:ext cx="1584" cy="2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6" o:spid="_x0000_s1281" style="position:absolute;left:0;text-align:left;margin-left:9.5pt;margin-top:3.25pt;width:194.6pt;height:148.4pt;z-index:252747776" coordorigin="1630,9114" coordsize="3892,2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">
                <v:shape id="Text Box 1342" o:spid="_x0000_s1282" type="#_x0000_t202" style="position:absolute;left:4738;top:10356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776B8A" w:rsidRPr="004A03D8" w:rsidRDefault="00776B8A" w:rsidP="00CF6B3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1343" o:spid="_x0000_s1283" type="#_x0000_t32" style="position:absolute;left:4708;top:10398;width: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/tgMQAAADcAAAADwAAAGRycy9kb3ducmV2LnhtbESPQWvCQBSE7wX/w/IEb3WTgKVEVxGx&#10;KIiWRnN/ZJ9JMPs2ZLca/fVdQehxmJlvmNmiN424UudqywricQSCuLC65lLB6fj1/gnCeWSNjWVS&#10;cCcHi/ngbYaptjf+oWvmSxEg7FJUUHnfplK6oiKDbmxb4uCdbWfQB9mVUnd4C3DTyCSKPqTBmsNC&#10;hS2tKiou2a9R8Nhv6LjH8+N7neWH3WQTTw55rtRo2C+nIDz1/j/8am+1giRO4HkmHAE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f+2AxAAAANwAAAAPAAAAAAAAAAAA&#10;AAAAAKECAABkcnMvZG93bnJldi54bWxQSwUGAAAAAAQABAD5AAAAkgMAAAAA&#10;">
                  <v:stroke startarrow="block" endarrow="block"/>
                </v:shape>
                <v:shape id="AutoShape 604" o:spid="_x0000_s1284" type="#_x0000_t32" style="position:absolute;left:1862;top:11613;width:3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FHQsUAAADcAAAADwAAAGRycy9kb3ducmV2LnhtbESPQWvCQBSE74L/YXmCN91EQTS6SilU&#10;ROlBLaG9PbLPJDT7NuyuGvvruwWhx2FmvmFWm8404kbO15YVpOMEBHFhdc2lgo/z22gOwgdkjY1l&#10;UvAgD5t1v7fCTNs7H+l2CqWIEPYZKqhCaDMpfVGRQT+2LXH0LtYZDFG6UmqH9wg3jZwkyUwarDku&#10;VNjSa0XF9+lqFHweFtf8kb/TPk8X+y90xv+ct0oNB93LEkSgLvyHn+2dVjBJp/B3Jh4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FHQsUAAADcAAAADwAAAAAAAAAA&#10;AAAAAAChAgAAZHJzL2Rvd25yZXYueG1sUEsFBgAAAAAEAAQA+QAAAJMDAAAAAA==&#10;">
                  <v:stroke endarrow="block"/>
                </v:shape>
                <v:shape id="AutoShape 605" o:spid="_x0000_s1285" type="#_x0000_t32" style="position:absolute;left:2236;top:9164;width:0;height:29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mUdcIAAADcAAAADwAAAGRycy9kb3ducmV2LnhtbESPQWsCMRSE70L/Q3gFb5pVtJTVKFYQ&#10;xIuohfb42Dx3g5uXZZNu1n9vBKHHYWa+YZbr3taio9Ybxwom4wwEceG04VLB92U3+gThA7LG2jEp&#10;uJOH9eptsMRcu8gn6s6hFAnCPkcFVQhNLqUvKrLox64hTt7VtRZDkm0pdYsxwW0tp1n2IS0aTgsV&#10;NrStqLid/6wCE4+ma/bb+HX4+fU6krnPnVFq+N5vFiAC9eE//GrvtYLpZAb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2mUdcIAAADcAAAADwAAAAAAAAAAAAAA&#10;AAChAgAAZHJzL2Rvd25yZXYueG1sUEsFBgAAAAAEAAQA+QAAAJADAAAAAA==&#10;">
                  <v:stroke endarrow="block"/>
                </v:shape>
                <v:shape id="Freeform 606" o:spid="_x0000_s1286" style="position:absolute;left:2182;top:10234;width:1847;height:442;rotation:-4833924fd;visibility:visible;mso-wrap-style:square;v-text-anchor:top" coordsize="2677,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SMwsQA&#10;AADcAAAADwAAAGRycy9kb3ducmV2LnhtbESPQWvCQBSE74L/YXlCb80maktNXUWFisfUFLw+ss8k&#10;NPs2ZNck7a93CwWPw8x8w6y3o2lET52rLStIohgEcWF1zaWCr/zj+Q2E88gaG8uk4IccbDfTyRpT&#10;bQf+pP7sSxEg7FJUUHnfplK6oiKDLrItcfCutjPog+xKqTscAtw0ch7Hr9JgzWGhwpYOFRXf55tR&#10;0F6W8bVJVtb02e9+PO4pX2Sk1NNs3L2D8DT6R/i/fdIK5skL/J0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kjMLEAAAA3AAAAA8AAAAAAAAAAAAAAAAAmAIAAGRycy9k&#10;b3ducmV2LnhtbFBLBQYAAAAABAAEAPUAAACJAwAAAAA=&#10;" path="m,442c155,396,581,217,932,180v351,-37,886,71,1177,41c2400,191,2538,95,2677,e" filled="f" strokecolor="black [3213]" strokeweight="1.5pt">
                  <v:path arrowok="t" o:connecttype="custom" o:connectlocs="0,442;643,180;1455,221;1847,0" o:connectangles="0,0,0,0"/>
                </v:shape>
                <v:shape id="Text Box 607" o:spid="_x0000_s1287" type="#_x0000_t202" style="position:absolute;left:4314;top:9114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AutoShape 608" o:spid="_x0000_s1288" type="#_x0000_t32" style="position:absolute;left:2997;top:10014;width:431;height:6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xtfcQAAADc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Mvn8Dy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nG19xAAAANwAAAAPAAAAAAAAAAAA&#10;AAAAAKECAABkcnMvZG93bnJldi54bWxQSwUGAAAAAAQABAD5AAAAkgMAAAAA&#10;"/>
                <v:shape id="AutoShape 609" o:spid="_x0000_s1289" type="#_x0000_t32" style="position:absolute;left:2997;top:10014;width:647;height:10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P5D8AAAADcAAAADwAAAGRycy9kb3ducmV2LnhtbERPTYvCMBC9C/6HMIIX0bQeRKpRFkFY&#10;PAhqDx6HZLYt20y6SbbWf28OgsfH+97uB9uKnnxoHCvIFxkIYu1Mw5WC8nacr0GEiGywdUwKnhRg&#10;vxuPtlgY9+AL9ddYiRTCoUAFdYxdIWXQNVkMC9cRJ+7HeYsxQV9J4/GRwm0rl1m2khYbTg01dnSo&#10;Sf9e/62C5lSey372F71en/K7z8Pt3mqlppPhawMi0hA/4rf72yhY5mltOpOOgN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oD+Q/AAAAA3AAAAA8AAAAAAAAAAAAAAAAA&#10;oQIAAGRycy9kb3ducmV2LnhtbFBLBQYAAAAABAAEAPkAAACOAwAAAAA=&#10;"/>
                <v:shape id="AutoShape 610" o:spid="_x0000_s1290" type="#_x0000_t32" style="position:absolute;left:3215;top:10028;width:648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9clMQAAADcAAAADwAAAGRycy9kb3ducmV2LnhtbESPQYvCMBSE74L/ITzBi6xpPSxuNYoI&#10;C+JhYbUHj4/k2Rabl5pka/ffbxYEj8PMfMOst4NtRU8+NI4V5PMMBLF2puFKQXn+fFuCCBHZYOuY&#10;FPxSgO1mPFpjYdyDv6k/xUokCIcCFdQxdoWUQddkMcxdR5y8q/MWY5K+ksbjI8FtKxdZ9i4tNpwW&#10;auxoX5O+nX6sguZYfpX97B69Xh7zi8/D+dJqpaaTYbcCEWmIr/CzfTAKFvkH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T1yUxAAAANwAAAAPAAAAAAAAAAAA&#10;AAAAAKECAABkcnMvZG93bnJldi54bWxQSwUGAAAAAAQABAD5AAAAkgMAAAAA&#10;"/>
                <v:shape id="AutoShape 611" o:spid="_x0000_s1291" type="#_x0000_t32" style="position:absolute;left:3501;top:10028;width:605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k/tMEAAADcAAAADwAAAGRycy9kb3ducmV2LnhtbERPTYvCMBC9L/gfwix4WTRtD4tUo8iC&#10;IB4EtQePQzLblm0mNYm1/ntzEPb4eN+rzWg7MZAPrWMF+TwDQaydablWUF12swWIEJENdo5JwZMC&#10;bNaTjxWWxj34RMM51iKFcChRQRNjX0oZdEMWw9z1xIn7dd5iTNDX0nh8pHDbySLLvqXFllNDgz39&#10;NKT/zneroD1Ux2r4ukWvF4f86vNwuXZaqennuF2CiDTGf/HbvTcKiiLNT2fSEZ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GT+0wQAAANwAAAAPAAAAAAAAAAAAAAAA&#10;AKECAABkcnMvZG93bnJldi54bWxQSwUGAAAAAAQABAD5AAAAjwMAAAAA&#10;"/>
                <v:shape id="AutoShape 612" o:spid="_x0000_s1292" type="#_x0000_t32" style="position:absolute;left:3759;top:10014;width:515;height:10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WaL8QAAADcAAAADwAAAGRycy9kb3ducmV2LnhtbESPQYvCMBSE74L/ITzBi2jaHhapRlkW&#10;hMWDoPbg8ZE827LNSzeJtfvvzcLCHoeZ+YbZ7kfbiYF8aB0ryFcZCGLtTMu1gup6WK5BhIhssHNM&#10;Cn4owH43nWyxNO7JZxousRYJwqFEBU2MfSll0A1ZDCvXEyfv7rzFmKSvpfH4THDbySLL3qTFltNC&#10;gz19NKS/Lg+roD1Wp2pYfEev18f85vNwvXVaqflsfN+AiDTG//Bf+9MoKIocfs+kIyB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VZovxAAAANwAAAAPAAAAAAAAAAAA&#10;AAAAAKECAABkcnMvZG93bnJldi54bWxQSwUGAAAAAAQABAD5AAAAkgMAAAAA&#10;"/>
                <v:shape id="AutoShape 613" o:spid="_x0000_s1293" type="#_x0000_t32" style="position:absolute;left:3972;top:10028;width:524;height:10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EWMQAAADcAAAADwAAAGRycy9kb3ducmV2LnhtbESPQYvCMBSE74L/ITzBi2jaHhapRlkW&#10;hMWDoPbg8ZE827LNSzeJtfvvzcLCHoeZ+YbZ7kfbiYF8aB0ryFcZCGLtTMu1gup6WK5BhIhssHNM&#10;Cn4owH43nWyxNO7JZxousRYJwqFEBU2MfSll0A1ZDCvXEyfv7rzFmKSvpfH4THDbySLL3qTFltNC&#10;gz19NKS/Lg+roD1Wp2pYfEev18f85vNwvXVaqflsfN+AiDTG//Bf+9MoKIoCfs+kIyB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hwRYxAAAANwAAAAPAAAAAAAAAAAA&#10;AAAAAKECAABkcnMvZG93bnJldi54bWxQSwUGAAAAAAQABAD5AAAAkgMAAAAA&#10;"/>
                <v:shape id="AutoShape 614" o:spid="_x0000_s1294" type="#_x0000_t32" style="position:absolute;left:4190;top:10588;width:275;height:4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uhw8QAAADcAAAADwAAAGRycy9kb3ducmV2LnhtbESPQWvCQBSE70L/w/IKvUjdJIJI6iql&#10;UBAPgpqDx8fuaxKafZvurjH9964geBxm5htmtRltJwbyoXWsIJ9lIIi1My3XCqrT9/sSRIjIBjvH&#10;pOCfAmzWL5MVlsZd+UDDMdYiQTiUqKCJsS+lDLohi2HmeuLk/ThvMSbpa2k8XhPcdrLIsoW02HJa&#10;aLCnr4b07/FiFbS7al8N07/o9XKXn30eTudOK/X2On5+gIg0xmf40d4aBUUxh/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y6HDxAAAANwAAAAPAAAAAAAAAAAA&#10;AAAAAKECAABkcnMvZG93bnJldi54bWxQSwUGAAAAAAQABAD5AAAAkgMAAAAA&#10;"/>
                <v:shape id="Text Box 615" o:spid="_x0000_s1295" type="#_x0000_t202" style="position:absolute;left:4614;top:11591;width:422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616" o:spid="_x0000_s1296" type="#_x0000_t202" style="position:absolute;left:1630;top:10832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617" o:spid="_x0000_s1297" type="#_x0000_t202" style="position:absolute;left:1641;top:9823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</w:t>
                        </w:r>
                        <w:r w:rsidRPr="009166FD"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618" o:spid="_x0000_s1298" type="#_x0000_t202" style="position:absolute;left:1814;top:9124;width:78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Freeform 619" o:spid="_x0000_s1299" style="position:absolute;left:3572;top:10272;width:1939;height:305;rotation:-4859948fd;visibility:visible;mso-wrap-style:square;v-text-anchor:top" coordsize="2880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bG8sMA&#10;AADcAAAADwAAAGRycy9kb3ducmV2LnhtbERPz0vDMBS+D/wfwhO8DJeugyF12RBhw4MDVxU8Ppq3&#10;pti8hCRr63+/HIQdP77fm91kezFQiJ1jBctFAYK4cbrjVsHX5/7xCURMyBp7x6TgjyLstnezDVba&#10;jXyioU6tyCEcK1RgUvKVlLExZDEunCfO3NkFiynD0EodcMzhtpdlUaylxY5zg0FPr4aa3/piFYRz&#10;M56Ow+Xgj/NV/WPM8v3Dfyv1cD+9PININKWb+N/9phWUZV6bz+QjIL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bG8sMAAADcAAAADwAAAAAAAAAAAAAAAACYAgAAZHJzL2Rv&#10;d25yZXYueG1sUEsFBgAAAAAEAAQA9QAAAIgDAAAAAA==&#10;" path="m,305c165,277,640,157,1003,136v363,-21,864,64,1177,41c2493,154,2734,37,2880,e" filled="f" strokecolor="black [3213]" strokeweight="1.5pt">
                  <v:path arrowok="t" o:connecttype="custom" o:connectlocs="0,305;675,136;1468,177;1939,0" o:connectangles="0,0,0,0"/>
                </v:shape>
                <v:shape id="AutoShape 621" o:spid="_x0000_s1300" type="#_x0000_t32" style="position:absolute;left:2243;top:11059;width:21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IWQs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I8f4a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CFkLGAAAA3AAAAA8AAAAAAAAA&#10;AAAAAAAAoQIAAGRycy9kb3ducmV2LnhtbFBLBQYAAAAABAAEAPkAAACUAwAAAAA=&#10;"/>
                <v:shape id="AutoShape 622" o:spid="_x0000_s1301" type="#_x0000_t32" style="position:absolute;left:2243;top:10014;width:24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EpAs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EpAsIAAADcAAAADwAAAAAAAAAAAAAA&#10;AAChAgAAZHJzL2Rvd25yZXYueG1sUEsFBgAAAAAEAAQA+QAAAJADAAAAAA==&#10;"/>
                <v:shape id="Text Box 623" o:spid="_x0000_s1302" type="#_x0000_t202" style="position:absolute;left:2964;top:9144;width:74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<v:textbox>
                    <w:txbxContent>
                      <w:p w:rsidR="00776B8A" w:rsidRPr="004A03D8" w:rsidRDefault="00776B8A" w:rsidP="0064735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g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 xml:space="preserve"> (</w:t>
                        </w:r>
                        <w:r w:rsidRPr="00CB52C3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 w:rsidRPr="004A03D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rect id="Rectangle 1341" o:spid="_x0000_s1303" style="position:absolute;left:2964;top:10417;width:1584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bYN8QA&#10;AADcAAAADwAAAGRycy9kb3ducmV2LnhtbESPQWsCMRSE7wX/Q3hCbzXrCtKuRlkExWNrW+rxsXlu&#10;VjcvSxLd9d83QqHHYWa+YZbrwbbiRj40jhVMJxkI4srphmsFX5/bl1cQISJrbB2TgjsFWK9GT0ss&#10;tOv5g26HWIsE4VCgAhNjV0gZKkMWw8R1xMk7OW8xJulrqT32CW5bmWfZXFpsOC0Y7GhjqLocrlbB&#10;d3n/Oea7bPfenv3p+oal2eheqefxUC5ARBrif/ivvdcK8lkOjzPpCM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22DfEAAAA3AAAAA8AAAAAAAAAAAAAAAAAmAIAAGRycy9k&#10;b3ducmV2LnhtbFBLBQYAAAAABAAEAPUAAACJAwAAAAA=&#10;" fillcolor="#f2f2f2 [3052]"/>
              </v:group>
            </w:pict>
          </mc:Fallback>
        </mc:AlternateContent>
      </w: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6762F" w:rsidRDefault="00A6762F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5B6DED" w:rsidRDefault="005B6DED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64735A" w:rsidRDefault="005B6DED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>maka</w:t>
      </w:r>
      <w:proofErr w:type="spellEnd"/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dalah</w:t>
      </w:r>
      <w:proofErr w:type="spellEnd"/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3000" w:dyaOrig="760">
          <v:shape id="_x0000_i1055" type="#_x0000_t75" style="width:155.5pt;height:41pt" o:ole="">
            <v:imagedata r:id="rId88" o:title=""/>
          </v:shape>
          <o:OLEObject Type="Embed" ProgID="Equation.DSMT4" ShapeID="_x0000_i1055" DrawAspect="Content" ObjectID="_1543292740" r:id="rId89"/>
        </w:object>
      </w:r>
    </w:p>
    <w:p w:rsidR="0064735A" w:rsidRDefault="0064735A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CF02CE" w:rsidRP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proofErr w:type="spellStart"/>
      <w:r w:rsidRPr="001A0F56">
        <w:rPr>
          <w:rFonts w:ascii="Times New Roman" w:hAnsi="Times New Roman" w:cs="Times New Roman"/>
          <w:b/>
          <w:position w:val="-30"/>
          <w:sz w:val="24"/>
          <w:szCs w:val="24"/>
        </w:rPr>
        <w:t>Metode</w:t>
      </w:r>
      <w:proofErr w:type="spellEnd"/>
      <w:r w:rsidRPr="001A0F56">
        <w:rPr>
          <w:rFonts w:ascii="Times New Roman" w:hAnsi="Times New Roman" w:cs="Times New Roman"/>
          <w:b/>
          <w:position w:val="-30"/>
          <w:sz w:val="24"/>
          <w:szCs w:val="24"/>
        </w:rPr>
        <w:t xml:space="preserve"> </w:t>
      </w:r>
      <w:proofErr w:type="spellStart"/>
      <w:r w:rsidRPr="001A0F56">
        <w:rPr>
          <w:rFonts w:ascii="Times New Roman" w:hAnsi="Times New Roman" w:cs="Times New Roman"/>
          <w:b/>
          <w:position w:val="-30"/>
          <w:sz w:val="24"/>
          <w:szCs w:val="24"/>
        </w:rPr>
        <w:t>Kulit</w:t>
      </w:r>
      <w:proofErr w:type="spellEnd"/>
      <w:r w:rsidRPr="001A0F56">
        <w:rPr>
          <w:rFonts w:ascii="Times New Roman" w:hAnsi="Times New Roman" w:cs="Times New Roman"/>
          <w:b/>
          <w:position w:val="-30"/>
          <w:sz w:val="24"/>
          <w:szCs w:val="24"/>
        </w:rPr>
        <w:t xml:space="preserve"> </w:t>
      </w:r>
      <w:proofErr w:type="spellStart"/>
      <w:r w:rsidRPr="001A0F56">
        <w:rPr>
          <w:rFonts w:ascii="Times New Roman" w:hAnsi="Times New Roman" w:cs="Times New Roman"/>
          <w:b/>
          <w:position w:val="-30"/>
          <w:sz w:val="24"/>
          <w:szCs w:val="24"/>
        </w:rPr>
        <w:t>Tabung</w:t>
      </w:r>
      <w:proofErr w:type="spellEnd"/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Perhatikanlah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gambar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ulit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tabung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ini</w:t>
      </w:r>
      <w:proofErr w:type="spellEnd"/>
    </w:p>
    <w:p w:rsidR="0069062C" w:rsidRDefault="0069062C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1A0F56" w:rsidRDefault="00A14CCB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2677795</wp:posOffset>
                </wp:positionH>
                <wp:positionV relativeFrom="paragraph">
                  <wp:posOffset>66040</wp:posOffset>
                </wp:positionV>
                <wp:extent cx="3226435" cy="2298700"/>
                <wp:effectExtent l="1270" t="1905" r="1270" b="4445"/>
                <wp:wrapNone/>
                <wp:docPr id="209" name="Text Box 2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6435" cy="229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6B43" w:rsidRDefault="009E6B43" w:rsidP="009E6B43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Jari-jari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lapis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terlua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: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r</w:t>
                            </w:r>
                            <w:r w:rsidRPr="00E56FCE"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</w:p>
                          <w:p w:rsidR="009E6B43" w:rsidRDefault="009E6B43" w:rsidP="009E6B43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Jari-jari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lapisa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terdalam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: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r</w:t>
                            </w:r>
                            <w:r w:rsidRPr="00E56FCE"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  <w:p w:rsidR="009E6B43" w:rsidRDefault="009E6B43" w:rsidP="009E6B43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Volume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kuli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tabung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9E6B43" w:rsidRDefault="009E6B43" w:rsidP="009E6B43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</w:pPr>
                            <w:r w:rsidRPr="00E56FCE">
                              <w:rPr>
                                <w:rFonts w:ascii="Times New Roman" w:hAnsi="Times New Roman" w:cs="Times New Roman"/>
                                <w:position w:val="-12"/>
                                <w:sz w:val="24"/>
                                <w:szCs w:val="24"/>
                              </w:rPr>
                              <w:object w:dxaOrig="1560" w:dyaOrig="380">
                                <v:shape id="_x0000_i1149" type="#_x0000_t75" style="width:81.5pt;height:19.5pt" o:ole="">
                                  <v:imagedata r:id="rId90" o:title=""/>
                                </v:shape>
                                <o:OLEObject Type="Embed" ProgID="Equation.DSMT4" ShapeID="_x0000_i1149" DrawAspect="Content" ObjectID="_1543292834" r:id="rId91"/>
                              </w:object>
                            </w:r>
                          </w:p>
                          <w:p w:rsidR="009E6B43" w:rsidRDefault="009E6B43" w:rsidP="009E6B43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position w:val="-32"/>
                                <w:sz w:val="24"/>
                                <w:szCs w:val="24"/>
                              </w:rPr>
                            </w:pPr>
                            <w:r w:rsidRPr="00E56FCE">
                              <w:rPr>
                                <w:rFonts w:ascii="Times New Roman" w:hAnsi="Times New Roman" w:cs="Times New Roman"/>
                                <w:position w:val="-12"/>
                                <w:sz w:val="24"/>
                                <w:szCs w:val="24"/>
                              </w:rPr>
                              <w:object w:dxaOrig="2140" w:dyaOrig="360">
                                <v:shape id="_x0000_i1150" type="#_x0000_t75" style="width:107pt;height:15.5pt" o:ole="">
                                  <v:imagedata r:id="rId92" o:title=""/>
                                </v:shape>
                                <o:OLEObject Type="Embed" ProgID="Equation.DSMT4" ShapeID="_x0000_i1150" DrawAspect="Content" ObjectID="_1543292835" r:id="rId93"/>
                              </w:object>
                            </w:r>
                          </w:p>
                          <w:p w:rsidR="009E6B43" w:rsidRDefault="009E6B43" w:rsidP="009E6B43">
                            <w:pPr>
                              <w:spacing w:after="0" w:line="360" w:lineRule="auto"/>
                              <w:jc w:val="both"/>
                              <w:rPr>
                                <w:rFonts w:ascii="Times New Roman" w:hAnsi="Times New Roman" w:cs="Times New Roman"/>
                                <w:position w:val="-30"/>
                                <w:sz w:val="24"/>
                                <w:szCs w:val="24"/>
                              </w:rPr>
                            </w:pPr>
                            <w:r w:rsidRPr="00E56FCE">
                              <w:rPr>
                                <w:rFonts w:ascii="Times New Roman" w:hAnsi="Times New Roman" w:cs="Times New Roman"/>
                                <w:position w:val="-24"/>
                                <w:sz w:val="24"/>
                                <w:szCs w:val="24"/>
                              </w:rPr>
                              <w:object w:dxaOrig="1920" w:dyaOrig="620">
                                <v:shape id="_x0000_i1151" type="#_x0000_t75" style="width:99.5pt;height:31pt" o:ole="">
                                  <v:imagedata r:id="rId94" o:title=""/>
                                </v:shape>
                                <o:OLEObject Type="Embed" ProgID="Equation.DSMT4" ShapeID="_x0000_i1151" DrawAspect="Content" ObjectID="_1543292836" r:id="rId95"/>
                              </w:object>
                            </w:r>
                          </w:p>
                          <w:p w:rsidR="009E6B43" w:rsidRDefault="009E6B43" w:rsidP="009E6B43">
                            <w:pPr>
                              <w:spacing w:after="0"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12" o:spid="_x0000_s1304" type="#_x0000_t202" style="position:absolute;left:0;text-align:left;margin-left:210.85pt;margin-top:5.2pt;width:254.05pt;height:181pt;z-index:25294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ZELvwIAAMc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" filled="f" stroked="f">
                <v:textbox>
                  <w:txbxContent>
                    <w:p w:rsidR="009E6B43" w:rsidRDefault="009E6B43" w:rsidP="009E6B43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Jari-jari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lapisa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terlua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: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r</w:t>
                      </w:r>
                      <w:r w:rsidRPr="00E56FCE"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  <w:vertAlign w:val="subscript"/>
                        </w:rPr>
                        <w:t>2</w:t>
                      </w:r>
                    </w:p>
                    <w:p w:rsidR="009E6B43" w:rsidRDefault="009E6B43" w:rsidP="009E6B43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Jari-jari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lapisa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terdalam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: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r</w:t>
                      </w:r>
                      <w:r w:rsidRPr="00E56FCE"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  <w:vertAlign w:val="subscript"/>
                        </w:rPr>
                        <w:t>1</w:t>
                      </w:r>
                    </w:p>
                    <w:p w:rsidR="009E6B43" w:rsidRDefault="009E6B43" w:rsidP="009E6B43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Volume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kuli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tabung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  <w:t>:</w:t>
                      </w:r>
                    </w:p>
                    <w:p w:rsidR="009E6B43" w:rsidRDefault="009E6B43" w:rsidP="009E6B43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</w:pPr>
                      <w:r w:rsidRPr="00E56FCE">
                        <w:rPr>
                          <w:rFonts w:ascii="Times New Roman" w:hAnsi="Times New Roman" w:cs="Times New Roman"/>
                          <w:position w:val="-12"/>
                          <w:sz w:val="24"/>
                          <w:szCs w:val="24"/>
                        </w:rPr>
                        <w:object w:dxaOrig="1560" w:dyaOrig="380">
                          <v:shape id="_x0000_i1149" type="#_x0000_t75" style="width:81.5pt;height:19.5pt" o:ole="">
                            <v:imagedata r:id="rId90" o:title=""/>
                          </v:shape>
                          <o:OLEObject Type="Embed" ProgID="Equation.DSMT4" ShapeID="_x0000_i1149" DrawAspect="Content" ObjectID="_1543292834" r:id="rId96"/>
                        </w:object>
                      </w:r>
                    </w:p>
                    <w:p w:rsidR="009E6B43" w:rsidRDefault="009E6B43" w:rsidP="009E6B43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position w:val="-32"/>
                          <w:sz w:val="24"/>
                          <w:szCs w:val="24"/>
                        </w:rPr>
                      </w:pPr>
                      <w:r w:rsidRPr="00E56FCE">
                        <w:rPr>
                          <w:rFonts w:ascii="Times New Roman" w:hAnsi="Times New Roman" w:cs="Times New Roman"/>
                          <w:position w:val="-12"/>
                          <w:sz w:val="24"/>
                          <w:szCs w:val="24"/>
                        </w:rPr>
                        <w:object w:dxaOrig="2140" w:dyaOrig="360">
                          <v:shape id="_x0000_i1150" type="#_x0000_t75" style="width:107pt;height:15.5pt" o:ole="">
                            <v:imagedata r:id="rId92" o:title=""/>
                          </v:shape>
                          <o:OLEObject Type="Embed" ProgID="Equation.DSMT4" ShapeID="_x0000_i1150" DrawAspect="Content" ObjectID="_1543292835" r:id="rId97"/>
                        </w:object>
                      </w:r>
                    </w:p>
                    <w:p w:rsidR="009E6B43" w:rsidRDefault="009E6B43" w:rsidP="009E6B43">
                      <w:pPr>
                        <w:spacing w:after="0" w:line="360" w:lineRule="auto"/>
                        <w:jc w:val="both"/>
                        <w:rPr>
                          <w:rFonts w:ascii="Times New Roman" w:hAnsi="Times New Roman" w:cs="Times New Roman"/>
                          <w:position w:val="-30"/>
                          <w:sz w:val="24"/>
                          <w:szCs w:val="24"/>
                        </w:rPr>
                      </w:pPr>
                      <w:r w:rsidRPr="00E56FCE">
                        <w:rPr>
                          <w:rFonts w:ascii="Times New Roman" w:hAnsi="Times New Roman" w:cs="Times New Roman"/>
                          <w:position w:val="-24"/>
                          <w:sz w:val="24"/>
                          <w:szCs w:val="24"/>
                        </w:rPr>
                        <w:object w:dxaOrig="1920" w:dyaOrig="620">
                          <v:shape id="_x0000_i1151" type="#_x0000_t75" style="width:99.5pt;height:31pt" o:ole="">
                            <v:imagedata r:id="rId94" o:title=""/>
                          </v:shape>
                          <o:OLEObject Type="Embed" ProgID="Equation.DSMT4" ShapeID="_x0000_i1151" DrawAspect="Content" ObjectID="_1543292836" r:id="rId98"/>
                        </w:object>
                      </w:r>
                    </w:p>
                    <w:p w:rsidR="009E6B43" w:rsidRDefault="009E6B43" w:rsidP="009E6B43">
                      <w:pPr>
                        <w:spacing w:after="0"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position w:val="-3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61620</wp:posOffset>
                </wp:positionH>
                <wp:positionV relativeFrom="paragraph">
                  <wp:posOffset>99060</wp:posOffset>
                </wp:positionV>
                <wp:extent cx="2027555" cy="2186305"/>
                <wp:effectExtent l="13970" t="0" r="0" b="7620"/>
                <wp:wrapNone/>
                <wp:docPr id="173" name="Group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7555" cy="2186305"/>
                          <a:chOff x="1852" y="2383"/>
                          <a:chExt cx="3193" cy="3443"/>
                        </a:xfrm>
                      </wpg:grpSpPr>
                      <wpg:grpSp>
                        <wpg:cNvPr id="174" name="Group 791"/>
                        <wpg:cNvGrpSpPr>
                          <a:grpSpLocks/>
                        </wpg:cNvGrpSpPr>
                        <wpg:grpSpPr bwMode="auto">
                          <a:xfrm>
                            <a:off x="1882" y="4857"/>
                            <a:ext cx="2156" cy="709"/>
                            <a:chOff x="4326" y="4712"/>
                            <a:chExt cx="2156" cy="709"/>
                          </a:xfrm>
                        </wpg:grpSpPr>
                        <wps:wsp>
                          <wps:cNvPr id="175" name="Oval 7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6" y="4712"/>
                              <a:ext cx="2099" cy="65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Rectangle 79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6" y="5047"/>
                              <a:ext cx="2156" cy="3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7" name="AutoShape 761"/>
                        <wps:cNvSpPr>
                          <a:spLocks noChangeArrowheads="1"/>
                        </wps:cNvSpPr>
                        <wps:spPr bwMode="auto">
                          <a:xfrm>
                            <a:off x="1852" y="2945"/>
                            <a:ext cx="2152" cy="2642"/>
                          </a:xfrm>
                          <a:prstGeom prst="flowChartMagneticDisk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Oval 764"/>
                        <wps:cNvSpPr>
                          <a:spLocks noChangeArrowheads="1"/>
                        </wps:cNvSpPr>
                        <wps:spPr bwMode="auto">
                          <a:xfrm>
                            <a:off x="2105" y="3130"/>
                            <a:ext cx="1661" cy="44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AutoShape 76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44" y="3552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AutoShape 7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506" y="3576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AutoShape 768"/>
                        <wps:cNvCnPr>
                          <a:cxnSpLocks noChangeShapeType="1"/>
                        </wps:cNvCnPr>
                        <wps:spPr bwMode="auto">
                          <a:xfrm flipV="1">
                            <a:off x="2668" y="3588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AutoShape 7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860" y="3600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AutoShape 770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0" y="3600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7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226" y="3588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AutoShape 772"/>
                        <wps:cNvCnPr>
                          <a:cxnSpLocks noChangeShapeType="1"/>
                        </wps:cNvCnPr>
                        <wps:spPr bwMode="auto">
                          <a:xfrm flipV="1">
                            <a:off x="3436" y="3438"/>
                            <a:ext cx="271" cy="2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AutoShape 7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676" y="3285"/>
                            <a:ext cx="307" cy="3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AutoShape 774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8" y="3516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AutoShape 775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4" y="3462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AutoShape 77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56" y="3378"/>
                            <a:ext cx="155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AutoShape 77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84" y="3017"/>
                            <a:ext cx="430" cy="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AutoShape 778"/>
                        <wps:cNvCnPr>
                          <a:cxnSpLocks noChangeShapeType="1"/>
                        </wps:cNvCnPr>
                        <wps:spPr bwMode="auto">
                          <a:xfrm flipV="1">
                            <a:off x="2292" y="2975"/>
                            <a:ext cx="240" cy="2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AutoShape 780"/>
                        <wps:cNvCnPr>
                          <a:cxnSpLocks noChangeShapeType="1"/>
                        </wps:cNvCnPr>
                        <wps:spPr bwMode="auto">
                          <a:xfrm flipV="1">
                            <a:off x="2499" y="2975"/>
                            <a:ext cx="183" cy="1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AutoShape 78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61" y="2963"/>
                            <a:ext cx="183" cy="1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AutoShape 78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44" y="2951"/>
                            <a:ext cx="192" cy="1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AutoShape 7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006" y="2957"/>
                            <a:ext cx="192" cy="1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AutoShape 7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195" y="2981"/>
                            <a:ext cx="165" cy="1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AutoShape 78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0" y="3011"/>
                            <a:ext cx="150" cy="1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786"/>
                        <wps:cNvCnPr>
                          <a:cxnSpLocks noChangeShapeType="1"/>
                        </wps:cNvCnPr>
                        <wps:spPr bwMode="auto">
                          <a:xfrm flipV="1">
                            <a:off x="3510" y="3053"/>
                            <a:ext cx="138" cy="1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AutoShape 787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0" y="3095"/>
                            <a:ext cx="142" cy="1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AutoShape 7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4" y="3155"/>
                            <a:ext cx="132" cy="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AutoShape 78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4" y="3227"/>
                            <a:ext cx="192" cy="1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AutoShape 792"/>
                        <wps:cNvCnPr>
                          <a:cxnSpLocks noChangeShapeType="1"/>
                        </wps:cNvCnPr>
                        <wps:spPr bwMode="auto">
                          <a:xfrm>
                            <a:off x="4287" y="3336"/>
                            <a:ext cx="0" cy="19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4416" y="3959"/>
                            <a:ext cx="629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B60CF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2B60CF">
                                <w:rPr>
                                  <w:rFonts w:ascii="Times New Roman" w:hAnsi="Times New Roman" w:cs="Times New Roman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187" y="3044"/>
                            <a:ext cx="629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B60CF" w:rsidRDefault="00776B8A" w:rsidP="002B60C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r</w:t>
                              </w:r>
                              <w:r w:rsidRPr="002B60CF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629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2B60CF" w:rsidRDefault="00776B8A" w:rsidP="002B60C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AutoShape 796"/>
                        <wps:cNvCnPr>
                          <a:cxnSpLocks noChangeShapeType="1"/>
                        </wps:cNvCnPr>
                        <wps:spPr bwMode="auto">
                          <a:xfrm>
                            <a:off x="3023" y="2808"/>
                            <a:ext cx="93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AutoShape 797"/>
                        <wps:cNvCnPr>
                          <a:cxnSpLocks noChangeShapeType="1"/>
                        </wps:cNvCnPr>
                        <wps:spPr bwMode="auto">
                          <a:xfrm>
                            <a:off x="3008" y="3371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AutoShape 798"/>
                        <wps:cNvCnPr>
                          <a:cxnSpLocks noChangeShapeType="1"/>
                        </wps:cNvCnPr>
                        <wps:spPr bwMode="auto">
                          <a:xfrm>
                            <a:off x="2955" y="2417"/>
                            <a:ext cx="0" cy="34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9" o:spid="_x0000_s1305" style="position:absolute;left:0;text-align:left;margin-left:20.6pt;margin-top:7.8pt;width:159.65pt;height:172.15pt;z-index:251996160" coordorigin="1852,2383" coordsize="3193,3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">
                <v:group id="Group 791" o:spid="_x0000_s1306" style="position:absolute;left:1882;top:4857;width:2156;height:709" coordorigin="4326,4712" coordsize="2156,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oval id="Oval 762" o:spid="_x0000_s1307" style="position:absolute;left:4326;top:4712;width:2099;height:6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r6c8MA&#10;AADcAAAADwAAAGRycy9kb3ducmV2LnhtbERPTWvCQBC9F/wPywi9NRsrrRJdg1gUL4WqQfA2ZMck&#10;JDsbsqtGf71bKPQ2j/c587Q3jbhS5yrLCkZRDII4t7riQkF2WL9NQTiPrLGxTAru5CBdDF7mmGh7&#10;4x1d974QIYRdggpK79tESpeXZNBFtiUO3Nl2Bn2AXSF1h7cQbhr5Hsef0mDFoaHEllYl5fX+YhRs&#10;d/I42dy/ppv6B+n79Bi7OBsr9TrslzMQnnr/L/5zb3WYP/mA32fCB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Qr6c8MAAADcAAAADwAAAAAAAAAAAAAAAACYAgAAZHJzL2Rv&#10;d25yZXYueG1sUEsFBgAAAAAEAAQA9QAAAIgDAAAAAA==&#10;" strokeweight=".25pt">
                    <v:stroke dashstyle="dash"/>
                  </v:oval>
                  <v:rect id="Rectangle 790" o:spid="_x0000_s1308" style="position:absolute;left:4326;top:5047;width:2156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vuosMA&#10;AADcAAAADwAAAGRycy9kb3ducmV2LnhtbERPS2sCMRC+C/6HMEJvmrTVbbvdKKUgCNpD10Kvw2b2&#10;QTeT7Sbq+u+NIHibj+852WqwrThS7xvHGh5nCgRx4UzDlYaf/Xr6CsIHZIOtY9JwJg+r5XiUYWrc&#10;ib/pmIdKxBD2KWqoQ+hSKX1Rk0U/cx1x5ErXWwwR9pU0PZ5iuG3lk1KJtNhwbKixo8+air/8YDVg&#10;Mjf/X+Xzbr89JPhWDWq9+FVaP0yGj3cQgYZwF9/cGxPnvyRwfSZeIJ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6vuosMAAADcAAAADwAAAAAAAAAAAAAAAACYAgAAZHJzL2Rv&#10;d25yZXYueG1sUEsFBgAAAAAEAAQA9QAAAIgDAAAAAA==&#10;" stroked="f"/>
                </v:group>
                <v:shapetype id="_x0000_t132" coordsize="21600,21600" o:spt="132" path="m10800,qx,3391l,18209qy10800,21600,21600,18209l21600,3391qy10800,xem,3391nfqy10800,6782,21600,3391e">
                  <v:path o:extrusionok="f" gradientshapeok="t" o:connecttype="custom" o:connectlocs="10800,6782;10800,0;0,10800;10800,21600;21600,10800" o:connectangles="270,270,180,90,0" textboxrect="0,6782,21600,18209"/>
                </v:shapetype>
                <v:shape id="AutoShape 761" o:spid="_x0000_s1309" type="#_x0000_t132" style="position:absolute;left:1852;top:2945;width:2152;height:2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Hvy8MA&#10;AADcAAAADwAAAGRycy9kb3ducmV2LnhtbERPS2vCQBC+F/wPywi9FN3ooanRTRChtKfWR/U8ZMds&#10;MDsbs1uT/vuuUOhtPr7nrIrBNuJGna8dK5hNExDEpdM1Vwq+Dq+TFxA+IGtsHJOCH/JQ5KOHFWba&#10;9byj2z5UIoawz1CBCaHNpPSlIYt+6lriyJ1dZzFE2FVSd9jHcNvIeZI8S4s1xwaDLW0MlZf9t1Xw&#10;FI4bUy/Sz6rx/fzjbXtNDidU6nE8rJcgAg3hX/znftdxfprC/Zl4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Hvy8MAAADcAAAADwAAAAAAAAAAAAAAAACYAgAAZHJzL2Rv&#10;d25yZXYueG1sUEsFBgAAAAAEAAQA9QAAAIgDAAAAAA==&#10;" filled="f" strokeweight="1.5pt"/>
                <v:oval id="Oval 764" o:spid="_x0000_s1310" style="position:absolute;left:2105;top:3130;width:1661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EWlcUA&#10;AADc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Ulp9Ri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0RaVxQAAANwAAAAPAAAAAAAAAAAAAAAAAJgCAABkcnMv&#10;ZG93bnJldi54bWxQSwUGAAAAAAQABAD1AAAAigMAAAAA&#10;"/>
                <v:shape id="AutoShape 766" o:spid="_x0000_s1311" type="#_x0000_t32" style="position:absolute;left:2344;top:3552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XYSMIAAADcAAAADwAAAGRycy9kb3ducmV2LnhtbERPTWsCMRC9F/ofwgheimbXQ9WtUUpB&#10;EA9CdQ8eh2S6u7iZbJO4rv/eFAre5vE+Z7UZbCt68qFxrCCfZiCItTMNVwrK03ayABEissHWMSm4&#10;U4DN+vVlhYVxN/6m/hgrkUI4FKigjrErpAy6Joth6jrixP04bzEm6CtpPN5SuG3lLMvepcWGU0ON&#10;HX3VpC/Hq1XQ7MtD2b/9Rq8X+/zs83A6t1qp8Wj4/AARaYhP8b97Z9L8+RL+nk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7XYSMIAAADcAAAADwAAAAAAAAAAAAAA&#10;AAChAgAAZHJzL2Rvd25yZXYueG1sUEsFBgAAAAAEAAQA+QAAAJADAAAAAA==&#10;"/>
                <v:shape id="AutoShape 767" o:spid="_x0000_s1312" type="#_x0000_t32" style="position:absolute;left:2506;top:3576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B8sUAAADcAAAADwAAAGRycy9kb3ducmV2LnhtbESPQWvDMAyF74P9B6PBLmN10sMIad1S&#10;BoPSQ2FtDj0KW0tCYzmzvTT999NhsJvEe3rv03o7+0FNFFMf2EC5KEAR2+B6bg0054/XClTKyA6H&#10;wGTgTgm2m8eHNdYu3PiTplNulYRwqtFAl/NYa51sRx7TIozEon2F6DHLGlvtIt4k3A96WRRv2mPP&#10;0tDhSO8d2evpxxvoD82xmV6+c7TVobzEMp0vgzXm+WnerUBlmvO/+e967wS/Enx5Rib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oB8sUAAADcAAAADwAAAAAAAAAA&#10;AAAAAAChAgAAZHJzL2Rvd25yZXYueG1sUEsFBgAAAAAEAAQA+QAAAJMDAAAAAA==&#10;"/>
                <v:shape id="AutoShape 768" o:spid="_x0000_s1313" type="#_x0000_t32" style="position:absolute;left:2668;top:3588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akacIAAADcAAAADwAAAGRycy9kb3ducmV2LnhtbERPPWvDMBDdA/kP4gpZQiM7QzFuZBMK&#10;gZIh0MRDxkO62qbWyZFUx/n3VaHQ7R7v83b1bAcxkQ+9YwX5JgNBrJ3puVXQXA7PBYgQkQ0OjknB&#10;gwLU1XKxw9K4O3/QdI6tSCEcSlTQxTiWUgbdkcWwcSNx4j6dtxgT9K00Hu8p3A5ym2Uv0mLPqaHD&#10;kd460l/nb6ugPzanZlrfotfFMb/6PFyug1Zq9TTvX0FEmuO/+M/9btL8IoffZ9IFsv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akacIAAADcAAAADwAAAAAAAAAAAAAA&#10;AAChAgAAZHJzL2Rvd25yZXYueG1sUEsFBgAAAAAEAAQA+QAAAJADAAAAAA==&#10;"/>
                <v:shape id="AutoShape 769" o:spid="_x0000_s1314" type="#_x0000_t32" style="position:absolute;left:2860;top:3600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6HsIAAADcAAAADwAAAGRycy9kb3ducmV2LnhtbERPTYvCMBC9C/6HMIIX0bQellKNsiwI&#10;4kFY7cHjkIxt2WbSTWKt/36zsLC3ebzP2e5H24mBfGgdK8hXGQhi7UzLtYLqelgWIEJENtg5JgUv&#10;CrDfTSdbLI178icNl1iLFMKhRAVNjH0pZdANWQwr1xMn7u68xZigr6Xx+EzhtpPrLHuTFltODQ32&#10;9NGQ/ro8rIL2VJ2rYfEdvS5O+c3n4XrrtFLz2fi+ARFpjP/iP/fRpPnFGn6fSRfI3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Q6HsIAAADcAAAADwAAAAAAAAAAAAAA&#10;AAChAgAAZHJzL2Rvd25yZXYueG1sUEsFBgAAAAAEAAQA+QAAAJADAAAAAA==&#10;"/>
                <v:shape id="AutoShape 770" o:spid="_x0000_s1315" type="#_x0000_t32" style="position:absolute;left:3040;top:3600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ifhcIAAADcAAAADwAAAGRycy9kb3ducmV2LnhtbERPTWvCQBC9F/wPywheim6iIC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4ifhcIAAADcAAAADwAAAAAAAAAAAAAA&#10;AAChAgAAZHJzL2Rvd25yZXYueG1sUEsFBgAAAAAEAAQA+QAAAJADAAAAAA==&#10;"/>
                <v:shape id="AutoShape 771" o:spid="_x0000_s1316" type="#_x0000_t32" style="position:absolute;left:3226;top:3588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H8cIAAADcAAAADwAAAGRycy9kb3ducmV2LnhtbERPTWvCQBC9F/wPywheim4iIi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GEH8cIAAADcAAAADwAAAAAAAAAAAAAA&#10;AAChAgAAZHJzL2Rvd25yZXYueG1sUEsFBgAAAAAEAAQA+QAAAJADAAAAAA==&#10;"/>
                <v:shape id="AutoShape 772" o:spid="_x0000_s1317" type="#_x0000_t32" style="position:absolute;left:3436;top:3438;width:271;height:2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iasIAAADcAAAADwAAAGRycy9kb3ducmV2LnhtbERPTWvCQBC9F/wPywheim4iKC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2iasIAAADcAAAADwAAAAAAAAAAAAAA&#10;AAChAgAAZHJzL2Rvd25yZXYueG1sUEsFBgAAAAAEAAQA+QAAAJADAAAAAA==&#10;"/>
                <v:shape id="AutoShape 773" o:spid="_x0000_s1318" type="#_x0000_t32" style="position:absolute;left:3676;top:3285;width:307;height:3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88HcIAAADcAAAADwAAAGRycy9kb3ducmV2LnhtbERPTYvCMBC9L/gfwgheFk3rQUo1yrIg&#10;iAdhtQePQzK2ZZtJN4m1/nuzsLC3ebzP2exG24mBfGgdK8gXGQhi7UzLtYLqsp8XIEJENtg5JgVP&#10;CrDbTt42WBr34C8azrEWKYRDiQqaGPtSyqAbshgWridO3M15izFBX0vj8ZHCbSeXWbaSFltODQ32&#10;9NmQ/j7frYL2WJ2q4f0nel0c86vPw+XaaaVm0/FjDSLSGP/Ff+6DSfOLFfw+ky6Q2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/88HcIAAADcAAAADwAAAAAAAAAAAAAA&#10;AAChAgAAZHJzL2Rvd25yZXYueG1sUEsFBgAAAAAEAAQA+QAAAJADAAAAAA==&#10;"/>
                <v:shape id="AutoShape 774" o:spid="_x0000_s1319" type="#_x0000_t32" style="position:absolute;left:2208;top:3516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ZhsIAAADcAAAADwAAAGRycy9kb3ducmV2LnhtbERPTWvCQBC9F/wPywheim7iQUPqKkUo&#10;iIdCNQePw+40Cc3Oxt1tjP++WxC8zeN9zmY32k4M5EPrWEG+yEAQa2darhVU5495ASJEZIOdY1Jw&#10;pwC77eRlg6VxN/6i4RRrkUI4lKigibEvpQy6IYth4XrixH07bzEm6GtpPN5SuO3kMstW0mLLqaHB&#10;nvYN6Z/Tr1XQHqvPani9Rq+LY37xeThfOq3UbDq+v4GINMan+OE+mDS/WMP/M+kC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LOZhsIAAADcAAAADwAAAAAAAAAAAAAA&#10;AAChAgAAZHJzL2Rvd25yZXYueG1sUEsFBgAAAAAEAAQA+QAAAJADAAAAAA==&#10;"/>
                <v:shape id="AutoShape 775" o:spid="_x0000_s1320" type="#_x0000_t32" style="position:absolute;left:2064;top:3462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N9MUAAADcAAAADwAAAGRycy9kb3ducmV2LnhtbESPQWvDMAyF74P9B6PBLmN10sMIad1S&#10;BoPSQ2FtDj0KW0tCYzmzvTT999NhsJvEe3rv03o7+0FNFFMf2EC5KEAR2+B6bg0054/XClTKyA6H&#10;wGTgTgm2m8eHNdYu3PiTplNulYRwqtFAl/NYa51sRx7TIozEon2F6DHLGlvtIt4k3A96WRRv2mPP&#10;0tDhSO8d2evpxxvoD82xmV6+c7TVobzEMp0vgzXm+WnerUBlmvO/+e967wS/Elp5Rib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wN9MUAAADcAAAADwAAAAAAAAAA&#10;AAAAAAChAgAAZHJzL2Rvd25yZXYueG1sUEsFBgAAAAAEAAQA+QAAAJMDAAAAAA==&#10;"/>
                <v:shape id="AutoShape 776" o:spid="_x0000_s1321" type="#_x0000_t32" style="position:absolute;left:1956;top:3378;width:155;height:1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Cob8IAAADcAAAADwAAAGRycy9kb3ducmV2LnhtbERPTWvCQBC9C/6HZQpeRDfxIDG6SikU&#10;ioeCmoPHYXeahGZn4+42pv++WxC8zeN9zu4w2k4M5EPrWEG+zEAQa2darhVUl/dFASJEZIOdY1Lw&#10;SwEO++lkh6Vxdz7RcI61SCEcSlTQxNiXUgbdkMWwdD1x4r6ctxgT9LU0Hu8p3HZylWVrabHl1NBg&#10;T28N6e/zj1XQHqvPapjfotfFMb/6PFyunVZq9jK+bkFEGuNT/HB/mDS/2MD/M+kCuf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mCob8IAAADcAAAADwAAAAAAAAAAAAAA&#10;AAChAgAAZHJzL2Rvd25yZXYueG1sUEsFBgAAAAAEAAQA+QAAAJADAAAAAA==&#10;"/>
                <v:shape id="AutoShape 777" o:spid="_x0000_s1322" type="#_x0000_t32" style="position:absolute;left:1884;top:3017;width:430;height:4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OXL8UAAADcAAAADwAAAGRycy9kb3ducmV2LnhtbESPQWvDMAyF74X9B6PBLqV1ssNos7pl&#10;DAqjh0HbHHoUtpaExXJmu2n276dDYTeJ9/Tep81u8r0aKaYusIFyWYAitsF13Bioz/vFClTKyA77&#10;wGTglxLstg+zDVYu3PhI4yk3SkI4VWigzXmotE62JY9pGQZi0b5C9JhljY12EW8S7nv9XBQv2mPH&#10;0tDiQO8t2e/T1RvoDvVnPc5/crSrQ3mJZTpfemvM0+P09goq05T/zffrDyf4a8GXZ2QCv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OXL8UAAADcAAAADwAAAAAAAAAA&#10;AAAAAAChAgAAZHJzL2Rvd25yZXYueG1sUEsFBgAAAAAEAAQA+QAAAJMDAAAAAA==&#10;"/>
                <v:shape id="AutoShape 778" o:spid="_x0000_s1323" type="#_x0000_t32" style="position:absolute;left:2292;top:2975;width:240;height:2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8ytMIAAADc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Ofw/ky6Qm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8ytMIAAADcAAAADwAAAAAAAAAAAAAA&#10;AAChAgAAZHJzL2Rvd25yZXYueG1sUEsFBgAAAAAEAAQA+QAAAJADAAAAAA==&#10;"/>
                <v:shape id="AutoShape 780" o:spid="_x0000_s1324" type="#_x0000_t32" style="position:absolute;left:2499;top:2975;width:183;height:1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sw8MAAADcAAAADwAAAGRycy9kb3ducmV2LnhtbERPPWvDMBDdC/kP4gJdSiM7Q0ndyCYE&#10;CiVDoYkHj4d0tU2skyOpjvPvo0Kh2z3e522r2Q5iIh96xwryVQaCWDvTc6ugPr0/b0CEiGxwcEwK&#10;bhSgKhcPWyyMu/IXTcfYihTCoUAFXYxjIWXQHVkMKzcSJ+7beYsxQd9K4/Gawu0g11n2Ii32nBo6&#10;HGnfkT4ff6yC/lB/1tPTJXq9OeSNz8OpGbRSj8t59wYi0hz/xX/uD5Pmv67h95l0gSz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drMPDAAAA3AAAAA8AAAAAAAAAAAAA&#10;AAAAoQIAAGRycy9kb3ducmV2LnhtbFBLBQYAAAAABAAEAPkAAACRAwAAAAA=&#10;"/>
                <v:shape id="AutoShape 781" o:spid="_x0000_s1325" type="#_x0000_t32" style="position:absolute;left:2661;top:2963;width:183;height:1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EJWMIAAADcAAAADwAAAGRycy9kb3ducmV2LnhtbERPTWsCMRC9F/ofwgheimbXgujWKKUg&#10;iAehugePQzLdXdxMtklc139vCgVv83ifs9oMthU9+dA4VpBPMxDE2pmGKwXlaTtZgAgR2WDrmBTc&#10;KcBm/fqywsK4G39Tf4yVSCEcClRQx9gVUgZdk8UwdR1x4n6ctxgT9JU0Hm8p3LZylmVzabHh1FBj&#10;R1816cvxahU0+/JQ9m+/0evFPj/7PJzOrVZqPBo+P0BEGuJT/O/emTR/+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lEJWMIAAADcAAAADwAAAAAAAAAAAAAA&#10;AAChAgAAZHJzL2Rvd25yZXYueG1sUEsFBgAAAAAEAAQA+QAAAJADAAAAAA==&#10;"/>
                <v:shape id="AutoShape 782" o:spid="_x0000_s1326" type="#_x0000_t32" style="position:absolute;left:2844;top:2951;width:192;height:1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iRLMIAAADcAAAADwAAAGRycy9kb3ducmV2LnhtbERPTWsCMRC9F/ofwgheimZXiujWKKUg&#10;iAehugePQzLdXdxMtklc139vCgVv83ifs9oMthU9+dA4VpBPMxDE2pmGKwXlaTtZgAgR2WDrmBTc&#10;KcBm/fqywsK4G39Tf4yVSCEcClRQx9gVUgZdk8UwdR1x4n6ctxgT9JU0Hm8p3LZylmVzabHh1FBj&#10;R1816cvxahU0+/JQ9m+/0evFPj/7PJzOrVZqPBo+P0BEGuJT/O/emTR/+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iRLMIAAADcAAAADwAAAAAAAAAAAAAA&#10;AAChAgAAZHJzL2Rvd25yZXYueG1sUEsFBgAAAAAEAAQA+QAAAJADAAAAAA==&#10;"/>
                <v:shape id="AutoShape 783" o:spid="_x0000_s1327" type="#_x0000_t32" style="position:absolute;left:3006;top:2957;width:192;height:1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Q0t8IAAADcAAAADwAAAGRycy9kb3ducmV2LnhtbERPTWsCMRC9F/ofwgheimZXqOjWKKUg&#10;iAehugePQzLdXdxMtklc139vCgVv83ifs9oMthU9+dA4VpBPMxDE2pmGKwXlaTtZgAgR2WDrmBTc&#10;KcBm/fqywsK4G39Tf4yVSCEcClRQx9gVUgZdk8UwdR1x4n6ctxgT9JU0Hm8p3LZylmVzabHh1FBj&#10;R1816cvxahU0+/JQ9m+/0evFPj/7PJzOrVZqPBo+P0BEGuJT/O/emTR/+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Q0t8IAAADcAAAADwAAAAAAAAAAAAAA&#10;AAChAgAAZHJzL2Rvd25yZXYueG1sUEsFBgAAAAAEAAQA+QAAAJADAAAAAA==&#10;"/>
                <v:shape id="AutoShape 784" o:spid="_x0000_s1328" type="#_x0000_t32" style="position:absolute;left:3195;top:2981;width:165;height:1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qwMIAAADcAAAADwAAAGRycy9kb3ducmV2LnhtbERPTYvCMBC9L/gfwgh7Wda0HsStRhFh&#10;QTwIqz14HJKxLTaTmmRr99+bBcHbPN7nLNeDbUVPPjSOFeSTDASxdqbhSkF5+v6cgwgR2WDrmBT8&#10;UYD1avS2xMK4O/9Qf4yVSCEcClRQx9gVUgZdk8UwcR1x4i7OW4wJ+koaj/cUbls5zbKZtNhwaqix&#10;o21N+nr8tQqafXko+49b9Hq+z88+D6dzq5V6Hw+bBYhIQ3yJn+6dSfO/ZvD/TLp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iaqwMIAAADcAAAADwAAAAAAAAAAAAAA&#10;AAChAgAAZHJzL2Rvd25yZXYueG1sUEsFBgAAAAAEAAQA+QAAAJADAAAAAA==&#10;"/>
                <v:shape id="AutoShape 785" o:spid="_x0000_s1329" type="#_x0000_t32" style="position:absolute;left:3360;top:3011;width:150;height:1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oPW8IAAADcAAAADwAAAGRycy9kb3ducmV2LnhtbERPTWsCMRC9F/ofwgheimbXQ9WtUUpB&#10;EA9CdQ8eh2S6u7iZbJO4rv/eFAre5vE+Z7UZbCt68qFxrCCfZiCItTMNVwrK03ayABEissHWMSm4&#10;U4DN+vVlhYVxN/6m/hgrkUI4FKigjrErpAy6Joth6jrixP04bzEm6CtpPN5SuG3lLMvepcWGU0ON&#10;HX3VpC/Hq1XQ7MtD2b/9Rq8X+/zs83A6t1qp8Wj4/AARaYhP8b97Z9L85Rz+nk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oPW8IAAADcAAAADwAAAAAAAAAAAAAA&#10;AAChAgAAZHJzL2Rvd25yZXYueG1sUEsFBgAAAAAEAAQA+QAAAJADAAAAAA==&#10;"/>
                <v:shape id="AutoShape 786" o:spid="_x0000_s1330" type="#_x0000_t32" style="position:absolute;left:3510;top:3053;width:138;height:1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WbKcUAAADcAAAADwAAAGRycy9kb3ducmV2LnhtbESPQWvDMAyF74X9B6PBLqV1ssNos7pl&#10;DAqjh0HbHHoUtpaExXJmu2n276dDYTeJ9/Tep81u8r0aKaYusIFyWYAitsF13Bioz/vFClTKyA77&#10;wGTglxLstg+zDVYu3PhI4yk3SkI4VWigzXmotE62JY9pGQZi0b5C9JhljY12EW8S7nv9XBQv2mPH&#10;0tDiQO8t2e/T1RvoDvVnPc5/crSrQ3mJZTpfemvM0+P09goq05T/zffrDyf4a6GVZ2QCv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WbKcUAAADcAAAADwAAAAAAAAAA&#10;AAAAAAChAgAAZHJzL2Rvd25yZXYueG1sUEsFBgAAAAAEAAQA+QAAAJMDAAAAAA==&#10;"/>
                <v:shape id="AutoShape 787" o:spid="_x0000_s1331" type="#_x0000_t32" style="position:absolute;left:3620;top:3095;width:142;height:1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k+ssIAAADcAAAADwAAAGRycy9kb3ducmV2LnhtbERPTYvCMBC9C/6HMIIXWdN6EO0aRRYW&#10;Fg8Lag8eh2Rsi82kJtna/febBcHbPN7nbHaDbUVPPjSOFeTzDASxdqbhSkF5/nxbgQgR2WDrmBT8&#10;UoDddjzaYGHcg4/Un2IlUgiHAhXUMXaFlEHXZDHMXUecuKvzFmOCvpLG4yOF21YusmwpLTacGmrs&#10;6KMmfTv9WAXNofwu+9k9er065Befh/Ol1UpNJ8P+HUSkIb7ET/eXSfPXa/h/Jl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7k+ssIAAADcAAAADwAAAAAAAAAAAAAA&#10;AAChAgAAZHJzL2Rvd25yZXYueG1sUEsFBgAAAAAEAAQA+QAAAJADAAAAAA==&#10;"/>
                <v:shape id="AutoShape 788" o:spid="_x0000_s1332" type="#_x0000_t32" style="position:absolute;left:3744;top:3155;width:132;height:1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xj1MQAAADcAAAADwAAAGRycy9kb3ducmV2LnhtbESPwWrDMBBE74X8g9hALqWWnUMJbmRT&#10;AoGSQ6CJDzku0tY2tVaupNrO31eFQo/DzLxh9vViBzGRD71jBUWWgyDWzvTcKmiux6cdiBCRDQ6O&#10;ScGdAtTV6mGPpXEzv9N0ia1IEA4lKuhiHEspg+7IYsjcSJy8D+ctxiR9K43HOcHtILd5/iwt9pwW&#10;Ohzp0JH+vHxbBf2pOTfT41f0encqbr4I19ugldqsl9cXEJGW+B/+a78ZBYkIv2fSEZD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rGPUxAAAANwAAAAPAAAAAAAAAAAA&#10;AAAAAKECAABkcnMvZG93bnJldi54bWxQSwUGAAAAAAQABAD5AAAAkgMAAAAA&#10;"/>
                <v:shape id="AutoShape 789" o:spid="_x0000_s1333" type="#_x0000_t32" style="position:absolute;left:3744;top:3227;width:192;height:1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DGT8MAAADc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3L4PZOO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gxk/DAAAA3AAAAA8AAAAAAAAAAAAA&#10;AAAAoQIAAGRycy9kb3ducmV2LnhtbFBLBQYAAAAABAAEAPkAAACRAwAAAAA=&#10;"/>
                <v:shape id="AutoShape 792" o:spid="_x0000_s1334" type="#_x0000_t32" style="position:absolute;left:4287;top:3336;width:0;height:1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qfqsMAAADcAAAADwAAAGRycy9kb3ducmV2LnhtbESPUWvCQBCE3wv+h2MF3+rFPMQSPUUE&#10;pSAtVP0Ba25Norm9kL3G9N/3hEIfh5n5hlmuB9eonjqpPRuYTRNQxIW3NZcGzqfd6xsoCcgWG89k&#10;4IcE1qvRyxJz6x/8Rf0xlCpCWHI0UIXQ5lpLUZFDmfqWOHpX3zkMUXalth0+Itw1Ok2STDusOS5U&#10;2NK2ouJ+/HYG+EP6w2e5ya57eznLdi5NdiuMmYyHzQJUoCH8h//a79ZAmqTwPBOPgF7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6n6rDAAAA3AAAAA8AAAAAAAAAAAAA&#10;AAAAoQIAAGRycy9kb3ducmV2LnhtbFBLBQYAAAAABAAEAPkAAACRAwAAAAA=&#10;">
                  <v:stroke startarrow="open" endarrow="open"/>
                </v:shape>
                <v:shape id="Text Box 793" o:spid="_x0000_s1335" type="#_x0000_t202" style="position:absolute;left:4416;top:3959;width:629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776B8A" w:rsidRPr="002B60CF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2B60CF">
                          <w:rPr>
                            <w:rFonts w:ascii="Times New Roman" w:hAnsi="Times New Roman" w:cs="Times New Roman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Text Box 794" o:spid="_x0000_s1336" type="#_x0000_t202" style="position:absolute;left:3187;top:3044;width:629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776B8A" w:rsidRPr="002B60CF" w:rsidRDefault="00776B8A" w:rsidP="002B60C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r</w:t>
                        </w:r>
                        <w:r w:rsidRPr="002B60CF"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795" o:spid="_x0000_s1337" type="#_x0000_t202" style="position:absolute;left:3291;top:2383;width:629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<v:textbox>
                    <w:txbxContent>
                      <w:p w:rsidR="00776B8A" w:rsidRPr="002B60CF" w:rsidRDefault="00776B8A" w:rsidP="002B60C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r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796" o:spid="_x0000_s1338" type="#_x0000_t32" style="position:absolute;left:3023;top:2808;width:9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GZqcQAAADcAAAADwAAAGRycy9kb3ducmV2LnhtbESP3WrCQBSE7wXfYTmCd7qpF6mkbkQE&#10;pSAtVH2AY/bkp82eDTnbmL59t1DwcpiZb5jNdnStGqiXxrOBp2UCirjwtuHKwPVyWKxBSUC22Hom&#10;Az8ksM2nkw1m1t/5g4ZzqFSEsGRooA6hy7SWoiaHsvQdcfRK3zsMUfaVtj3eI9y1epUkqXbYcFyo&#10;saN9TcXX+dsZ4DcZTu/VLi2P9naV/bO06WdhzHw27l5ABRrDI/zffrUGVkkKf2fiEd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AZmpxAAAANwAAAAPAAAAAAAAAAAA&#10;AAAAAKECAABkcnMvZG93bnJldi54bWxQSwUGAAAAAAQABAD5AAAAkgMAAAAA&#10;">
                  <v:stroke startarrow="open" endarrow="open"/>
                </v:shape>
                <v:shape id="AutoShape 797" o:spid="_x0000_s1339" type="#_x0000_t32" style="position:absolute;left:3008;top:3371;width:7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08MsMAAADcAAAADwAAAGRycy9kb3ducmV2LnhtbESP3WrCQBSE7wu+w3KE3tWNXsQSXUUE&#10;iyAV/HmAY/aYRLNnQ842pm/fFYReDjPzDTNf9q5WHbVSeTYwHiWgiHNvKy4MnE+bj09QEpAt1p7J&#10;wC8JLBeDtzlm1j/4QN0xFCpCWDI0UIbQZFpLXpJDGfmGOHpX3zoMUbaFti0+ItzVepIkqXZYcVwo&#10;saF1Sfn9+OMM8Ld0u32xSq9f9nKW9VTq9JYb8z7sVzNQgfrwH361t9bAJJnC80w8Anr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NPDLDAAAA3AAAAA8AAAAAAAAAAAAA&#10;AAAAoQIAAGRycy9kb3ducmV2LnhtbFBLBQYAAAAABAAEAPkAAACRAwAAAAA=&#10;">
                  <v:stroke startarrow="open" endarrow="open"/>
                </v:shape>
                <v:shape id="AutoShape 798" o:spid="_x0000_s1340" type="#_x0000_t32" style="position:absolute;left:2955;top:2417;width:0;height:34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A0a8IAAADcAAAADwAAAGRycy9kb3ducmV2LnhtbERPXWvCMBR9H/gfwhX2MjTVMZFqFBGE&#10;jTE2neDrpbk2pc1NaGLt/PXmYeDj4Xwv171tREdtqBwrmIwzEMSF0xWXCo6/u9EcRIjIGhvHpOCP&#10;AqxXg6cl5tpdeU/dIZYihXDIUYGJ0edShsKQxTB2njhxZ9dajAm2pdQtXlO4beQ0y2bSYsWpwaCn&#10;raGiPlysgrqrv/c/b8G/XG40+/Tm6+P1pJV6HvabBYhIfXyI/93vWsE0S2vTmXQE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KA0a8IAAADcAAAADwAAAAAAAAAAAAAA&#10;AAChAgAAZHJzL2Rvd25yZXYueG1sUEsFBgAAAAAEAAQA+QAAAJADAAAAAA==&#10;">
                  <v:stroke dashstyle="dash"/>
                </v:shape>
              </v:group>
            </w:pict>
          </mc:Fallback>
        </mc:AlternateContent>
      </w:r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1A0F56" w:rsidRDefault="001A0F56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9E6B43" w:rsidRPr="009E6B43" w:rsidRDefault="009E6B43" w:rsidP="009E6B43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  <w:lang w:val="id-ID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DE08CE">
        <w:rPr>
          <w:rFonts w:ascii="Times New Roman" w:hAnsi="Times New Roman" w:cs="Times New Roman"/>
          <w:i/>
          <w:position w:val="-30"/>
          <w:sz w:val="24"/>
          <w:szCs w:val="24"/>
        </w:rPr>
        <w:t>r</w:t>
      </w:r>
      <w:r w:rsidRPr="00E56FCE">
        <w:rPr>
          <w:rFonts w:ascii="Times New Roman" w:hAnsi="Times New Roman" w:cs="Times New Roman"/>
          <w:position w:val="-30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= </w:t>
      </w:r>
      <w:r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 w:rsidRPr="00E56FCE">
        <w:rPr>
          <w:rFonts w:ascii="Times New Roman" w:hAnsi="Times New Roman" w:cs="Times New Roman"/>
          <w:position w:val="-30"/>
          <w:sz w:val="24"/>
          <w:szCs w:val="24"/>
          <w:vertAlign w:val="subscript"/>
        </w:rPr>
        <w:t>i-1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,   </w:t>
      </w:r>
      <w:r w:rsidRPr="00DE08CE">
        <w:rPr>
          <w:rFonts w:ascii="Times New Roman" w:hAnsi="Times New Roman" w:cs="Times New Roman"/>
          <w:i/>
          <w:position w:val="-30"/>
          <w:sz w:val="24"/>
          <w:szCs w:val="24"/>
        </w:rPr>
        <w:t>r</w:t>
      </w:r>
      <w:r w:rsidRPr="00E56FCE">
        <w:rPr>
          <w:rFonts w:ascii="Times New Roman" w:hAnsi="Times New Roman" w:cs="Times New Roman"/>
          <w:position w:val="-3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= </w:t>
      </w:r>
      <w:r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 w:rsidRPr="00E56FCE">
        <w:rPr>
          <w:rFonts w:ascii="Times New Roman" w:hAnsi="Times New Roman" w:cs="Times New Roman"/>
          <w:position w:val="-30"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, </w:t>
      </w:r>
      <w:r w:rsidRPr="00DE08CE">
        <w:rPr>
          <w:rFonts w:ascii="Times New Roman" w:hAnsi="Times New Roman" w:cs="Times New Roman"/>
          <w:i/>
          <w:position w:val="-30"/>
          <w:sz w:val="24"/>
          <w:szCs w:val="24"/>
        </w:rPr>
        <w:t>h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= </w:t>
      </w:r>
      <w:proofErr w:type="gramStart"/>
      <w:r w:rsidRPr="00186E01">
        <w:rPr>
          <w:rFonts w:ascii="Times New Roman" w:hAnsi="Times New Roman" w:cs="Times New Roman"/>
          <w:i/>
          <w:position w:val="-30"/>
          <w:sz w:val="24"/>
          <w:szCs w:val="24"/>
        </w:rPr>
        <w:t>f</w:t>
      </w:r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proofErr w:type="spellStart"/>
      <w:proofErr w:type="gramEnd"/>
      <w:r w:rsidRPr="00186E01">
        <w:rPr>
          <w:rFonts w:ascii="Times New Roman" w:hAnsi="Times New Roman" w:cs="Times New Roman"/>
          <w:i/>
          <w:position w:val="-30"/>
          <w:sz w:val="24"/>
          <w:szCs w:val="24"/>
        </w:rPr>
        <w:t>w</w:t>
      </w:r>
      <w:r>
        <w:rPr>
          <w:rFonts w:ascii="Times New Roman" w:hAnsi="Times New Roman" w:cs="Times New Roman"/>
          <w:position w:val="-30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>)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, </w:t>
      </w:r>
      <w:r>
        <w:rPr>
          <w:rFonts w:ascii="Times New Roman" w:hAnsi="Times New Roman" w:cs="Times New Roman"/>
          <w:position w:val="-30"/>
          <w:sz w:val="24"/>
          <w:szCs w:val="24"/>
        </w:rPr>
        <w:sym w:font="Symbol" w:char="F044"/>
      </w:r>
      <w:r w:rsidRPr="00DE08CE">
        <w:rPr>
          <w:rFonts w:ascii="Times New Roman" w:hAnsi="Times New Roman" w:cs="Times New Roman"/>
          <w:i/>
          <w:position w:val="-30"/>
          <w:sz w:val="24"/>
          <w:szCs w:val="24"/>
        </w:rPr>
        <w:t>r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= </w:t>
      </w:r>
      <w:r>
        <w:rPr>
          <w:rFonts w:ascii="Times New Roman" w:hAnsi="Times New Roman" w:cs="Times New Roman"/>
          <w:position w:val="-30"/>
          <w:sz w:val="24"/>
          <w:szCs w:val="24"/>
        </w:rPr>
        <w:sym w:font="Symbol" w:char="F044"/>
      </w:r>
      <w:r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 dan</w:t>
      </w:r>
    </w:p>
    <w:p w:rsidR="009E6B43" w:rsidRDefault="009E6B43" w:rsidP="009E6B43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56FCE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56" type="#_x0000_t75" style="width:62pt;height:31pt" o:ole="">
            <v:imagedata r:id="rId99" o:title=""/>
          </v:shape>
          <o:OLEObject Type="Embed" ProgID="Equation.DSMT4" ShapeID="_x0000_i1056" DrawAspect="Content" ObjectID="_1543292741" r:id="rId100"/>
        </w:object>
      </w:r>
    </w:p>
    <w:p w:rsidR="009E6B43" w:rsidRDefault="009E6B43" w:rsidP="009E6B43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 </w:t>
      </w:r>
      <w:r w:rsidRPr="009E6B43">
        <w:rPr>
          <w:rFonts w:ascii="Times New Roman" w:hAnsi="Times New Roman" w:cs="Times New Roman"/>
          <w:i/>
          <w:position w:val="-30"/>
          <w:sz w:val="24"/>
          <w:szCs w:val="24"/>
          <w:lang w:val="id-ID"/>
        </w:rPr>
        <w:t>V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 = 2 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sym w:font="Symbol" w:char="F070"/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 </w:t>
      </w:r>
      <w:proofErr w:type="gramStart"/>
      <w:r w:rsidRPr="009E6B43">
        <w:rPr>
          <w:rFonts w:ascii="Times New Roman" w:hAnsi="Times New Roman" w:cs="Times New Roman"/>
          <w:i/>
          <w:position w:val="-30"/>
          <w:sz w:val="24"/>
          <w:szCs w:val="24"/>
          <w:lang w:val="id-ID"/>
        </w:rPr>
        <w:t>w</w:t>
      </w:r>
      <w:r w:rsidRPr="009E6B43">
        <w:rPr>
          <w:rFonts w:ascii="Times New Roman" w:hAnsi="Times New Roman" w:cs="Times New Roman"/>
          <w:position w:val="-30"/>
          <w:sz w:val="24"/>
          <w:szCs w:val="24"/>
          <w:vertAlign w:val="subscript"/>
          <w:lang w:val="id-ID"/>
        </w:rPr>
        <w:t>i</w:t>
      </w:r>
      <w:proofErr w:type="gramEnd"/>
      <w:r>
        <w:rPr>
          <w:rFonts w:ascii="Times New Roman" w:hAnsi="Times New Roman" w:cs="Times New Roman"/>
          <w:position w:val="-30"/>
          <w:sz w:val="24"/>
          <w:szCs w:val="24"/>
          <w:vertAlign w:val="subscript"/>
          <w:lang w:val="id-ID"/>
        </w:rPr>
        <w:t xml:space="preserve"> </w:t>
      </w:r>
      <w:r w:rsidRPr="009E6B43">
        <w:rPr>
          <w:rFonts w:ascii="Times New Roman" w:hAnsi="Times New Roman" w:cs="Times New Roman"/>
          <w:i/>
          <w:position w:val="-30"/>
          <w:sz w:val="24"/>
          <w:szCs w:val="24"/>
          <w:lang w:val="id-ID"/>
        </w:rPr>
        <w:t>f</w:t>
      </w:r>
      <w:r>
        <w:rPr>
          <w:rFonts w:ascii="Times New Roman" w:hAnsi="Times New Roman" w:cs="Times New Roman"/>
          <w:i/>
          <w:position w:val="-30"/>
          <w:sz w:val="24"/>
          <w:szCs w:val="24"/>
          <w:lang w:val="id-ID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>(</w:t>
      </w:r>
      <w:r w:rsidRPr="009E6B43">
        <w:rPr>
          <w:rFonts w:ascii="Times New Roman" w:hAnsi="Times New Roman" w:cs="Times New Roman"/>
          <w:i/>
          <w:position w:val="-30"/>
          <w:sz w:val="24"/>
          <w:szCs w:val="24"/>
          <w:lang w:val="id-ID"/>
        </w:rPr>
        <w:t>w</w:t>
      </w:r>
      <w:r w:rsidRPr="009E6B43">
        <w:rPr>
          <w:rFonts w:ascii="Times New Roman" w:hAnsi="Times New Roman" w:cs="Times New Roman"/>
          <w:position w:val="-30"/>
          <w:sz w:val="24"/>
          <w:szCs w:val="24"/>
          <w:vertAlign w:val="subscript"/>
          <w:lang w:val="id-ID"/>
        </w:rPr>
        <w:t>i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t xml:space="preserve">) </w:t>
      </w:r>
      <w:r>
        <w:rPr>
          <w:rFonts w:ascii="Times New Roman" w:hAnsi="Times New Roman" w:cs="Times New Roman"/>
          <w:position w:val="-30"/>
          <w:sz w:val="24"/>
          <w:szCs w:val="24"/>
          <w:lang w:val="id-ID"/>
        </w:rPr>
        <w:sym w:font="Symbol" w:char="F044"/>
      </w:r>
      <w:r w:rsidRPr="009E6B43">
        <w:rPr>
          <w:rFonts w:ascii="Times New Roman" w:hAnsi="Times New Roman" w:cs="Times New Roman"/>
          <w:i/>
          <w:position w:val="-30"/>
          <w:sz w:val="24"/>
          <w:szCs w:val="24"/>
          <w:lang w:val="id-ID"/>
        </w:rPr>
        <w:t>x</w:t>
      </w:r>
    </w:p>
    <w:p w:rsidR="00E56FCE" w:rsidRDefault="00E56FCE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eluruh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tabung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sama</w:t>
      </w:r>
      <w:proofErr w:type="spellEnd"/>
      <w:proofErr w:type="gram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jumlah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ulit-kulitny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>.</w:t>
      </w:r>
    </w:p>
    <w:p w:rsidR="00E56FCE" w:rsidRDefault="00E56FCE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56FCE">
        <w:rPr>
          <w:rFonts w:ascii="Times New Roman" w:hAnsi="Times New Roman" w:cs="Times New Roman"/>
          <w:position w:val="-28"/>
          <w:sz w:val="24"/>
          <w:szCs w:val="24"/>
        </w:rPr>
        <w:object w:dxaOrig="2060" w:dyaOrig="680">
          <v:shape id="_x0000_i1057" type="#_x0000_t75" style="width:103pt;height:37pt" o:ole="">
            <v:imagedata r:id="rId101" o:title=""/>
          </v:shape>
          <o:OLEObject Type="Embed" ProgID="Equation.DSMT4" ShapeID="_x0000_i1057" DrawAspect="Content" ObjectID="_1543292742" r:id="rId102"/>
        </w:object>
      </w:r>
    </w:p>
    <w:p w:rsidR="00E72DF1" w:rsidRDefault="00E72DF1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atas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pat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dekat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onsep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integral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||P||</w:t>
      </w:r>
      <w:r>
        <w:rPr>
          <w:rFonts w:ascii="Times New Roman" w:hAnsi="Times New Roman" w:cs="Times New Roman"/>
          <w:position w:val="-30"/>
          <w:sz w:val="24"/>
          <w:szCs w:val="24"/>
        </w:rPr>
        <w:sym w:font="Symbol" w:char="F0AE"/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0,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ehingga</w:t>
      </w:r>
      <w:proofErr w:type="spellEnd"/>
    </w:p>
    <w:p w:rsidR="00E56FCE" w:rsidRDefault="00E72DF1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56FCE">
        <w:rPr>
          <w:rFonts w:ascii="Times New Roman" w:hAnsi="Times New Roman" w:cs="Times New Roman"/>
          <w:position w:val="-28"/>
          <w:sz w:val="24"/>
          <w:szCs w:val="24"/>
        </w:rPr>
        <w:object w:dxaOrig="2520" w:dyaOrig="680">
          <v:shape id="_x0000_i1058" type="#_x0000_t75" style="width:128.5pt;height:37pt" o:ole="">
            <v:imagedata r:id="rId103" o:title=""/>
          </v:shape>
          <o:OLEObject Type="Embed" ProgID="Equation.DSMT4" ShapeID="_x0000_i1058" DrawAspect="Content" ObjectID="_1543292743" r:id="rId104"/>
        </w:object>
      </w:r>
    </w:p>
    <w:p w:rsidR="00E56FCE" w:rsidRDefault="0069062C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1719" w:dyaOrig="760">
          <v:shape id="_x0000_i1059" type="#_x0000_t75" style="width:85.5pt;height:41pt" o:ole="">
            <v:imagedata r:id="rId105" o:title=""/>
          </v:shape>
          <o:OLEObject Type="Embed" ProgID="Equation.DSMT4" ShapeID="_x0000_i1059" DrawAspect="Content" ObjectID="_1543292744" r:id="rId106"/>
        </w:object>
      </w:r>
    </w:p>
    <w:p w:rsidR="00E56FCE" w:rsidRDefault="0069062C" w:rsidP="0069062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lastRenderedPageBreak/>
        <w:t>Untuk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asus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mis</w:t>
      </w:r>
      <w:r w:rsidR="001D11DB">
        <w:rPr>
          <w:rFonts w:ascii="Times New Roman" w:hAnsi="Times New Roman" w:cs="Times New Roman"/>
          <w:position w:val="-30"/>
          <w:sz w:val="24"/>
          <w:szCs w:val="24"/>
        </w:rPr>
        <w:t>al</w:t>
      </w:r>
      <w:proofErr w:type="spellEnd"/>
      <w:r w:rsidR="001D11DB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0"/>
          <w:sz w:val="24"/>
          <w:szCs w:val="24"/>
        </w:rPr>
        <w:t>f</w:t>
      </w:r>
      <w:r w:rsidR="001D11DB"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 w:rsidR="001D11DB"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 w:rsidR="001D11DB">
        <w:rPr>
          <w:rFonts w:ascii="Times New Roman" w:hAnsi="Times New Roman" w:cs="Times New Roman"/>
          <w:position w:val="-30"/>
          <w:sz w:val="24"/>
          <w:szCs w:val="24"/>
        </w:rPr>
        <w:t>dan</w:t>
      </w:r>
      <w:proofErr w:type="spellEnd"/>
      <w:r w:rsidR="001D11DB">
        <w:rPr>
          <w:rFonts w:ascii="Times New Roman" w:hAnsi="Times New Roman" w:cs="Times New Roman"/>
          <w:position w:val="-30"/>
          <w:sz w:val="24"/>
          <w:szCs w:val="24"/>
        </w:rPr>
        <w:t xml:space="preserve"> g</w:t>
      </w:r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man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0"/>
          <w:sz w:val="24"/>
          <w:szCs w:val="24"/>
        </w:rPr>
        <w:t>f</w:t>
      </w:r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&gt;  g</w:t>
      </w:r>
      <w:proofErr w:type="gramEnd"/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E97C18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ebaga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>:</w:t>
      </w:r>
    </w:p>
    <w:p w:rsidR="00E56FCE" w:rsidRDefault="0069062C" w:rsidP="0069062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640" w:dyaOrig="760">
          <v:shape id="_x0000_i1060" type="#_x0000_t75" style="width:132.5pt;height:41pt" o:ole="">
            <v:imagedata r:id="rId107" o:title=""/>
          </v:shape>
          <o:OLEObject Type="Embed" ProgID="Equation.DSMT4" ShapeID="_x0000_i1060" DrawAspect="Content" ObjectID="_1543292745" r:id="rId108"/>
        </w:object>
      </w:r>
    </w:p>
    <w:p w:rsidR="001D11DB" w:rsidRDefault="001D11DB" w:rsidP="0069062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asu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ketahu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fung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r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E97C18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ebaga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volum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spellEnd"/>
    </w:p>
    <w:p w:rsidR="001D11DB" w:rsidRDefault="001D11DB" w:rsidP="0069062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1740" w:dyaOrig="760">
          <v:shape id="_x0000_i1061" type="#_x0000_t75" style="width:87.5pt;height:41pt" o:ole="">
            <v:imagedata r:id="rId109" o:title=""/>
          </v:shape>
          <o:OLEObject Type="Embed" ProgID="Equation.DSMT4" ShapeID="_x0000_i1061" DrawAspect="Content" ObjectID="_1543292746" r:id="rId110"/>
        </w:object>
      </w:r>
    </w:p>
    <w:p w:rsidR="001D11DB" w:rsidRDefault="001D11DB" w:rsidP="001D11DB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asus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misal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0"/>
          <w:sz w:val="24"/>
          <w:szCs w:val="24"/>
        </w:rPr>
        <w:t>f</w:t>
      </w:r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Pr="009166FD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g(</w:t>
      </w:r>
      <w:r w:rsidRPr="009166FD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man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186E01" w:rsidRPr="00186E01">
        <w:rPr>
          <w:rFonts w:ascii="Times New Roman" w:hAnsi="Times New Roman" w:cs="Times New Roman"/>
          <w:i/>
          <w:position w:val="-30"/>
          <w:sz w:val="24"/>
          <w:szCs w:val="24"/>
        </w:rPr>
        <w:t>f</w:t>
      </w:r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Pr="009166FD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&gt;  g</w:t>
      </w:r>
      <w:proofErr w:type="gramEnd"/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Pr="009166FD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E97C18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ebaga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>:</w:t>
      </w:r>
    </w:p>
    <w:p w:rsidR="0069062C" w:rsidRDefault="001D11DB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680" w:dyaOrig="760">
          <v:shape id="_x0000_i1062" type="#_x0000_t75" style="width:134.5pt;height:41pt" o:ole="">
            <v:imagedata r:id="rId111" o:title=""/>
          </v:shape>
          <o:OLEObject Type="Embed" ProgID="Equation.DSMT4" ShapeID="_x0000_i1062" DrawAspect="Content" ObjectID="_1543292747" r:id="rId112"/>
        </w:object>
      </w:r>
    </w:p>
    <w:p w:rsidR="001D11DB" w:rsidRPr="00776B8A" w:rsidRDefault="00EF4101" w:rsidP="00374411">
      <w:pPr>
        <w:spacing w:after="0"/>
        <w:jc w:val="both"/>
        <w:rPr>
          <w:rFonts w:ascii="Times New Roman" w:hAnsi="Times New Roman" w:cs="Times New Roman"/>
          <w:b/>
          <w:i/>
          <w:position w:val="-30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0"/>
          <w:sz w:val="24"/>
          <w:szCs w:val="24"/>
        </w:rPr>
        <w:t>Contoh</w:t>
      </w:r>
      <w:proofErr w:type="spellEnd"/>
    </w:p>
    <w:p w:rsidR="001D11DB" w:rsidRDefault="001D11DB" w:rsidP="003744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entu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olume </w:t>
      </w:r>
      <w:proofErr w:type="spellStart"/>
      <w:r w:rsidR="004E2886">
        <w:rPr>
          <w:rFonts w:ascii="Times New Roman" w:hAnsi="Times New Roman" w:cs="Times New Roman"/>
          <w:sz w:val="24"/>
          <w:szCs w:val="24"/>
        </w:rPr>
        <w:t>benda</w:t>
      </w:r>
      <w:proofErr w:type="spellEnd"/>
      <w:r w:rsidR="004E28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E2886">
        <w:rPr>
          <w:rFonts w:ascii="Times New Roman" w:hAnsi="Times New Roman" w:cs="Times New Roman"/>
          <w:sz w:val="24"/>
          <w:szCs w:val="24"/>
        </w:rPr>
        <w:t>putar</w:t>
      </w:r>
      <w:proofErr w:type="spellEnd"/>
      <w:r w:rsidR="004E28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be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ungsi</w:t>
      </w:r>
      <w:proofErr w:type="spellEnd"/>
      <w:r w:rsidRPr="00977E8A">
        <w:rPr>
          <w:rFonts w:ascii="Times New Roman" w:hAnsi="Times New Roman" w:cs="Times New Roman"/>
          <w:sz w:val="24"/>
          <w:szCs w:val="24"/>
        </w:rPr>
        <w:t xml:space="preserve"> </w:t>
      </w:r>
      <w:r w:rsidRPr="001D11DB">
        <w:rPr>
          <w:rFonts w:ascii="Times New Roman" w:hAnsi="Times New Roman" w:cs="Times New Roman"/>
          <w:position w:val="-10"/>
          <w:sz w:val="24"/>
          <w:szCs w:val="24"/>
        </w:rPr>
        <w:object w:dxaOrig="880" w:dyaOrig="380">
          <v:shape id="_x0000_i1063" type="#_x0000_t75" style="width:44.5pt;height:19.5pt" o:ole="">
            <v:imagedata r:id="rId113" o:title=""/>
          </v:shape>
          <o:OLEObject Type="Embed" ProgID="Equation.DSMT4" ShapeID="_x0000_i1063" DrawAspect="Content" ObjectID="_1543292748" r:id="rId114"/>
        </w:object>
      </w:r>
      <w:r w:rsidRPr="001D11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elilin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t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w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752214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t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.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gunaka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to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inc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87480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887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87480">
        <w:rPr>
          <w:rFonts w:ascii="Times New Roman" w:hAnsi="Times New Roman" w:cs="Times New Roman"/>
          <w:sz w:val="24"/>
          <w:szCs w:val="24"/>
        </w:rPr>
        <w:t>metode</w:t>
      </w:r>
      <w:proofErr w:type="spellEnd"/>
      <w:r w:rsidR="0088748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87480">
        <w:rPr>
          <w:rFonts w:ascii="Times New Roman" w:hAnsi="Times New Roman" w:cs="Times New Roman"/>
          <w:sz w:val="24"/>
          <w:szCs w:val="24"/>
        </w:rPr>
        <w:t>kulit</w:t>
      </w:r>
      <w:proofErr w:type="spellEnd"/>
      <w:r w:rsidR="00541489">
        <w:rPr>
          <w:rFonts w:ascii="Times New Roman" w:hAnsi="Times New Roman" w:cs="Times New Roman"/>
          <w:sz w:val="24"/>
          <w:szCs w:val="24"/>
        </w:rPr>
        <w:t>)</w:t>
      </w:r>
    </w:p>
    <w:p w:rsidR="001D11DB" w:rsidRPr="00625A74" w:rsidRDefault="00667B8A" w:rsidP="00374411">
      <w:pPr>
        <w:spacing w:after="0"/>
        <w:jc w:val="both"/>
        <w:rPr>
          <w:rFonts w:ascii="Times New Roman" w:hAnsi="Times New Roman" w:cs="Times New Roman"/>
          <w:i/>
          <w:position w:val="-30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0"/>
          <w:sz w:val="24"/>
          <w:szCs w:val="24"/>
        </w:rPr>
        <w:t>Penyelesaian</w:t>
      </w:r>
      <w:proofErr w:type="spellEnd"/>
    </w:p>
    <w:p w:rsidR="001D11DB" w:rsidRDefault="000F6F17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Metode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Cinci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>:</w:t>
      </w:r>
    </w:p>
    <w:p w:rsidR="00464390" w:rsidRDefault="00464390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proofErr w:type="gramStart"/>
      <w:r w:rsidRPr="00464390">
        <w:rPr>
          <w:rFonts w:ascii="Times New Roman" w:hAnsi="Times New Roman" w:cs="Times New Roman"/>
          <w:i/>
          <w:position w:val="-30"/>
          <w:sz w:val="24"/>
          <w:szCs w:val="24"/>
        </w:rPr>
        <w:t>dV</w:t>
      </w:r>
      <w:proofErr w:type="spellEnd"/>
      <w:proofErr w:type="gram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= </w:t>
      </w:r>
      <w:r>
        <w:rPr>
          <w:rFonts w:ascii="Times New Roman" w:hAnsi="Times New Roman" w:cs="Times New Roman"/>
          <w:position w:val="-30"/>
          <w:sz w:val="24"/>
          <w:szCs w:val="24"/>
        </w:rPr>
        <w:sym w:font="Symbol" w:char="F070"/>
      </w:r>
      <w:r>
        <w:rPr>
          <w:rFonts w:ascii="Times New Roman" w:hAnsi="Times New Roman" w:cs="Times New Roman"/>
          <w:position w:val="-30"/>
          <w:sz w:val="24"/>
          <w:szCs w:val="24"/>
        </w:rPr>
        <w:t>r</w:t>
      </w:r>
      <w:r w:rsidRPr="00464390">
        <w:rPr>
          <w:rFonts w:ascii="Times New Roman" w:hAnsi="Times New Roman" w:cs="Times New Roman"/>
          <w:position w:val="-30"/>
          <w:sz w:val="24"/>
          <w:szCs w:val="24"/>
          <w:vertAlign w:val="superscript"/>
        </w:rPr>
        <w:t>2</w:t>
      </w:r>
      <w:r w:rsidRPr="00464390">
        <w:rPr>
          <w:rFonts w:ascii="Times New Roman" w:hAnsi="Times New Roman" w:cs="Times New Roman"/>
          <w:i/>
          <w:position w:val="-30"/>
          <w:sz w:val="24"/>
          <w:szCs w:val="24"/>
        </w:rPr>
        <w:t>dx</w:t>
      </w:r>
    </w:p>
    <w:p w:rsidR="000F6F17" w:rsidRDefault="000F6F17" w:rsidP="000F6F17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1800" w:dyaOrig="760">
          <v:shape id="_x0000_i1064" type="#_x0000_t75" style="width:91.5pt;height:41pt" o:ole="">
            <v:imagedata r:id="rId82" o:title=""/>
          </v:shape>
          <o:OLEObject Type="Embed" ProgID="Equation.DSMT4" ShapeID="_x0000_i1064" DrawAspect="Content" ObjectID="_1543292749" r:id="rId115"/>
        </w:object>
      </w:r>
    </w:p>
    <w:p w:rsidR="000F6F17" w:rsidRDefault="00A14CCB" w:rsidP="000F6F17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492032" behindDoc="0" locked="0" layoutInCell="1" allowOverlap="1">
                <wp:simplePos x="0" y="0"/>
                <wp:positionH relativeFrom="column">
                  <wp:posOffset>1660525</wp:posOffset>
                </wp:positionH>
                <wp:positionV relativeFrom="paragraph">
                  <wp:posOffset>150495</wp:posOffset>
                </wp:positionV>
                <wp:extent cx="2478405" cy="1823085"/>
                <wp:effectExtent l="3175" t="3175" r="4445" b="2540"/>
                <wp:wrapNone/>
                <wp:docPr id="159" name="Group 2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1823085"/>
                          <a:chOff x="4771" y="2470"/>
                          <a:chExt cx="3903" cy="2871"/>
                        </a:xfrm>
                      </wpg:grpSpPr>
                      <wps:wsp>
                        <wps:cNvPr id="160" name="AutoShape 1346"/>
                        <wps:cNvCnPr>
                          <a:cxnSpLocks noChangeShapeType="1"/>
                        </wps:cNvCnPr>
                        <wps:spPr bwMode="auto">
                          <a:xfrm>
                            <a:off x="4897" y="4897"/>
                            <a:ext cx="36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AutoShape 13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75" y="2541"/>
                            <a:ext cx="0" cy="27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Freeform 1348"/>
                        <wps:cNvSpPr>
                          <a:spLocks/>
                        </wps:cNvSpPr>
                        <wps:spPr bwMode="auto">
                          <a:xfrm>
                            <a:off x="5275" y="3573"/>
                            <a:ext cx="2846" cy="1341"/>
                          </a:xfrm>
                          <a:custGeom>
                            <a:avLst/>
                            <a:gdLst>
                              <a:gd name="T0" fmla="*/ 0 w 2284"/>
                              <a:gd name="T1" fmla="*/ 1341 h 1341"/>
                              <a:gd name="T2" fmla="*/ 182 w 2284"/>
                              <a:gd name="T3" fmla="*/ 927 h 1341"/>
                              <a:gd name="T4" fmla="*/ 480 w 2284"/>
                              <a:gd name="T5" fmla="*/ 530 h 1341"/>
                              <a:gd name="T6" fmla="*/ 1009 w 2284"/>
                              <a:gd name="T7" fmla="*/ 265 h 1341"/>
                              <a:gd name="T8" fmla="*/ 2284 w 2284"/>
                              <a:gd name="T9" fmla="*/ 0 h 13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84" h="1341">
                                <a:moveTo>
                                  <a:pt x="0" y="1341"/>
                                </a:moveTo>
                                <a:cubicBezTo>
                                  <a:pt x="51" y="1201"/>
                                  <a:pt x="102" y="1062"/>
                                  <a:pt x="182" y="927"/>
                                </a:cubicBezTo>
                                <a:cubicBezTo>
                                  <a:pt x="262" y="792"/>
                                  <a:pt x="342" y="640"/>
                                  <a:pt x="480" y="530"/>
                                </a:cubicBezTo>
                                <a:cubicBezTo>
                                  <a:pt x="618" y="420"/>
                                  <a:pt x="708" y="353"/>
                                  <a:pt x="1009" y="265"/>
                                </a:cubicBezTo>
                                <a:cubicBezTo>
                                  <a:pt x="1310" y="177"/>
                                  <a:pt x="1797" y="88"/>
                                  <a:pt x="228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1349"/>
                        <wps:cNvSpPr txBox="1">
                          <a:spLocks noChangeArrowheads="1"/>
                        </wps:cNvSpPr>
                        <wps:spPr bwMode="auto">
                          <a:xfrm>
                            <a:off x="8012" y="4434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F6B30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771" y="2470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CF6B3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7309" y="2889"/>
                            <a:ext cx="1183" cy="5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Default="00776B8A">
                              <w:r w:rsidRPr="00CF6B30">
                                <w:rPr>
                                  <w:rFonts w:ascii="Times New Roman" w:hAnsi="Times New Roman" w:cs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880" w:dyaOrig="380">
                                  <v:shape id="_x0000_i1152" type="#_x0000_t75" style="width:44.5pt;height:19.5pt" o:ole="">
                                    <v:imagedata r:id="rId116" o:title=""/>
                                  </v:shape>
                                  <o:OLEObject Type="Embed" ProgID="Equation.DSMT4" ShapeID="_x0000_i1152" DrawAspect="Content" ObjectID="_1543292837" r:id="rId1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AutoShape 1353"/>
                        <wps:cNvCnPr>
                          <a:cxnSpLocks noChangeShapeType="1"/>
                        </wps:cNvCnPr>
                        <wps:spPr bwMode="auto">
                          <a:xfrm>
                            <a:off x="7095" y="3739"/>
                            <a:ext cx="0" cy="1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6892" y="4878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CF6B3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1355"/>
                        <wps:cNvSpPr txBox="1">
                          <a:spLocks noChangeArrowheads="1"/>
                        </wps:cNvSpPr>
                        <wps:spPr bwMode="auto">
                          <a:xfrm>
                            <a:off x="4975" y="4863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CF6B3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Rectangle 1356"/>
                        <wps:cNvSpPr>
                          <a:spLocks noChangeArrowheads="1"/>
                        </wps:cNvSpPr>
                        <wps:spPr bwMode="auto">
                          <a:xfrm>
                            <a:off x="6117" y="3903"/>
                            <a:ext cx="288" cy="977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1357"/>
                        <wps:cNvSpPr txBox="1">
                          <a:spLocks noChangeArrowheads="1"/>
                        </wps:cNvSpPr>
                        <wps:spPr bwMode="auto">
                          <a:xfrm>
                            <a:off x="6011" y="3296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D277A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AutoShape 1358"/>
                        <wps:cNvCnPr>
                          <a:cxnSpLocks noChangeShapeType="1"/>
                        </wps:cNvCnPr>
                        <wps:spPr bwMode="auto">
                          <a:xfrm>
                            <a:off x="6098" y="3722"/>
                            <a:ext cx="3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Freeform 2273"/>
                        <wps:cNvSpPr>
                          <a:spLocks/>
                        </wps:cNvSpPr>
                        <wps:spPr bwMode="auto">
                          <a:xfrm>
                            <a:off x="7391" y="4620"/>
                            <a:ext cx="432" cy="576"/>
                          </a:xfrm>
                          <a:custGeom>
                            <a:avLst/>
                            <a:gdLst>
                              <a:gd name="T0" fmla="*/ 288 w 667"/>
                              <a:gd name="T1" fmla="*/ 2 h 602"/>
                              <a:gd name="T2" fmla="*/ 83 w 667"/>
                              <a:gd name="T3" fmla="*/ 107 h 602"/>
                              <a:gd name="T4" fmla="*/ 6 w 667"/>
                              <a:gd name="T5" fmla="*/ 334 h 602"/>
                              <a:gd name="T6" fmla="*/ 112 w 667"/>
                              <a:gd name="T7" fmla="*/ 531 h 602"/>
                              <a:gd name="T8" fmla="*/ 339 w 667"/>
                              <a:gd name="T9" fmla="*/ 601 h 602"/>
                              <a:gd name="T10" fmla="*/ 552 w 667"/>
                              <a:gd name="T11" fmla="*/ 538 h 602"/>
                              <a:gd name="T12" fmla="*/ 667 w 667"/>
                              <a:gd name="T13" fmla="*/ 334 h 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67" h="602">
                                <a:moveTo>
                                  <a:pt x="288" y="2"/>
                                </a:moveTo>
                                <a:cubicBezTo>
                                  <a:pt x="234" y="0"/>
                                  <a:pt x="137" y="52"/>
                                  <a:pt x="83" y="107"/>
                                </a:cubicBezTo>
                                <a:cubicBezTo>
                                  <a:pt x="29" y="162"/>
                                  <a:pt x="0" y="262"/>
                                  <a:pt x="6" y="334"/>
                                </a:cubicBezTo>
                                <a:cubicBezTo>
                                  <a:pt x="12" y="406"/>
                                  <a:pt x="57" y="487"/>
                                  <a:pt x="112" y="531"/>
                                </a:cubicBezTo>
                                <a:cubicBezTo>
                                  <a:pt x="167" y="575"/>
                                  <a:pt x="266" y="600"/>
                                  <a:pt x="339" y="601"/>
                                </a:cubicBezTo>
                                <a:cubicBezTo>
                                  <a:pt x="412" y="602"/>
                                  <a:pt x="497" y="583"/>
                                  <a:pt x="552" y="538"/>
                                </a:cubicBezTo>
                                <a:cubicBezTo>
                                  <a:pt x="607" y="493"/>
                                  <a:pt x="643" y="377"/>
                                  <a:pt x="667" y="3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7" o:spid="_x0000_s1341" style="position:absolute;left:0;text-align:left;margin-left:130.75pt;margin-top:11.85pt;width:195.15pt;height:143.55pt;z-index:252492032" coordorigin="4771,2470" coordsize="3903,2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">
                <v:shape id="AutoShape 1346" o:spid="_x0000_s1342" type="#_x0000_t32" style="position:absolute;left:4897;top:4897;width:36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DLNMYAAADcAAAADwAAAGRycy9kb3ducmV2LnhtbESPQWvCQBCF70L/wzKF3nRjD6LRVaTQ&#10;UiweqhL0NmTHJJidDburxv76zqHQ2wzvzXvfLFa9a9WNQmw8GxiPMlDEpbcNVwYO+/fhFFRMyBZb&#10;z2TgQRFWy6fBAnPr7/xNt12qlIRwzNFAnVKXax3LmhzGke+IRTv74DDJGiptA94l3LX6Ncsm2mHD&#10;0lBjR281lZfd1Rk4fs2uxaPY0qYYzzYnDC7+7D+MeXnu13NQifr0b/67/rSCPxF8eUYm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gyzTGAAAA3AAAAA8AAAAAAAAA&#10;AAAAAAAAoQIAAGRycy9kb3ducmV2LnhtbFBLBQYAAAAABAAEAPkAAACUAwAAAAA=&#10;">
                  <v:stroke endarrow="block"/>
                </v:shape>
                <v:shape id="AutoShape 1347" o:spid="_x0000_s1343" type="#_x0000_t32" style="position:absolute;left:5275;top:2541;width:0;height:273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Y/XMEAAADcAAAADwAAAGRycy9kb3ducmV2LnhtbERPS2vCQBC+F/wPywi91Y0hhDa6iiiF&#10;UnrxcehxyI6bYHY2ZKca/71bKPQ2H99zluvRd+pKQ2wDG5jPMlDEdbAtOwOn4/vLK6goyBa7wGTg&#10;ThHWq8nTEisbbryn60GcSiEcKzTQiPSV1rFuyGOchZ44cecweJQEB6ftgLcU7judZ1mpPbacGhrs&#10;adtQfTn8eAPfJ//1lhc77wp3lL3QZ5sXpTHP03GzACU0yr/4z/1h0/xyDr/PpAv0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tj9cwQAAANwAAAAPAAAAAAAAAAAAAAAA&#10;AKECAABkcnMvZG93bnJldi54bWxQSwUGAAAAAAQABAD5AAAAjwMAAAAA&#10;">
                  <v:stroke endarrow="block"/>
                </v:shape>
                <v:shape id="Freeform 1348" o:spid="_x0000_s1344" style="position:absolute;left:5275;top:3573;width:2846;height:1341;visibility:visible;mso-wrap-style:square;v-text-anchor:top" coordsize="2284,1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UCa8QA&#10;AADcAAAADwAAAGRycy9kb3ducmV2LnhtbERP22oCMRB9F/oPYQp962Zr0crWKGJpqRcKXqCvw2a6&#10;10yWTdTVrzdCwbc5nOuMp52pxZFaV1hW8BLFIIhTqwvOFOx3n88jEM4ja6wtk4IzOZhOHnpjTLQ9&#10;8YaOW5+JEMIuQQW5900ipUtzMugi2xAH7s+2Bn2AbSZ1i6cQbmrZj+OhNFhwaMixoXlOabU9GAWv&#10;pR2sZ9XybfH1Y34P/HFeXcq5Uk+P3ewdhKfO38X/7m8d5g/7cHsmXCA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VAmvEAAAA3AAAAA8AAAAAAAAAAAAAAAAAmAIAAGRycy9k&#10;b3ducmV2LnhtbFBLBQYAAAAABAAEAPUAAACJAwAAAAA=&#10;" path="m,1341c51,1201,102,1062,182,927,262,792,342,640,480,530,618,420,708,353,1009,265,1310,177,1797,88,2284,e" filled="f">
                  <v:path arrowok="t" o:connecttype="custom" o:connectlocs="0,1341;227,927;598,530;1257,265;2846,0" o:connectangles="0,0,0,0,0"/>
                </v:shape>
                <v:shape id="Text Box 1349" o:spid="_x0000_s1345" type="#_x0000_t202" style="position:absolute;left:8012;top:4434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776B8A" w:rsidRPr="00CF6B30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F6B30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350" o:spid="_x0000_s1346" type="#_x0000_t202" style="position:absolute;left:4771;top:2470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CF6B3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352" o:spid="_x0000_s1347" type="#_x0000_t202" style="position:absolute;left:7309;top:2889;width:1183;height:5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2GHcAA&#10;AADcAAAADwAAAGRycy9kb3ducmV2LnhtbERPTWsCMRC9F/wPYQrearaFFVmNIhZBEA+1gtchGTeL&#10;m8m6iRr/vREKvc3jfc5skVwrbtSHxrOCz1EBglh703Ct4PC7/piACBHZYOuZFDwowGI+eJthZfyd&#10;f+i2j7XIIRwqVGBj7Copg7bkMIx8R5y5k+8dxgz7Wpoe7znctfKrKMbSYcO5wWJHK0v6vL86BRf6&#10;3i2P5UHrdSq3O23NdpKMUsP3tJyCiJTiv/jPvTF5/riE1zP5Aj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x2GHcAAAADcAAAADwAAAAAAAAAAAAAAAACYAgAAZHJzL2Rvd25y&#10;ZXYueG1sUEsFBgAAAAAEAAQA9QAAAIUDAAAAAA==&#10;" stroked="f">
                  <v:textbox>
                    <w:txbxContent>
                      <w:p w:rsidR="00776B8A" w:rsidRDefault="00776B8A">
                        <w:r w:rsidRPr="00CF6B30">
                          <w:rPr>
                            <w:rFonts w:ascii="Times New Roman" w:hAnsi="Times New Roman" w:cs="Times New Roman"/>
                            <w:position w:val="-10"/>
                            <w:sz w:val="24"/>
                            <w:szCs w:val="24"/>
                          </w:rPr>
                          <w:object w:dxaOrig="880" w:dyaOrig="380">
                            <v:shape id="_x0000_i1152" type="#_x0000_t75" style="width:44.5pt;height:19.5pt" o:ole="">
                              <v:imagedata r:id="rId116" o:title=""/>
                            </v:shape>
                            <o:OLEObject Type="Embed" ProgID="Equation.DSMT4" ShapeID="_x0000_i1152" DrawAspect="Content" ObjectID="_1543292837" r:id="rId118"/>
                          </w:object>
                        </w:r>
                      </w:p>
                    </w:txbxContent>
                  </v:textbox>
                </v:shape>
                <v:shape id="AutoShape 1353" o:spid="_x0000_s1348" type="#_x0000_t32" style="position:absolute;left:7095;top:3739;width:0;height:1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mBXsMAAADcAAAADwAAAGRycy9kb3ducmV2LnhtbERP32vCMBB+H+x/CDfYy5jpJiujGkWE&#10;wYbIphN8PZqzKW0uoYm1+tebwcC3+/h+3nQ+2Fb01IXasYKXUQaCuHS65krB7vfj+R1EiMgaW8ek&#10;4EwB5rP7uykW2p14Q/02ViKFcChQgYnRF1KG0pDFMHKeOHEH11mMCXaV1B2eUrht5WuW5dJizanB&#10;oKelobLZHq2Cpm++Nz9vwT8dL5SvvFl/jfdaqceHYTEBEWmIN/G/+1On+XkOf8+kC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JgV7DAAAA3AAAAA8AAAAAAAAAAAAA&#10;AAAAoQIAAGRycy9kb3ducmV2LnhtbFBLBQYAAAAABAAEAPkAAACRAwAAAAA=&#10;">
                  <v:stroke dashstyle="dash"/>
                </v:shape>
                <v:shape id="Text Box 1354" o:spid="_x0000_s1349" type="#_x0000_t202" style="position:absolute;left:6892;top:4878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CF6B3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1355" o:spid="_x0000_s1350" type="#_x0000_t202" style="position:absolute;left:4975;top:4863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776B8A" w:rsidRPr="00CF6B30" w:rsidRDefault="00776B8A" w:rsidP="00CF6B3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rect id="Rectangle 1356" o:spid="_x0000_s1351" style="position:absolute;left:6117;top:3903;width:288;height: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QEJ8EA&#10;AADcAAAADwAAAGRycy9kb3ducmV2LnhtbERPS4vCMBC+C/sfwix401QPslajFGFlj64Pdo9DMzbV&#10;ZlKSaOu/3ywI3ubje85y3dtG3MmH2rGCyTgDQVw6XXOl4Hj4HH2ACBFZY+OYFDwowHr1Nlhirl3H&#10;33Tfx0qkEA45KjAxtrmUoTRkMYxdS5y4s/MWY4K+ktpjl8JtI6dZNpMWa04NBlvaGCqv+5tVcCoe&#10;P7/TbbbdNRd/vs2xMBvdKTV874sFiEh9fImf7i+d5s/m8P9Muk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EBCfBAAAA3AAAAA8AAAAAAAAAAAAAAAAAmAIAAGRycy9kb3du&#10;cmV2LnhtbFBLBQYAAAAABAAEAPUAAACGAwAAAAA=&#10;" fillcolor="#f2f2f2 [3052]"/>
                <v:shape id="Text Box 1357" o:spid="_x0000_s1352" type="#_x0000_t202" style="position:absolute;left:6011;top:3296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776B8A" w:rsidRPr="00CF6B30" w:rsidRDefault="00776B8A" w:rsidP="00D277A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1358" o:spid="_x0000_s1353" type="#_x0000_t32" style="position:absolute;left:6098;top:3722;width:3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f3K8MAAADcAAAADwAAAGRycy9kb3ducmV2LnhtbERP22rCQBB9L/QflhH61mxSsC3RjUip&#10;WBAVY/M+ZCcXzM6G7KrRr+8WCn2bw7nOfDGaTlxocK1lBUkUgyAurW65VvB9XD2/g3AeWWNnmRTc&#10;yMEie3yYY6rtlQ90yX0tQgi7FBU03veplK5syKCLbE8cuMoOBn2AQy31gNcQbjr5Esev0mDLoaHB&#10;nj4aKk/52Si4b9d03GJ133/mxW4zXSfTXVEo9TQZlzMQnkb/L/5zf+kw/y2B32fCBTL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X9yvDAAAA3AAAAA8AAAAAAAAAAAAA&#10;AAAAoQIAAGRycy9kb3ducmV2LnhtbFBLBQYAAAAABAAEAPkAAACRAwAAAAA=&#10;">
                  <v:stroke startarrow="block" endarrow="block"/>
                </v:shape>
                <v:shape id="Freeform 2273" o:spid="_x0000_s1354" style="position:absolute;left:7391;top:4620;width:432;height:576;visibility:visible;mso-wrap-style:square;v-text-anchor:top" coordsize="667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7HC74A&#10;AADcAAAADwAAAGRycy9kb3ducmV2LnhtbERPyQrCMBC9C/5DGMGbplZwqUZRQRA8iAt4HZqxLTaT&#10;0kStf28Ewds83jrzZWNK8aTaFZYVDPoRCOLU6oIzBZfztjcB4TyyxtIyKXiTg+Wi3Zpjou2Lj/Q8&#10;+UyEEHYJKsi9rxIpXZqTQde3FXHgbrY26AOsM6lrfIVwU8o4ikbSYMGhIceKNjml99PDKJiSORg3&#10;zuLhebq+vtP9pRmVd6W6nWY1A+Gp8X/xz73TYf44hu8z4QK5+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t+xwu+AAAA3AAAAA8AAAAAAAAAAAAAAAAAmAIAAGRycy9kb3ducmV2&#10;LnhtbFBLBQYAAAAABAAEAPUAAACDAwAAAAA=&#10;" path="m288,2c234,,137,52,83,107,29,162,,262,6,334v6,72,51,153,106,197c167,575,266,600,339,601v73,1,158,-18,213,-63c607,493,643,377,667,334e" filled="f">
                  <v:stroke endarrow="block"/>
                  <v:path arrowok="t" o:connecttype="custom" o:connectlocs="187,2;54,102;4,320;73,508;220,575;358,515;432,320" o:connectangles="0,0,0,0,0,0,0"/>
                </v:shape>
              </v:group>
            </w:pict>
          </mc:Fallback>
        </mc:AlternateContent>
      </w:r>
      <w:r w:rsidR="00752214" w:rsidRPr="00752214">
        <w:rPr>
          <w:rFonts w:ascii="Times New Roman" w:hAnsi="Times New Roman" w:cs="Times New Roman"/>
          <w:position w:val="-32"/>
          <w:sz w:val="24"/>
          <w:szCs w:val="24"/>
        </w:rPr>
        <w:object w:dxaOrig="1780" w:dyaOrig="760">
          <v:shape id="_x0000_i1065" type="#_x0000_t75" style="width:91.5pt;height:41pt" o:ole="">
            <v:imagedata r:id="rId119" o:title=""/>
          </v:shape>
          <o:OLEObject Type="Embed" ProgID="Equation.DSMT4" ShapeID="_x0000_i1065" DrawAspect="Content" ObjectID="_1543292750" r:id="rId120"/>
        </w:object>
      </w:r>
    </w:p>
    <w:p w:rsidR="000F6F17" w:rsidRDefault="0075221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752214">
        <w:rPr>
          <w:rFonts w:ascii="Times New Roman" w:hAnsi="Times New Roman" w:cs="Times New Roman"/>
          <w:position w:val="-32"/>
          <w:sz w:val="24"/>
          <w:szCs w:val="24"/>
        </w:rPr>
        <w:object w:dxaOrig="1300" w:dyaOrig="760">
          <v:shape id="_x0000_i1066" type="#_x0000_t75" style="width:66pt;height:41pt" o:ole="">
            <v:imagedata r:id="rId121" o:title=""/>
          </v:shape>
          <o:OLEObject Type="Embed" ProgID="Equation.DSMT4" ShapeID="_x0000_i1066" DrawAspect="Content" ObjectID="_1543292751" r:id="rId122"/>
        </w:object>
      </w:r>
    </w:p>
    <w:p w:rsidR="000F6F17" w:rsidRDefault="00752214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752214">
        <w:rPr>
          <w:rFonts w:ascii="Times New Roman" w:hAnsi="Times New Roman" w:cs="Times New Roman"/>
          <w:position w:val="-32"/>
          <w:sz w:val="24"/>
          <w:szCs w:val="24"/>
        </w:rPr>
        <w:object w:dxaOrig="1300" w:dyaOrig="760">
          <v:shape id="_x0000_i1067" type="#_x0000_t75" style="width:66pt;height:41pt" o:ole="">
            <v:imagedata r:id="rId123" o:title=""/>
          </v:shape>
          <o:OLEObject Type="Embed" ProgID="Equation.DSMT4" ShapeID="_x0000_i1067" DrawAspect="Content" ObjectID="_1543292752" r:id="rId124"/>
        </w:object>
      </w:r>
    </w:p>
    <w:p w:rsidR="003C66B5" w:rsidRDefault="00752214" w:rsidP="003C66B5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3C66B5">
        <w:rPr>
          <w:rFonts w:ascii="Times New Roman" w:hAnsi="Times New Roman" w:cs="Times New Roman"/>
          <w:position w:val="-32"/>
          <w:sz w:val="24"/>
          <w:szCs w:val="24"/>
        </w:rPr>
        <w:object w:dxaOrig="1560" w:dyaOrig="800">
          <v:shape id="_x0000_i1068" type="#_x0000_t75" style="width:81.5pt;height:41pt" o:ole="">
            <v:imagedata r:id="rId125" o:title=""/>
          </v:shape>
          <o:OLEObject Type="Embed" ProgID="Equation.DSMT4" ShapeID="_x0000_i1068" DrawAspect="Content" ObjectID="_1543292753" r:id="rId126"/>
        </w:object>
      </w:r>
    </w:p>
    <w:p w:rsidR="003C66B5" w:rsidRDefault="00752214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752214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69" type="#_x0000_t75" style="width:41pt;height:13.5pt" o:ole="">
            <v:imagedata r:id="rId127" o:title=""/>
          </v:shape>
          <o:OLEObject Type="Embed" ProgID="Equation.DSMT4" ShapeID="_x0000_i1069" DrawAspect="Content" ObjectID="_1543292754" r:id="rId128"/>
        </w:object>
      </w:r>
    </w:p>
    <w:p w:rsidR="00752214" w:rsidRDefault="00752214" w:rsidP="00752214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752214" w:rsidRDefault="00752214" w:rsidP="00752214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lastRenderedPageBreak/>
        <w:t>Metode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ulit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>:</w:t>
      </w:r>
    </w:p>
    <w:p w:rsidR="00D277A6" w:rsidRDefault="00A14CCB" w:rsidP="00752214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505600" behindDoc="0" locked="0" layoutInCell="1" allowOverlap="1">
                <wp:simplePos x="0" y="0"/>
                <wp:positionH relativeFrom="column">
                  <wp:posOffset>2011680</wp:posOffset>
                </wp:positionH>
                <wp:positionV relativeFrom="paragraph">
                  <wp:posOffset>219075</wp:posOffset>
                </wp:positionV>
                <wp:extent cx="2478405" cy="1823085"/>
                <wp:effectExtent l="1905" t="1905" r="0" b="3810"/>
                <wp:wrapNone/>
                <wp:docPr id="145" name="Group 2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1823085"/>
                          <a:chOff x="4608" y="8459"/>
                          <a:chExt cx="3903" cy="2871"/>
                        </a:xfrm>
                      </wpg:grpSpPr>
                      <wps:wsp>
                        <wps:cNvPr id="146" name="AutoShape 1362"/>
                        <wps:cNvCnPr>
                          <a:cxnSpLocks noChangeShapeType="1"/>
                        </wps:cNvCnPr>
                        <wps:spPr bwMode="auto">
                          <a:xfrm>
                            <a:off x="4734" y="10886"/>
                            <a:ext cx="36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AutoShape 136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12" y="8530"/>
                            <a:ext cx="0" cy="27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Freeform 1364"/>
                        <wps:cNvSpPr>
                          <a:spLocks/>
                        </wps:cNvSpPr>
                        <wps:spPr bwMode="auto">
                          <a:xfrm>
                            <a:off x="5112" y="9562"/>
                            <a:ext cx="2846" cy="1341"/>
                          </a:xfrm>
                          <a:custGeom>
                            <a:avLst/>
                            <a:gdLst>
                              <a:gd name="T0" fmla="*/ 0 w 2284"/>
                              <a:gd name="T1" fmla="*/ 1341 h 1341"/>
                              <a:gd name="T2" fmla="*/ 182 w 2284"/>
                              <a:gd name="T3" fmla="*/ 927 h 1341"/>
                              <a:gd name="T4" fmla="*/ 480 w 2284"/>
                              <a:gd name="T5" fmla="*/ 530 h 1341"/>
                              <a:gd name="T6" fmla="*/ 1009 w 2284"/>
                              <a:gd name="T7" fmla="*/ 265 h 1341"/>
                              <a:gd name="T8" fmla="*/ 2284 w 2284"/>
                              <a:gd name="T9" fmla="*/ 0 h 13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84" h="1341">
                                <a:moveTo>
                                  <a:pt x="0" y="1341"/>
                                </a:moveTo>
                                <a:cubicBezTo>
                                  <a:pt x="51" y="1201"/>
                                  <a:pt x="102" y="1062"/>
                                  <a:pt x="182" y="927"/>
                                </a:cubicBezTo>
                                <a:cubicBezTo>
                                  <a:pt x="262" y="792"/>
                                  <a:pt x="342" y="640"/>
                                  <a:pt x="480" y="530"/>
                                </a:cubicBezTo>
                                <a:cubicBezTo>
                                  <a:pt x="618" y="420"/>
                                  <a:pt x="708" y="353"/>
                                  <a:pt x="1009" y="265"/>
                                </a:cubicBezTo>
                                <a:cubicBezTo>
                                  <a:pt x="1310" y="177"/>
                                  <a:pt x="1797" y="88"/>
                                  <a:pt x="228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1365"/>
                        <wps:cNvSpPr txBox="1">
                          <a:spLocks noChangeArrowheads="1"/>
                        </wps:cNvSpPr>
                        <wps:spPr bwMode="auto">
                          <a:xfrm>
                            <a:off x="7849" y="10423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D277A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F6B30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1366"/>
                        <wps:cNvSpPr txBox="1">
                          <a:spLocks noChangeArrowheads="1"/>
                        </wps:cNvSpPr>
                        <wps:spPr bwMode="auto">
                          <a:xfrm>
                            <a:off x="4608" y="8459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D277A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1367"/>
                        <wps:cNvSpPr txBox="1">
                          <a:spLocks noChangeArrowheads="1"/>
                        </wps:cNvSpPr>
                        <wps:spPr bwMode="auto">
                          <a:xfrm>
                            <a:off x="7146" y="8878"/>
                            <a:ext cx="1183" cy="5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Default="00776B8A" w:rsidP="00D277A6">
                              <w:r w:rsidRPr="00CF6B30">
                                <w:rPr>
                                  <w:rFonts w:ascii="Times New Roman" w:hAnsi="Times New Roman" w:cs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880" w:dyaOrig="380">
                                  <v:shape id="_x0000_i1153" type="#_x0000_t75" style="width:44.5pt;height:19.5pt" o:ole="">
                                    <v:imagedata r:id="rId116" o:title=""/>
                                  </v:shape>
                                  <o:OLEObject Type="Embed" ProgID="Equation.DSMT4" ShapeID="_x0000_i1153" DrawAspect="Content" ObjectID="_1543292838" r:id="rId1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AutoShape 1368"/>
                        <wps:cNvCnPr>
                          <a:cxnSpLocks noChangeShapeType="1"/>
                        </wps:cNvCnPr>
                        <wps:spPr bwMode="auto">
                          <a:xfrm>
                            <a:off x="6932" y="9728"/>
                            <a:ext cx="0" cy="1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Text Box 1369"/>
                        <wps:cNvSpPr txBox="1">
                          <a:spLocks noChangeArrowheads="1"/>
                        </wps:cNvSpPr>
                        <wps:spPr bwMode="auto">
                          <a:xfrm>
                            <a:off x="6729" y="10867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D277A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4812" y="10852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D277A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Rectangle 1371"/>
                        <wps:cNvSpPr>
                          <a:spLocks noChangeArrowheads="1"/>
                        </wps:cNvSpPr>
                        <wps:spPr bwMode="auto">
                          <a:xfrm>
                            <a:off x="5495" y="10142"/>
                            <a:ext cx="1440" cy="28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1372"/>
                        <wps:cNvSpPr txBox="1">
                          <a:spLocks noChangeArrowheads="1"/>
                        </wps:cNvSpPr>
                        <wps:spPr bwMode="auto">
                          <a:xfrm>
                            <a:off x="7081" y="10089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D277A6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9166FD"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AutoShape 1373"/>
                        <wps:cNvCnPr>
                          <a:cxnSpLocks noChangeShapeType="1"/>
                        </wps:cNvCnPr>
                        <wps:spPr bwMode="auto">
                          <a:xfrm>
                            <a:off x="7076" y="10144"/>
                            <a:ext cx="0" cy="3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Freeform 2274"/>
                        <wps:cNvSpPr>
                          <a:spLocks/>
                        </wps:cNvSpPr>
                        <wps:spPr bwMode="auto">
                          <a:xfrm>
                            <a:off x="7391" y="10620"/>
                            <a:ext cx="432" cy="576"/>
                          </a:xfrm>
                          <a:custGeom>
                            <a:avLst/>
                            <a:gdLst>
                              <a:gd name="T0" fmla="*/ 288 w 667"/>
                              <a:gd name="T1" fmla="*/ 2 h 602"/>
                              <a:gd name="T2" fmla="*/ 83 w 667"/>
                              <a:gd name="T3" fmla="*/ 107 h 602"/>
                              <a:gd name="T4" fmla="*/ 6 w 667"/>
                              <a:gd name="T5" fmla="*/ 334 h 602"/>
                              <a:gd name="T6" fmla="*/ 112 w 667"/>
                              <a:gd name="T7" fmla="*/ 531 h 602"/>
                              <a:gd name="T8" fmla="*/ 339 w 667"/>
                              <a:gd name="T9" fmla="*/ 601 h 602"/>
                              <a:gd name="T10" fmla="*/ 552 w 667"/>
                              <a:gd name="T11" fmla="*/ 538 h 602"/>
                              <a:gd name="T12" fmla="*/ 667 w 667"/>
                              <a:gd name="T13" fmla="*/ 334 h 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67" h="602">
                                <a:moveTo>
                                  <a:pt x="288" y="2"/>
                                </a:moveTo>
                                <a:cubicBezTo>
                                  <a:pt x="234" y="0"/>
                                  <a:pt x="137" y="52"/>
                                  <a:pt x="83" y="107"/>
                                </a:cubicBezTo>
                                <a:cubicBezTo>
                                  <a:pt x="29" y="162"/>
                                  <a:pt x="0" y="262"/>
                                  <a:pt x="6" y="334"/>
                                </a:cubicBezTo>
                                <a:cubicBezTo>
                                  <a:pt x="12" y="406"/>
                                  <a:pt x="57" y="487"/>
                                  <a:pt x="112" y="531"/>
                                </a:cubicBezTo>
                                <a:cubicBezTo>
                                  <a:pt x="167" y="575"/>
                                  <a:pt x="266" y="600"/>
                                  <a:pt x="339" y="601"/>
                                </a:cubicBezTo>
                                <a:cubicBezTo>
                                  <a:pt x="412" y="602"/>
                                  <a:pt x="497" y="583"/>
                                  <a:pt x="552" y="538"/>
                                </a:cubicBezTo>
                                <a:cubicBezTo>
                                  <a:pt x="607" y="493"/>
                                  <a:pt x="643" y="377"/>
                                  <a:pt x="667" y="3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3" o:spid="_x0000_s1355" style="position:absolute;left:0;text-align:left;margin-left:158.4pt;margin-top:17.25pt;width:195.15pt;height:143.55pt;z-index:252505600" coordorigin="4608,8459" coordsize="3903,2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">
                <v:shape id="AutoShape 1362" o:spid="_x0000_s1356" type="#_x0000_t32" style="position:absolute;left:4734;top:10886;width:36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Cqu8MAAADcAAAADwAAAGRycy9kb3ducmV2LnhtbERPTWvCQBC9F/wPywi91U1KkRpdRQRL&#10;sfRQLUFvQ3ZMgtnZsLua6K93C0Jv83ifM1v0phEXcr62rCAdJSCIC6trLhX87tYv7yB8QNbYWCYF&#10;V/KwmA+eZphp2/EPXbahFDGEfYYKqhDaTEpfVGTQj2xLHLmjdQZDhK6U2mEXw00jX5NkLA3WHBsq&#10;bGlVUXHano2C/dfknF/zb9rk6WRzQGf8bfeh1POwX05BBOrDv/jh/tRx/tsY/p6JF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wqrvDAAAA3AAAAA8AAAAAAAAAAAAA&#10;AAAAoQIAAGRycy9kb3ducmV2LnhtbFBLBQYAAAAABAAEAPkAAACRAwAAAAA=&#10;">
                  <v:stroke endarrow="block"/>
                </v:shape>
                <v:shape id="AutoShape 1363" o:spid="_x0000_s1357" type="#_x0000_t32" style="position:absolute;left:5112;top:8530;width:0;height:273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Ze08EAAADcAAAADwAAAGRycy9kb3ducmV2LnhtbERPS2vCQBC+F/wPywi91Y0h2BpdRSqC&#10;lF58HHocsuMmmJ0N2amm/94tFHqbj+85y/XgW3WjPjaBDUwnGSjiKtiGnYHzaffyBioKssU2MBn4&#10;oQjr1ehpiaUNdz7Q7ShOpRCOJRqoRbpS61jV5DFOQkecuEvoPUqCvdO2x3sK963Os2ymPTacGmrs&#10;6L2m6nr89ga+zv5znhdb7wp3koPQR5MXM2Oex8NmAUpokH/xn3tv0/ziFX6fSRfo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pl7TwQAAANwAAAAPAAAAAAAAAAAAAAAA&#10;AKECAABkcnMvZG93bnJldi54bWxQSwUGAAAAAAQABAD5AAAAjwMAAAAA&#10;">
                  <v:stroke endarrow="block"/>
                </v:shape>
                <v:shape id="Freeform 1364" o:spid="_x0000_s1358" style="position:absolute;left:5112;top:9562;width:2846;height:1341;visibility:visible;mso-wrap-style:square;v-text-anchor:top" coordsize="2284,1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hp4ccA&#10;AADcAAAADwAAAGRycy9kb3ducmV2LnhtbESPW2vCQBCF3wv+h2UE3+rGS1tJXUUUpTcK2kJfh+yY&#10;RLOzIbtq9Nd3Hgp9m+GcOeeb6bx1lTpTE0rPBgb9BBRx5m3JuYHvr/X9BFSIyBYrz2TgSgHms87d&#10;FFPrL7yl8y7mSkI4pGigiLFOtQ5ZQQ5D39fEou194zDK2uTaNniRcFfpYZI8aoclS0OBNS0Lyo67&#10;kzMwOviHj8Xx7el18+l+Try6vt8OS2N63XbxDCpSG//Nf9cvVvDHQivPyAR69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bIaeHHAAAA3AAAAA8AAAAAAAAAAAAAAAAAmAIAAGRy&#10;cy9kb3ducmV2LnhtbFBLBQYAAAAABAAEAPUAAACMAwAAAAA=&#10;" path="m,1341c51,1201,102,1062,182,927,262,792,342,640,480,530,618,420,708,353,1009,265,1310,177,1797,88,2284,e" filled="f">
                  <v:path arrowok="t" o:connecttype="custom" o:connectlocs="0,1341;227,927;598,530;1257,265;2846,0" o:connectangles="0,0,0,0,0"/>
                </v:shape>
                <v:shape id="Text Box 1365" o:spid="_x0000_s1359" type="#_x0000_t202" style="position:absolute;left:7849;top:10423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D277A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F6B30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366" o:spid="_x0000_s1360" type="#_x0000_t202" style="position:absolute;left:4608;top:8459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776B8A" w:rsidRPr="00CF6B30" w:rsidRDefault="00776B8A" w:rsidP="00D277A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367" o:spid="_x0000_s1361" type="#_x0000_t202" style="position:absolute;left:7146;top:8878;width:1183;height:5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pKo8AA&#10;AADcAAAADwAAAGRycy9kb3ducmV2LnhtbERPTWsCMRC9F/ofwhS81azCiqxGkYogiIeq4HVIxs3S&#10;zWTdRE3/fVMQvM3jfc58mVwr7tSHxrOC0bAAQay9abhWcDpuPqcgQkQ22HomBb8UYLl4f5tjZfyD&#10;v+l+iLXIIRwqVGBj7Copg7bkMAx9R5y5i+8dxgz7WpoeHznctXJcFBPpsOHcYLGjL0v653BzCq60&#10;3q/O5UnrTSp3e23NbpqMUoOPtJqBiJTiS/x0b02eX47g/5l8gV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kpKo8AAAADcAAAADwAAAAAAAAAAAAAAAACYAgAAZHJzL2Rvd25y&#10;ZXYueG1sUEsFBgAAAAAEAAQA9QAAAIUDAAAAAA==&#10;" stroked="f">
                  <v:textbox>
                    <w:txbxContent>
                      <w:p w:rsidR="00776B8A" w:rsidRDefault="00776B8A" w:rsidP="00D277A6">
                        <w:r w:rsidRPr="00CF6B30">
                          <w:rPr>
                            <w:rFonts w:ascii="Times New Roman" w:hAnsi="Times New Roman" w:cs="Times New Roman"/>
                            <w:position w:val="-10"/>
                            <w:sz w:val="24"/>
                            <w:szCs w:val="24"/>
                          </w:rPr>
                          <w:object w:dxaOrig="880" w:dyaOrig="380">
                            <v:shape id="_x0000_i1153" type="#_x0000_t75" style="width:44.5pt;height:19.5pt" o:ole="">
                              <v:imagedata r:id="rId116" o:title=""/>
                            </v:shape>
                            <o:OLEObject Type="Embed" ProgID="Equation.DSMT4" ShapeID="_x0000_i1153" DrawAspect="Content" ObjectID="_1543292838" r:id="rId130"/>
                          </w:object>
                        </w:r>
                      </w:p>
                    </w:txbxContent>
                  </v:textbox>
                </v:shape>
                <v:shape id="AutoShape 1368" o:spid="_x0000_s1362" type="#_x0000_t32" style="position:absolute;left:6932;top:9728;width:0;height:1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5N4MQAAADcAAAADwAAAGRycy9kb3ducmV2LnhtbERP22oCMRB9L/gPYQRfimZrUWRrFBEK&#10;Sin1UujrsJlult1Mwiaua7++KRR8m8O5znLd20Z01IbKsYKnSQaCuHC64lLB5/l1vAARIrLGxjEp&#10;uFGA9WrwsMRcuysfqTvFUqQQDjkqMDH6XMpQGLIYJs4TJ+7btRZjgm0pdYvXFG4bOc2yubRYcWow&#10;6GlrqKhPF6ug7uqP42EW/OPlh+Zv3rzvn7+0UqNhv3kBEamPd/G/e6fT/NkU/p5JF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3k3gxAAAANwAAAAPAAAAAAAAAAAA&#10;AAAAAKECAABkcnMvZG93bnJldi54bWxQSwUGAAAAAAQABAD5AAAAkgMAAAAA&#10;">
                  <v:stroke dashstyle="dash"/>
                </v:shape>
                <v:shape id="Text Box 1369" o:spid="_x0000_s1363" type="#_x0000_t202" style="position:absolute;left:6729;top:10867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<v:textbox>
                    <w:txbxContent>
                      <w:p w:rsidR="00776B8A" w:rsidRPr="00CF6B30" w:rsidRDefault="00776B8A" w:rsidP="00D277A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1370" o:spid="_x0000_s1364" type="#_x0000_t202" style="position:absolute;left:4812;top:10852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D277A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rect id="Rectangle 1371" o:spid="_x0000_s1365" style="position:absolute;left:5495;top:10142;width:144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XEn8EA&#10;AADcAAAADwAAAGRycy9kb3ducmV2LnhtbERPTWsCMRC9F/ofwhS81WwFpa5GWQTFo7VKexw242bt&#10;ZrIk0V3/fSMI3ubxPme+7G0jruRD7VjBxzADQVw6XXOl4PC9fv8EESKyxsYxKbhRgOXi9WWOuXYd&#10;f9F1HyuRQjjkqMDE2OZShtKQxTB0LXHiTs5bjAn6SmqPXQq3jRxl2URarDk1GGxpZaj821+sgmNx&#10;+/kdbbLNrjn702WKhVnpTqnBW1/MQETq41P8cG91mj8ew/2ZdIF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lxJ/BAAAA3AAAAA8AAAAAAAAAAAAAAAAAmAIAAGRycy9kb3du&#10;cmV2LnhtbFBLBQYAAAAABAAEAPUAAACGAwAAAAA=&#10;" fillcolor="#f2f2f2 [3052]"/>
                <v:shape id="Text Box 1372" o:spid="_x0000_s1366" type="#_x0000_t202" style="position:absolute;left:7081;top:10089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776B8A" w:rsidRPr="00CF6B30" w:rsidRDefault="00776B8A" w:rsidP="00D277A6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9166FD"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1373" o:spid="_x0000_s1367" type="#_x0000_t32" style="position:absolute;left:7076;top:10144;width:0;height:3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eWpMMAAADcAAAADwAAAGRycy9kb3ducmV2LnhtbERP22rCQBB9L/gPyxR8qxsLsZK6kSIV&#10;BdHSaN6H7ORCs7Mhu2r0691CoW9zONdZLAfTigv1rrGsYDqJQBAXVjdcKTgd1y9zEM4ja2wtk4Ib&#10;OVimo6cFJtpe+Zsuma9ECGGXoILa+y6R0hU1GXQT2xEHrrS9QR9gX0nd4zWEm1a+RtFMGmw4NNTY&#10;0aqm4ic7GwX3/YaOeyzvX59ZftjFm2l8yHOlxs/DxzsIT4P/F/+5tzrMj9/g95lwgUw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lqTDAAAA3AAAAA8AAAAAAAAAAAAA&#10;AAAAoQIAAGRycy9kb3ducmV2LnhtbFBLBQYAAAAABAAEAPkAAACRAwAAAAA=&#10;">
                  <v:stroke startarrow="block" endarrow="block"/>
                </v:shape>
                <v:shape id="Freeform 2274" o:spid="_x0000_s1368" style="position:absolute;left:7391;top:10620;width:432;height:576;visibility:visible;mso-wrap-style:square;v-text-anchor:top" coordsize="667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OsgcUA&#10;AADcAAAADwAAAGRycy9kb3ducmV2LnhtbESPzWrDQAyE74W+w6JCb806KflzsglJoRDoocQ29Cq8&#10;qm3i1RrvNrbfvjoUepOY0cyn/XF0rbpTHxrPBuazBBRx6W3DlYEif3/ZgAoR2WLrmQxMFOB4eHzY&#10;Y2r9wFe6Z7FSEsIhRQN1jF2qdShrchhmviMW7dv3DqOsfaVtj4OEu1YvkmSlHTYsDTV29FZTect+&#10;nIEtuU8X1tXiNd+ev6byoxhX7c2Y56fxtAMVaYz/5r/rixX8pdDKMzKBP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I6yBxQAAANwAAAAPAAAAAAAAAAAAAAAAAJgCAABkcnMv&#10;ZG93bnJldi54bWxQSwUGAAAAAAQABAD1AAAAigMAAAAA&#10;" path="m288,2c234,,137,52,83,107,29,162,,262,6,334v6,72,51,153,106,197c167,575,266,600,339,601v73,1,158,-18,213,-63c607,493,643,377,667,334e" filled="f">
                  <v:stroke endarrow="block"/>
                  <v:path arrowok="t" o:connecttype="custom" o:connectlocs="187,2;54,102;4,320;73,508;220,575;358,515;432,320" o:connectangles="0,0,0,0,0,0,0"/>
                </v:shape>
              </v:group>
            </w:pict>
          </mc:Fallback>
        </mc:AlternateContent>
      </w:r>
    </w:p>
    <w:p w:rsidR="00752214" w:rsidRDefault="00752214" w:rsidP="00752214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2020" w:dyaOrig="780">
          <v:shape id="_x0000_i1070" type="#_x0000_t75" style="width:103pt;height:41pt" o:ole="">
            <v:imagedata r:id="rId131" o:title=""/>
          </v:shape>
          <o:OLEObject Type="Embed" ProgID="Equation.DSMT4" ShapeID="_x0000_i1070" DrawAspect="Content" ObjectID="_1543292755" r:id="rId132"/>
        </w:object>
      </w:r>
    </w:p>
    <w:p w:rsidR="003C66B5" w:rsidRDefault="0075221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1620" w:dyaOrig="780">
          <v:shape id="_x0000_i1071" type="#_x0000_t75" style="width:83.5pt;height:41pt" o:ole="">
            <v:imagedata r:id="rId133" o:title=""/>
          </v:shape>
          <o:OLEObject Type="Embed" ProgID="Equation.DSMT4" ShapeID="_x0000_i1071" DrawAspect="Content" ObjectID="_1543292756" r:id="rId134"/>
        </w:object>
      </w:r>
    </w:p>
    <w:p w:rsidR="00752214" w:rsidRDefault="0075221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752214">
        <w:rPr>
          <w:rFonts w:ascii="Times New Roman" w:hAnsi="Times New Roman" w:cs="Times New Roman"/>
          <w:position w:val="-30"/>
          <w:sz w:val="24"/>
          <w:szCs w:val="24"/>
        </w:rPr>
        <w:object w:dxaOrig="1579" w:dyaOrig="780">
          <v:shape id="_x0000_i1072" type="#_x0000_t75" style="width:81.5pt;height:41pt" o:ole="">
            <v:imagedata r:id="rId135" o:title=""/>
          </v:shape>
          <o:OLEObject Type="Embed" ProgID="Equation.DSMT4" ShapeID="_x0000_i1072" DrawAspect="Content" ObjectID="_1543292757" r:id="rId136"/>
        </w:object>
      </w:r>
    </w:p>
    <w:p w:rsidR="00752214" w:rsidRDefault="0075221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752214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073" type="#_x0000_t75" style="width:76pt;height:31pt" o:ole="">
            <v:imagedata r:id="rId137" o:title=""/>
          </v:shape>
          <o:OLEObject Type="Embed" ProgID="Equation.DSMT4" ShapeID="_x0000_i1073" DrawAspect="Content" ObjectID="_1543292758" r:id="rId138"/>
        </w:object>
      </w:r>
    </w:p>
    <w:p w:rsidR="00752214" w:rsidRDefault="0075221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75221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74" type="#_x0000_t75" style="width:74pt;height:31pt" o:ole="">
            <v:imagedata r:id="rId139" o:title=""/>
          </v:shape>
          <o:OLEObject Type="Embed" ProgID="Equation.DSMT4" ShapeID="_x0000_i1074" DrawAspect="Content" ObjectID="_1543292759" r:id="rId140"/>
        </w:object>
      </w:r>
    </w:p>
    <w:p w:rsidR="00752214" w:rsidRDefault="00752214" w:rsidP="0075221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752214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75" type="#_x0000_t75" style="width:41pt;height:13.5pt" o:ole="">
            <v:imagedata r:id="rId141" o:title=""/>
          </v:shape>
          <o:OLEObject Type="Embed" ProgID="Equation.DSMT4" ShapeID="_x0000_i1075" DrawAspect="Content" ObjectID="_1543292760" r:id="rId142"/>
        </w:object>
      </w:r>
    </w:p>
    <w:p w:rsidR="00752214" w:rsidRDefault="0075221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541489" w:rsidRPr="00776B8A" w:rsidRDefault="00EF4101" w:rsidP="00541489">
      <w:pPr>
        <w:spacing w:after="0"/>
        <w:jc w:val="both"/>
        <w:rPr>
          <w:rFonts w:ascii="Times New Roman" w:hAnsi="Times New Roman" w:cs="Times New Roman"/>
          <w:b/>
          <w:i/>
          <w:position w:val="-30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0"/>
          <w:sz w:val="24"/>
          <w:szCs w:val="24"/>
        </w:rPr>
        <w:t>Contoh</w:t>
      </w:r>
      <w:proofErr w:type="spellEnd"/>
    </w:p>
    <w:p w:rsidR="00541489" w:rsidRDefault="00541489" w:rsidP="0054148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entu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be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fungsi</w:t>
      </w:r>
      <w:proofErr w:type="spellEnd"/>
      <w:r w:rsidRPr="00977E8A">
        <w:rPr>
          <w:rFonts w:ascii="Times New Roman" w:hAnsi="Times New Roman" w:cs="Times New Roman"/>
          <w:sz w:val="24"/>
          <w:szCs w:val="24"/>
        </w:rPr>
        <w:t xml:space="preserve"> </w:t>
      </w:r>
      <w:r w:rsidRPr="001D11DB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76" type="#_x0000_t75" style="width:31pt;height:15.5pt" o:ole="">
            <v:imagedata r:id="rId143" o:title=""/>
          </v:shape>
          <o:OLEObject Type="Embed" ProgID="Equation.DSMT4" ShapeID="_x0000_i1076" DrawAspect="Content" ObjectID="_1543292761" r:id="rId144"/>
        </w:object>
      </w:r>
      <w:r w:rsidRPr="001D11D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2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elilin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y </w:t>
      </w:r>
      <w:proofErr w:type="spellStart"/>
      <w:r>
        <w:rPr>
          <w:rFonts w:ascii="Times New Roman" w:hAnsi="Times New Roman" w:cs="Times New Roman"/>
          <w:sz w:val="24"/>
          <w:szCs w:val="24"/>
        </w:rPr>
        <w:t>sejau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60</w:t>
      </w:r>
      <w:r w:rsidRPr="0054148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1489" w:rsidRPr="00CA7C9E" w:rsidRDefault="00667B8A" w:rsidP="00374411">
      <w:pPr>
        <w:spacing w:after="0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27351F" w:rsidRDefault="0027351F" w:rsidP="0027351F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tode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Cincin</w:t>
      </w:r>
      <w:proofErr w:type="spellEnd"/>
    </w:p>
    <w:p w:rsidR="00E97C18" w:rsidRDefault="0027351F" w:rsidP="0027351F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  <w:lang w:val="id-ID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2960" w:dyaOrig="760">
          <v:shape id="_x0000_i1077" type="#_x0000_t75" style="width:154pt;height:41pt" o:ole="">
            <v:imagedata r:id="rId145" o:title=""/>
          </v:shape>
          <o:OLEObject Type="Embed" ProgID="Equation.DSMT4" ShapeID="_x0000_i1077" DrawAspect="Content" ObjectID="_1543292762" r:id="rId146"/>
        </w:object>
      </w:r>
    </w:p>
    <w:p w:rsidR="0027351F" w:rsidRPr="00E97C18" w:rsidRDefault="0027351F" w:rsidP="00E97C18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27351F" w:rsidRDefault="00A14CCB" w:rsidP="00E97C18">
      <w:pPr>
        <w:spacing w:after="0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1216025</wp:posOffset>
                </wp:positionH>
                <wp:positionV relativeFrom="paragraph">
                  <wp:posOffset>-104775</wp:posOffset>
                </wp:positionV>
                <wp:extent cx="2214245" cy="1903730"/>
                <wp:effectExtent l="0" t="1270" r="0" b="0"/>
                <wp:wrapNone/>
                <wp:docPr id="128" name="Group 2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4245" cy="1903730"/>
                          <a:chOff x="5352" y="3024"/>
                          <a:chExt cx="3487" cy="2998"/>
                        </a:xfrm>
                      </wpg:grpSpPr>
                      <wps:wsp>
                        <wps:cNvPr id="129" name="Text Box 1394"/>
                        <wps:cNvSpPr txBox="1">
                          <a:spLocks noChangeArrowheads="1"/>
                        </wps:cNvSpPr>
                        <wps:spPr bwMode="auto">
                          <a:xfrm>
                            <a:off x="7041" y="5559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27351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AutoShape 1377"/>
                        <wps:cNvCnPr>
                          <a:cxnSpLocks noChangeShapeType="1"/>
                        </wps:cNvCnPr>
                        <wps:spPr bwMode="auto">
                          <a:xfrm>
                            <a:off x="5478" y="5578"/>
                            <a:ext cx="331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AutoShape 137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56" y="3222"/>
                            <a:ext cx="0" cy="27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Freeform 1379"/>
                        <wps:cNvSpPr>
                          <a:spLocks/>
                        </wps:cNvSpPr>
                        <wps:spPr bwMode="auto">
                          <a:xfrm>
                            <a:off x="5856" y="3497"/>
                            <a:ext cx="1502" cy="2082"/>
                          </a:xfrm>
                          <a:custGeom>
                            <a:avLst/>
                            <a:gdLst>
                              <a:gd name="T0" fmla="*/ 0 w 1502"/>
                              <a:gd name="T1" fmla="*/ 2082 h 2082"/>
                              <a:gd name="T2" fmla="*/ 537 w 1502"/>
                              <a:gd name="T3" fmla="*/ 1946 h 2082"/>
                              <a:gd name="T4" fmla="*/ 1012 w 1502"/>
                              <a:gd name="T5" fmla="*/ 1440 h 2082"/>
                              <a:gd name="T6" fmla="*/ 1360 w 1502"/>
                              <a:gd name="T7" fmla="*/ 712 h 2082"/>
                              <a:gd name="T8" fmla="*/ 1502 w 1502"/>
                              <a:gd name="T9" fmla="*/ 0 h 20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02" h="2082">
                                <a:moveTo>
                                  <a:pt x="0" y="2082"/>
                                </a:moveTo>
                                <a:cubicBezTo>
                                  <a:pt x="89" y="2059"/>
                                  <a:pt x="368" y="2053"/>
                                  <a:pt x="537" y="1946"/>
                                </a:cubicBezTo>
                                <a:cubicBezTo>
                                  <a:pt x="706" y="1839"/>
                                  <a:pt x="875" y="1646"/>
                                  <a:pt x="1012" y="1440"/>
                                </a:cubicBezTo>
                                <a:cubicBezTo>
                                  <a:pt x="1149" y="1234"/>
                                  <a:pt x="1278" y="952"/>
                                  <a:pt x="1360" y="712"/>
                                </a:cubicBezTo>
                                <a:cubicBezTo>
                                  <a:pt x="1442" y="472"/>
                                  <a:pt x="1473" y="148"/>
                                  <a:pt x="1502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380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5531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27351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F6B30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1381"/>
                        <wps:cNvSpPr txBox="1">
                          <a:spLocks noChangeArrowheads="1"/>
                        </wps:cNvSpPr>
                        <wps:spPr bwMode="auto">
                          <a:xfrm>
                            <a:off x="5352" y="3151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27351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1382"/>
                        <wps:cNvSpPr txBox="1">
                          <a:spLocks noChangeArrowheads="1"/>
                        </wps:cNvSpPr>
                        <wps:spPr bwMode="auto">
                          <a:xfrm>
                            <a:off x="7033" y="3024"/>
                            <a:ext cx="989" cy="5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Default="00776B8A" w:rsidP="0027351F">
                              <w:r w:rsidRPr="00CF6B30">
                                <w:rPr>
                                  <w:rFonts w:ascii="Times New Roman" w:hAnsi="Times New Roman" w:cs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660" w:dyaOrig="360">
                                  <v:shape id="_x0000_i1154" type="#_x0000_t75" style="width:35pt;height:15.5pt" o:ole="">
                                    <v:imagedata r:id="rId147" o:title=""/>
                                  </v:shape>
                                  <o:OLEObject Type="Embed" ProgID="Equation.DSMT4" ShapeID="_x0000_i1154" DrawAspect="Content" ObjectID="_1543292839" r:id="rId1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AutoShape 1383"/>
                        <wps:cNvCnPr>
                          <a:cxnSpLocks noChangeShapeType="1"/>
                        </wps:cNvCnPr>
                        <wps:spPr bwMode="auto">
                          <a:xfrm>
                            <a:off x="7244" y="4116"/>
                            <a:ext cx="0" cy="1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Text Box 1384"/>
                        <wps:cNvSpPr txBox="1">
                          <a:spLocks noChangeArrowheads="1"/>
                        </wps:cNvSpPr>
                        <wps:spPr bwMode="auto">
                          <a:xfrm>
                            <a:off x="7041" y="5559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27351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385"/>
                        <wps:cNvSpPr txBox="1">
                          <a:spLocks noChangeArrowheads="1"/>
                        </wps:cNvSpPr>
                        <wps:spPr bwMode="auto">
                          <a:xfrm>
                            <a:off x="5556" y="5544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27351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Rectangle 1386"/>
                        <wps:cNvSpPr>
                          <a:spLocks noChangeArrowheads="1"/>
                        </wps:cNvSpPr>
                        <wps:spPr bwMode="auto">
                          <a:xfrm>
                            <a:off x="6679" y="4981"/>
                            <a:ext cx="576" cy="23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1387"/>
                        <wps:cNvSpPr txBox="1">
                          <a:spLocks noChangeArrowheads="1"/>
                        </wps:cNvSpPr>
                        <wps:spPr bwMode="auto">
                          <a:xfrm>
                            <a:off x="7396" y="4870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27351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B06622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AutoShape 1388"/>
                        <wps:cNvCnPr>
                          <a:cxnSpLocks noChangeShapeType="1"/>
                        </wps:cNvCnPr>
                        <wps:spPr bwMode="auto">
                          <a:xfrm>
                            <a:off x="7420" y="4942"/>
                            <a:ext cx="0" cy="2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AutoShape 1390"/>
                        <wps:cNvCnPr>
                          <a:cxnSpLocks noChangeShapeType="1"/>
                        </wps:cNvCnPr>
                        <wps:spPr bwMode="auto">
                          <a:xfrm flipH="1">
                            <a:off x="5856" y="4132"/>
                            <a:ext cx="13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Text Box 1391"/>
                        <wps:cNvSpPr txBox="1">
                          <a:spLocks noChangeArrowheads="1"/>
                        </wps:cNvSpPr>
                        <wps:spPr bwMode="auto">
                          <a:xfrm>
                            <a:off x="5512" y="3920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27351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Freeform 2280"/>
                        <wps:cNvSpPr>
                          <a:spLocks/>
                        </wps:cNvSpPr>
                        <wps:spPr bwMode="auto">
                          <a:xfrm>
                            <a:off x="5584" y="4540"/>
                            <a:ext cx="601" cy="440"/>
                          </a:xfrm>
                          <a:custGeom>
                            <a:avLst/>
                            <a:gdLst>
                              <a:gd name="T0" fmla="*/ 316 w 601"/>
                              <a:gd name="T1" fmla="*/ 0 h 440"/>
                              <a:gd name="T2" fmla="*/ 421 w 601"/>
                              <a:gd name="T3" fmla="*/ 24 h 440"/>
                              <a:gd name="T4" fmla="*/ 529 w 601"/>
                              <a:gd name="T5" fmla="*/ 97 h 440"/>
                              <a:gd name="T6" fmla="*/ 593 w 601"/>
                              <a:gd name="T7" fmla="*/ 227 h 440"/>
                              <a:gd name="T8" fmla="*/ 486 w 601"/>
                              <a:gd name="T9" fmla="*/ 381 h 440"/>
                              <a:gd name="T10" fmla="*/ 265 w 601"/>
                              <a:gd name="T11" fmla="*/ 437 h 440"/>
                              <a:gd name="T12" fmla="*/ 0 w 601"/>
                              <a:gd name="T13" fmla="*/ 362 h 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01" h="440">
                                <a:moveTo>
                                  <a:pt x="316" y="0"/>
                                </a:moveTo>
                                <a:cubicBezTo>
                                  <a:pt x="333" y="6"/>
                                  <a:pt x="386" y="12"/>
                                  <a:pt x="421" y="24"/>
                                </a:cubicBezTo>
                                <a:cubicBezTo>
                                  <a:pt x="456" y="40"/>
                                  <a:pt x="500" y="63"/>
                                  <a:pt x="529" y="97"/>
                                </a:cubicBezTo>
                                <a:cubicBezTo>
                                  <a:pt x="529" y="97"/>
                                  <a:pt x="601" y="163"/>
                                  <a:pt x="593" y="227"/>
                                </a:cubicBezTo>
                                <a:cubicBezTo>
                                  <a:pt x="585" y="291"/>
                                  <a:pt x="541" y="346"/>
                                  <a:pt x="486" y="381"/>
                                </a:cubicBezTo>
                                <a:cubicBezTo>
                                  <a:pt x="431" y="416"/>
                                  <a:pt x="346" y="440"/>
                                  <a:pt x="265" y="437"/>
                                </a:cubicBezTo>
                                <a:cubicBezTo>
                                  <a:pt x="165" y="428"/>
                                  <a:pt x="67" y="406"/>
                                  <a:pt x="0" y="36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2" o:spid="_x0000_s1369" style="position:absolute;margin-left:95.75pt;margin-top:-8.25pt;width:174.35pt;height:149.9pt;z-index:252553216" coordorigin="5352,3024" coordsize="3487,2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">
                <v:shape id="Text Box 1394" o:spid="_x0000_s1370" type="#_x0000_t202" style="position:absolute;left:7041;top:5559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27351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AutoShape 1377" o:spid="_x0000_s1371" type="#_x0000_t32" style="position:absolute;left:5478;top:5578;width:33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PkKcYAAADcAAAADwAAAGRycy9kb3ducmV2LnhtbESPQWvCQBCF70L/wzIFb7qxQqnRVUqh&#10;pVg8VCXobchOk9DsbNhdNfbXdw6Ctxnem/e+Wax616ozhdh4NjAZZ6CIS28brgzsd++jF1AxIVts&#10;PZOBK0VYLR8GC8ytv/A3nbepUhLCMUcDdUpdrnUsa3IYx74jFu3HB4dJ1lBpG/Ai4a7VT1n2rB02&#10;LA01dvRWU/m7PTkDh6/ZqbgWG1oXk9n6iMHFv92HMcPH/nUOKlGf7ubb9acV/KngyzMygV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T5CnGAAAA3AAAAA8AAAAAAAAA&#10;AAAAAAAAoQIAAGRycy9kb3ducmV2LnhtbFBLBQYAAAAABAAEAPkAAACUAwAAAAA=&#10;">
                  <v:stroke endarrow="block"/>
                </v:shape>
                <v:shape id="AutoShape 1378" o:spid="_x0000_s1372" type="#_x0000_t32" style="position:absolute;left:5856;top:3222;width:0;height:273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UQQcIAAADcAAAADwAAAGRycy9kb3ducmV2LnhtbERPS2vCQBC+C/0PyxR6041pEBtdpVSE&#10;Il58HHocsuMmNDsbslNN/71bKHibj+85y/XgW3WlPjaBDUwnGSjiKtiGnYHzaTueg4qCbLENTAZ+&#10;KcJ69TRaYmnDjQ90PYpTKYRjiQZqka7UOlY1eYyT0BEn7hJ6j5Jg77Tt8ZbCfavzLJtpjw2nhho7&#10;+qip+j7+eANfZ79/y4uNd4U7yUFo1+TFzJiX5+F9AUpokIf43/1p0/zXKfw9ky7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gUQQcIAAADcAAAADwAAAAAAAAAAAAAA&#10;AAChAgAAZHJzL2Rvd25yZXYueG1sUEsFBgAAAAAEAAQA+QAAAJADAAAAAA==&#10;">
                  <v:stroke endarrow="block"/>
                </v:shape>
                <v:shape id="Freeform 1379" o:spid="_x0000_s1373" style="position:absolute;left:5856;top:3497;width:1502;height:2082;visibility:visible;mso-wrap-style:square;v-text-anchor:top" coordsize="1502,20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bUDcQA&#10;AADcAAAADwAAAGRycy9kb3ducmV2LnhtbERPS2vCQBC+F/wPywi9FN1ooWp0E0QolLYXH/i4Ddkx&#10;CWZnw+5W03/fLQje5uN7ziLvTCOu5HxtWcFomIAgLqyuuVSw274PpiB8QNbYWCYFv+Qhz3pPC0y1&#10;vfGarptQihjCPkUFVQhtKqUvKjLoh7YljtzZOoMhQldK7fAWw00jx0nyJg3WHBsqbGlVUXHZ/BgF&#10;er39pNn+ZOX3oR7xi5t0x9WXUs/9bjkHEagLD/Hd/aHj/Ncx/D8TL5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W1A3EAAAA3AAAAA8AAAAAAAAAAAAAAAAAmAIAAGRycy9k&#10;b3ducmV2LnhtbFBLBQYAAAAABAAEAPUAAACJAwAAAAA=&#10;" path="m,2082v89,-23,368,-29,537,-136c706,1839,875,1646,1012,1440v137,-206,266,-488,348,-728c1442,472,1473,148,1502,e" filled="f">
                  <v:path arrowok="t" o:connecttype="custom" o:connectlocs="0,2082;537,1946;1012,1440;1360,712;1502,0" o:connectangles="0,0,0,0,0"/>
                </v:shape>
                <v:shape id="Text Box 1380" o:spid="_x0000_s1374" type="#_x0000_t202" style="position:absolute;left:8177;top:5531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776B8A" w:rsidRPr="00CF6B30" w:rsidRDefault="00776B8A" w:rsidP="0027351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F6B30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381" o:spid="_x0000_s1375" type="#_x0000_t202" style="position:absolute;left:5352;top:3151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776B8A" w:rsidRPr="00CF6B30" w:rsidRDefault="00776B8A" w:rsidP="0027351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382" o:spid="_x0000_s1376" type="#_x0000_t202" style="position:absolute;left:7033;top:3024;width:989;height: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pAMIA&#10;AADcAAAADwAAAGRycy9kb3ducmV2LnhtbERPTWsCMRC9C/6HMAVvmm3LimzNLtIiFMRDVeh1SKab&#10;pZvJukk1/vumUPA2j/c56ya5XlxoDJ1nBY+LAgSx9qbjVsHpuJ2vQISIbLD3TApuFKCpp5M1VsZf&#10;+YMuh9iKHMKhQgU2xqGSMmhLDsPCD8SZ+/Kjw5jh2Eoz4jWHu14+FcVSOuw4N1gc6NWS/j78OAVn&#10;ettvPsuT1ttU7vbamt0qGaVmD2nzAiJSinfxv/vd5PnPJfw9ky+Q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qkAwgAAANwAAAAPAAAAAAAAAAAAAAAAAJgCAABkcnMvZG93&#10;bnJldi54bWxQSwUGAAAAAAQABAD1AAAAhwMAAAAA&#10;" stroked="f">
                  <v:textbox>
                    <w:txbxContent>
                      <w:p w:rsidR="00776B8A" w:rsidRDefault="00776B8A" w:rsidP="0027351F">
                        <w:r w:rsidRPr="00CF6B30">
                          <w:rPr>
                            <w:rFonts w:ascii="Times New Roman" w:hAnsi="Times New Roman" w:cs="Times New Roman"/>
                            <w:position w:val="-10"/>
                            <w:sz w:val="24"/>
                            <w:szCs w:val="24"/>
                          </w:rPr>
                          <w:object w:dxaOrig="660" w:dyaOrig="360">
                            <v:shape id="_x0000_i1154" type="#_x0000_t75" style="width:35pt;height:15.5pt" o:ole="">
                              <v:imagedata r:id="rId147" o:title=""/>
                            </v:shape>
                            <o:OLEObject Type="Embed" ProgID="Equation.DSMT4" ShapeID="_x0000_i1154" DrawAspect="Content" ObjectID="_1543292839" r:id="rId149"/>
                          </w:object>
                        </w:r>
                      </w:p>
                    </w:txbxContent>
                  </v:textbox>
                </v:shape>
                <v:shape id="AutoShape 1383" o:spid="_x0000_s1377" type="#_x0000_t32" style="position:absolute;left:7244;top:4116;width:0;height:14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quQ8MAAADcAAAADwAAAGRycy9kb3ducmV2LnhtbERP32vCMBB+H/g/hBv4MjSdsjKqUWQg&#10;KGNsOsHXo7k1pc0lNLHW/fXLYLC3+/h+3nI92Fb01IXasYLHaQaCuHS65krB6XM7eQYRIrLG1jEp&#10;uFGA9Wp0t8RCuysfqD/GSqQQDgUqMDH6QspQGrIYps4TJ+7LdRZjgl0ldYfXFG5bOcuyXFqsOTUY&#10;9PRiqGyOF6ug6Zv3w8dT8A+Xb8pfvXnbz89aqfH9sFmAiDTEf/Gfe6fT/HkOv8+kC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6rkPDAAAA3AAAAA8AAAAAAAAAAAAA&#10;AAAAoQIAAGRycy9kb3ducmV2LnhtbFBLBQYAAAAABAAEAPkAAACRAwAAAAA=&#10;">
                  <v:stroke dashstyle="dash"/>
                </v:shape>
                <v:shape id="Text Box 1384" o:spid="_x0000_s1378" type="#_x0000_t202" style="position:absolute;left:7041;top:5559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27351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385" o:spid="_x0000_s1379" type="#_x0000_t202" style="position:absolute;left:5556;top:5544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776B8A" w:rsidRPr="00CF6B30" w:rsidRDefault="00776B8A" w:rsidP="0027351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rect id="Rectangle 1386" o:spid="_x0000_s1380" style="position:absolute;left:6679;top:4981;width:576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crOsEA&#10;AADcAAAADwAAAGRycy9kb3ducmV2LnhtbERPTWsCMRC9F/wPYYTealYFqVujLILisbWW9jhsxs3q&#10;ZrIk0V3/fSMI3ubxPmex6m0jruRD7VjBeJSBIC6drrlScPjevL2DCBFZY+OYFNwowGo5eFlgrl3H&#10;X3Tdx0qkEA45KjAxtrmUoTRkMYxcS5y4o/MWY4K+ktpjl8JtIydZNpMWa04NBltaGyrP+4tV8FPc&#10;fv8m22z72Zz88TLHwqx1p9TrsC8+QETq41P8cO90mj+dw/2ZdIF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3KzrBAAAA3AAAAA8AAAAAAAAAAAAAAAAAmAIAAGRycy9kb3du&#10;cmV2LnhtbFBLBQYAAAAABAAEAPUAAACGAwAAAAA=&#10;" fillcolor="#f2f2f2 [3052]"/>
                <v:shape id="Text Box 1387" o:spid="_x0000_s1381" type="#_x0000_t202" style="position:absolute;left:7396;top:4870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776B8A" w:rsidRPr="00CF6B30" w:rsidRDefault="00776B8A" w:rsidP="0027351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B06622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1388" o:spid="_x0000_s1382" type="#_x0000_t32" style="position:absolute;left:7420;top:4942;width:0;height:2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s9lsMAAADcAAAADwAAAGRycy9kb3ducmV2LnhtbERP22rCQBB9L/gPyxR8azYpKpK6kSIt&#10;FoqK0bwP2cmFZmdDdqupX98VCn2bw7nOaj2aTlxocK1lBUkUgyAurW65VnA+vT8tQTiPrLGzTAp+&#10;yME6mzysMNX2yke65L4WIYRdigoa7/tUSlc2ZNBFticOXGUHgz7AoZZ6wGsIN518juOFNNhyaGiw&#10;p01D5Vf+bRTcdls67bC6Hd7yYv853ybzfVEoNX0cX19AeBr9v/jP/aHD/FkC92fC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7PZbDAAAA3AAAAA8AAAAAAAAAAAAA&#10;AAAAoQIAAGRycy9kb3ducmV2LnhtbFBLBQYAAAAABAAEAPkAAACRAwAAAAA=&#10;">
                  <v:stroke startarrow="block" endarrow="block"/>
                </v:shape>
                <v:shape id="AutoShape 1390" o:spid="_x0000_s1383" type="#_x0000_t32" style="position:absolute;left:5856;top:4132;width:138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FDIcMAAADcAAAADwAAAGRycy9kb3ducmV2LnhtbERP22oCMRB9L/gPYYS+1Wy1FFmNokLR&#10;Uih4QXwcNrMXu5lsk9Td/r0RBN/mcK4znXemFhdyvrKs4HWQgCDOrK64UHDYf7yMQfiArLG2TAr+&#10;ycN81nuaYqpty1u67EIhYgj7FBWUITSplD4ryaAf2IY4crl1BkOErpDaYRvDTS2HSfIuDVYcG0ps&#10;aFVS9rP7MwrWfvt7dPmy/fxeZF/n1WjTLvOTUs/9bjEBEagLD/HdvdFx/tsQbs/EC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8RQyHDAAAA3AAAAA8AAAAAAAAAAAAA&#10;AAAAoQIAAGRycy9kb3ducmV2LnhtbFBLBQYAAAAABAAEAPkAAACRAwAAAAA=&#10;">
                  <v:stroke dashstyle="dash"/>
                </v:shape>
                <v:shape id="Text Box 1391" o:spid="_x0000_s1384" type="#_x0000_t202" style="position:absolute;left:5512;top:3920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776B8A" w:rsidRPr="00CF6B30" w:rsidRDefault="00776B8A" w:rsidP="0027351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xbxContent>
                  </v:textbox>
                </v:shape>
                <v:shape id="Freeform 2280" o:spid="_x0000_s1385" style="position:absolute;left:5584;top:4540;width:601;height:440;visibility:visible;mso-wrap-style:square;v-text-anchor:top" coordsize="601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W10cIA&#10;AADcAAAADwAAAGRycy9kb3ducmV2LnhtbERPTYvCMBC9L/gfwgheFk0tpWg1igiL4kHY6sXb2Ixt&#10;sZmUJqvdf78RhL3N433Oct2bRjyoc7VlBdNJBIK4sLrmUsH59DWegXAeWWNjmRT8koP1avCxxEzb&#10;J3/TI/elCCHsMlRQed9mUrqiIoNuYlviwN1sZ9AH2JVSd/gM4aaRcRSl0mDNoaHClrYVFff8xyhI&#10;nZvTtDWf+zhO0kuxS8vj9aDUaNhvFiA89f5f/HbvdZifJPB6Jlw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hbXRwgAAANwAAAAPAAAAAAAAAAAAAAAAAJgCAABkcnMvZG93&#10;bnJldi54bWxQSwUGAAAAAAQABAD1AAAAhwMAAAAA&#10;" path="m316,v17,6,70,12,105,24c456,40,500,63,529,97v,,72,66,64,130c585,291,541,346,486,381v-55,35,-140,59,-221,56c165,428,67,406,,362e" filled="f">
                  <v:stroke endarrow="block"/>
                  <v:path arrowok="t" o:connecttype="custom" o:connectlocs="316,0;421,24;529,97;593,227;486,381;265,437;0,362" o:connectangles="0,0,0,0,0,0,0"/>
                </v:shape>
              </v:group>
            </w:pict>
          </mc:Fallback>
        </mc:AlternateContent>
      </w:r>
      <w:r w:rsidR="00AB189A">
        <w:rPr>
          <w:rFonts w:ascii="Times New Roman" w:hAnsi="Times New Roman" w:cs="Times New Roman"/>
          <w:noProof/>
          <w:position w:val="-32"/>
          <w:sz w:val="24"/>
          <w:szCs w:val="24"/>
        </w:rPr>
        <w:pict>
          <v:shape id="_x0000_s3307" type="#_x0000_t75" style="position:absolute;margin-left:-2.8pt;margin-top:41.4pt;width:98.6pt;height:42.1pt;z-index:252580864;mso-position-horizontal-relative:text;mso-position-vertical-relative:text">
            <v:imagedata r:id="rId150" o:title=""/>
            <w10:wrap type="square" side="right"/>
          </v:shape>
          <o:OLEObject Type="Embed" ProgID="Equation.DSMT4" ShapeID="_x0000_s3307" DrawAspect="Content" ObjectID="_1543292824" r:id="rId151"/>
        </w:pict>
      </w:r>
      <w:r w:rsidR="00AB189A">
        <w:rPr>
          <w:rFonts w:ascii="Times New Roman" w:hAnsi="Times New Roman" w:cs="Times New Roman"/>
          <w:noProof/>
          <w:position w:val="-32"/>
          <w:sz w:val="24"/>
          <w:szCs w:val="24"/>
        </w:rPr>
        <w:pict>
          <v:shape id="_x0000_s3316" type="#_x0000_t75" style="position:absolute;margin-left:0;margin-top:0;width:91pt;height:38pt;z-index:252679168;mso-position-horizontal:left;mso-position-horizontal-relative:text;mso-position-vertical-relative:text">
            <v:imagedata r:id="rId152" o:title=""/>
            <w10:wrap type="square" side="right"/>
          </v:shape>
          <o:OLEObject Type="Embed" ProgID="Equation.DSMT4" ShapeID="_x0000_s3316" DrawAspect="Content" ObjectID="_1543292825" r:id="rId153"/>
        </w:pict>
      </w:r>
      <w:r w:rsidR="00535573">
        <w:rPr>
          <w:rFonts w:ascii="Times New Roman" w:hAnsi="Times New Roman" w:cs="Times New Roman"/>
          <w:position w:val="-32"/>
          <w:sz w:val="24"/>
          <w:szCs w:val="24"/>
        </w:rPr>
        <w:br w:type="textWrapping" w:clear="all"/>
      </w:r>
      <w:r w:rsidR="0027351F" w:rsidRPr="00B10960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78" type="#_x0000_t75" style="width:70pt;height:19.5pt" o:ole="">
            <v:imagedata r:id="rId154" o:title=""/>
          </v:shape>
          <o:OLEObject Type="Embed" ProgID="Equation.DSMT4" ShapeID="_x0000_i1078" DrawAspect="Content" ObjectID="_1543292763" r:id="rId155"/>
        </w:object>
      </w:r>
    </w:p>
    <w:p w:rsidR="0027351F" w:rsidRDefault="0027351F" w:rsidP="0027351F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B10960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79" type="#_x0000_t75" style="width:37pt;height:13.5pt" o:ole="">
            <v:imagedata r:id="rId156" o:title=""/>
          </v:shape>
          <o:OLEObject Type="Embed" ProgID="Equation.DSMT4" ShapeID="_x0000_i1079" DrawAspect="Content" ObjectID="_1543292764" r:id="rId157"/>
        </w:object>
      </w:r>
    </w:p>
    <w:p w:rsidR="0027351F" w:rsidRDefault="0027351F" w:rsidP="0027351F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E97C18" w:rsidRDefault="00E97C18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  <w:lang w:val="id-ID"/>
        </w:rPr>
      </w:pPr>
    </w:p>
    <w:p w:rsidR="00E97C18" w:rsidRDefault="00E97C18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  <w:lang w:val="id-ID"/>
        </w:rPr>
      </w:pPr>
    </w:p>
    <w:p w:rsidR="00E97C18" w:rsidRDefault="00E97C18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  <w:lang w:val="id-ID"/>
        </w:rPr>
      </w:pPr>
    </w:p>
    <w:p w:rsidR="000F6F17" w:rsidRDefault="00A14CCB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2441575</wp:posOffset>
                </wp:positionH>
                <wp:positionV relativeFrom="paragraph">
                  <wp:posOffset>179705</wp:posOffset>
                </wp:positionV>
                <wp:extent cx="2478405" cy="1950720"/>
                <wp:effectExtent l="3175" t="0" r="4445" b="3175"/>
                <wp:wrapNone/>
                <wp:docPr id="111" name="Group 2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1950720"/>
                          <a:chOff x="5285" y="9615"/>
                          <a:chExt cx="3903" cy="3072"/>
                        </a:xfrm>
                      </wpg:grpSpPr>
                      <wps:wsp>
                        <wps:cNvPr id="112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6974" y="12094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AutoShape 1398"/>
                        <wps:cNvCnPr>
                          <a:cxnSpLocks noChangeShapeType="1"/>
                        </wps:cNvCnPr>
                        <wps:spPr bwMode="auto">
                          <a:xfrm>
                            <a:off x="5411" y="12113"/>
                            <a:ext cx="36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AutoShape 139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89" y="9758"/>
                            <a:ext cx="0" cy="27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Freeform 1400"/>
                        <wps:cNvSpPr>
                          <a:spLocks/>
                        </wps:cNvSpPr>
                        <wps:spPr bwMode="auto">
                          <a:xfrm>
                            <a:off x="5789" y="10033"/>
                            <a:ext cx="1502" cy="2082"/>
                          </a:xfrm>
                          <a:custGeom>
                            <a:avLst/>
                            <a:gdLst>
                              <a:gd name="T0" fmla="*/ 0 w 1502"/>
                              <a:gd name="T1" fmla="*/ 2082 h 2082"/>
                              <a:gd name="T2" fmla="*/ 537 w 1502"/>
                              <a:gd name="T3" fmla="*/ 1946 h 2082"/>
                              <a:gd name="T4" fmla="*/ 1012 w 1502"/>
                              <a:gd name="T5" fmla="*/ 1440 h 2082"/>
                              <a:gd name="T6" fmla="*/ 1360 w 1502"/>
                              <a:gd name="T7" fmla="*/ 712 h 2082"/>
                              <a:gd name="T8" fmla="*/ 1502 w 1502"/>
                              <a:gd name="T9" fmla="*/ 0 h 20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02" h="2082">
                                <a:moveTo>
                                  <a:pt x="0" y="2082"/>
                                </a:moveTo>
                                <a:cubicBezTo>
                                  <a:pt x="89" y="2059"/>
                                  <a:pt x="368" y="2053"/>
                                  <a:pt x="537" y="1946"/>
                                </a:cubicBezTo>
                                <a:cubicBezTo>
                                  <a:pt x="706" y="1839"/>
                                  <a:pt x="875" y="1646"/>
                                  <a:pt x="1012" y="1440"/>
                                </a:cubicBezTo>
                                <a:cubicBezTo>
                                  <a:pt x="1149" y="1234"/>
                                  <a:pt x="1278" y="952"/>
                                  <a:pt x="1360" y="712"/>
                                </a:cubicBezTo>
                                <a:cubicBezTo>
                                  <a:pt x="1442" y="472"/>
                                  <a:pt x="1473" y="148"/>
                                  <a:pt x="1502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401"/>
                        <wps:cNvSpPr txBox="1">
                          <a:spLocks noChangeArrowheads="1"/>
                        </wps:cNvSpPr>
                        <wps:spPr bwMode="auto">
                          <a:xfrm>
                            <a:off x="8526" y="11650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CF6B30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1402"/>
                        <wps:cNvSpPr txBox="1">
                          <a:spLocks noChangeArrowheads="1"/>
                        </wps:cNvSpPr>
                        <wps:spPr bwMode="auto">
                          <a:xfrm>
                            <a:off x="5285" y="9686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403"/>
                        <wps:cNvSpPr txBox="1">
                          <a:spLocks noChangeArrowheads="1"/>
                        </wps:cNvSpPr>
                        <wps:spPr bwMode="auto">
                          <a:xfrm>
                            <a:off x="6966" y="9615"/>
                            <a:ext cx="989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Default="00776B8A" w:rsidP="00B14FB5">
                              <w:r w:rsidRPr="00CF6B30">
                                <w:rPr>
                                  <w:rFonts w:ascii="Times New Roman" w:hAnsi="Times New Roman" w:cs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660" w:dyaOrig="360">
                                  <v:shape id="_x0000_i1155" type="#_x0000_t75" style="width:35pt;height:15.5pt" o:ole="">
                                    <v:imagedata r:id="rId147" o:title=""/>
                                  </v:shape>
                                  <o:OLEObject Type="Embed" ProgID="Equation.DSMT4" ShapeID="_x0000_i1155" DrawAspect="Content" ObjectID="_1543292840" r:id="rId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AutoShape 1404"/>
                        <wps:cNvCnPr>
                          <a:cxnSpLocks noChangeShapeType="1"/>
                        </wps:cNvCnPr>
                        <wps:spPr bwMode="auto">
                          <a:xfrm>
                            <a:off x="7177" y="10652"/>
                            <a:ext cx="0" cy="1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Text Box 1405"/>
                        <wps:cNvSpPr txBox="1">
                          <a:spLocks noChangeArrowheads="1"/>
                        </wps:cNvSpPr>
                        <wps:spPr bwMode="auto">
                          <a:xfrm>
                            <a:off x="6974" y="12094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5489" y="12079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Rectangle 1407"/>
                        <wps:cNvSpPr>
                          <a:spLocks noChangeArrowheads="1"/>
                        </wps:cNvSpPr>
                        <wps:spPr bwMode="auto">
                          <a:xfrm>
                            <a:off x="6726" y="11401"/>
                            <a:ext cx="216" cy="72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6591" y="12224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AutoShape 1409"/>
                        <wps:cNvCnPr>
                          <a:cxnSpLocks noChangeShapeType="1"/>
                        </wps:cNvCnPr>
                        <wps:spPr bwMode="auto">
                          <a:xfrm>
                            <a:off x="6681" y="12226"/>
                            <a:ext cx="3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AutoShape 1410"/>
                        <wps:cNvCnPr>
                          <a:cxnSpLocks noChangeShapeType="1"/>
                        </wps:cNvCnPr>
                        <wps:spPr bwMode="auto">
                          <a:xfrm flipH="1">
                            <a:off x="5789" y="10668"/>
                            <a:ext cx="13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Text Box 1411"/>
                        <wps:cNvSpPr txBox="1">
                          <a:spLocks noChangeArrowheads="1"/>
                        </wps:cNvSpPr>
                        <wps:spPr bwMode="auto">
                          <a:xfrm>
                            <a:off x="5445" y="10456"/>
                            <a:ext cx="66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CF6B30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Freeform 2281"/>
                        <wps:cNvSpPr>
                          <a:spLocks/>
                        </wps:cNvSpPr>
                        <wps:spPr bwMode="auto">
                          <a:xfrm>
                            <a:off x="5550" y="11169"/>
                            <a:ext cx="601" cy="440"/>
                          </a:xfrm>
                          <a:custGeom>
                            <a:avLst/>
                            <a:gdLst>
                              <a:gd name="T0" fmla="*/ 316 w 601"/>
                              <a:gd name="T1" fmla="*/ 0 h 440"/>
                              <a:gd name="T2" fmla="*/ 421 w 601"/>
                              <a:gd name="T3" fmla="*/ 24 h 440"/>
                              <a:gd name="T4" fmla="*/ 529 w 601"/>
                              <a:gd name="T5" fmla="*/ 97 h 440"/>
                              <a:gd name="T6" fmla="*/ 593 w 601"/>
                              <a:gd name="T7" fmla="*/ 227 h 440"/>
                              <a:gd name="T8" fmla="*/ 486 w 601"/>
                              <a:gd name="T9" fmla="*/ 381 h 440"/>
                              <a:gd name="T10" fmla="*/ 265 w 601"/>
                              <a:gd name="T11" fmla="*/ 437 h 440"/>
                              <a:gd name="T12" fmla="*/ 0 w 601"/>
                              <a:gd name="T13" fmla="*/ 362 h 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01" h="440">
                                <a:moveTo>
                                  <a:pt x="316" y="0"/>
                                </a:moveTo>
                                <a:cubicBezTo>
                                  <a:pt x="333" y="6"/>
                                  <a:pt x="386" y="12"/>
                                  <a:pt x="421" y="24"/>
                                </a:cubicBezTo>
                                <a:cubicBezTo>
                                  <a:pt x="456" y="40"/>
                                  <a:pt x="500" y="63"/>
                                  <a:pt x="529" y="97"/>
                                </a:cubicBezTo>
                                <a:cubicBezTo>
                                  <a:pt x="529" y="97"/>
                                  <a:pt x="601" y="163"/>
                                  <a:pt x="593" y="227"/>
                                </a:cubicBezTo>
                                <a:cubicBezTo>
                                  <a:pt x="585" y="291"/>
                                  <a:pt x="541" y="346"/>
                                  <a:pt x="486" y="381"/>
                                </a:cubicBezTo>
                                <a:cubicBezTo>
                                  <a:pt x="431" y="416"/>
                                  <a:pt x="346" y="440"/>
                                  <a:pt x="265" y="437"/>
                                </a:cubicBezTo>
                                <a:cubicBezTo>
                                  <a:pt x="165" y="428"/>
                                  <a:pt x="67" y="406"/>
                                  <a:pt x="0" y="36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8" o:spid="_x0000_s1386" style="position:absolute;left:0;text-align:left;margin-left:192.25pt;margin-top:14.15pt;width:195.15pt;height:153.6pt;z-index:252636160" coordorigin="5285,9615" coordsize="3903,3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">
                <v:shape id="Text Box 1413" o:spid="_x0000_s1387" type="#_x0000_t202" style="position:absolute;left:6974;top:12094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AutoShape 1398" o:spid="_x0000_s1388" type="#_x0000_t32" style="position:absolute;left:5411;top:12113;width:36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mPsQAAADcAAAADwAAAGRycy9kb3ducmV2LnhtbERPTWvCQBC9F/wPywje6iYVpKauQYSK&#10;KD1UJdjbkJ0modnZsLvG2F/fLRR6m8f7nGU+mFb05HxjWUE6TUAQl1Y3XCk4n14fn0H4gKyxtUwK&#10;7uQhX40elphpe+N36o+hEjGEfYYK6hC6TEpf1mTQT21HHLlP6wyGCF0ltcNbDDetfEqSuTTYcGyo&#10;saNNTeXX8WoUXA6La3Ev3mhfpIv9Bzrjv09bpSbjYf0CItAQ/sV/7p2O89MZ/D4TL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CY+xAAAANwAAAAPAAAAAAAAAAAA&#10;AAAAAKECAABkcnMvZG93bnJldi54bWxQSwUGAAAAAAQABAD5AAAAkgMAAAAA&#10;">
                  <v:stroke endarrow="block"/>
                </v:shape>
                <v:shape id="AutoShape 1399" o:spid="_x0000_s1389" type="#_x0000_t32" style="position:absolute;left:5789;top:9758;width:0;height:273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fvucIAAADcAAAADwAAAGRycy9kb3ducmV2LnhtbERPS2vDMAy+F/ofjAq7tU5DKFtWJ4yW&#10;wSi79HHYUcSaExbLIdba7N/PhcFu+vie2taT79WVxtgFNrBeZaCIm2A7dgYu59flI6goyBb7wGTg&#10;hyLU1Xy2xdKGGx/pehKnUgjHEg20IkOpdWxa8hhXYSBO3GcYPUqCo9N2xFsK973Os2yjPXacGloc&#10;aNdS83X69gY+Lv79KS/23hXuLEehQ5cXG2MeFtPLMyihSf7Ff+43m+avC7g/ky7Q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fvucIAAADcAAAADwAAAAAAAAAAAAAA&#10;AAChAgAAZHJzL2Rvd25yZXYueG1sUEsFBgAAAAAEAAQA+QAAAJADAAAAAA==&#10;">
                  <v:stroke endarrow="block"/>
                </v:shape>
                <v:shape id="Freeform 1400" o:spid="_x0000_s1390" style="position:absolute;left:5789;top:10033;width:1502;height:2082;visibility:visible;mso-wrap-style:square;v-text-anchor:top" coordsize="1502,20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oQGcQA&#10;AADcAAAADwAAAGRycy9kb3ducmV2LnhtbERPS2vCQBC+F/oflin0UnSTgo/GbEQEoVgvPtB6G7LT&#10;JDQ7G3a3mv77bkHwNh/fc/J5b1pxIecbywrSYQKCuLS64UrBYb8aTEH4gKyxtUwKfsnDvHh8yDHT&#10;9spbuuxCJWII+wwV1CF0mZS+rMmgH9qOOHJf1hkMEbpKaofXGG5a+ZokY2mw4dhQY0fLmsrv3Y9R&#10;oLf7Nb0dz1ZuTk3KL27Sfy4/lHp+6hczEIH6cBff3O86zk9H8P9MvE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KEBnEAAAA3AAAAA8AAAAAAAAAAAAAAAAAmAIAAGRycy9k&#10;b3ducmV2LnhtbFBLBQYAAAAABAAEAPUAAACJAwAAAAA=&#10;" path="m,2082v89,-23,368,-29,537,-136c706,1839,875,1646,1012,1440v137,-206,266,-488,348,-728c1442,472,1473,148,1502,e" filled="f">
                  <v:path arrowok="t" o:connecttype="custom" o:connectlocs="0,2082;537,1946;1012,1440;1360,712;1502,0" o:connectangles="0,0,0,0,0"/>
                </v:shape>
                <v:shape id="Text Box 1401" o:spid="_x0000_s1391" type="#_x0000_t202" style="position:absolute;left:8526;top:11650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CF6B30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402" o:spid="_x0000_s1392" type="#_x0000_t202" style="position:absolute;left:5285;top:9686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776B8A" w:rsidRPr="00CF6B30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403" o:spid="_x0000_s1393" type="#_x0000_t202" style="position:absolute;left:6966;top:9615;width:989;height: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Mx6ccA&#10;AADcAAAADwAAAGRycy9kb3ducmV2LnhtbESPQUvDQBCF74L/YRmhF2k3iSCSdlukYhEsFWsPPY7Z&#10;MYnNzobdNY3+eucgeJvhvXnvm8VqdJ0aKMTWs4F8loEirrxtuTZweHuc3oGKCdli55kMfFOE1fLy&#10;YoGl9Wd+pWGfaiUhHEs00KTUl1rHqiGHceZ7YtE+fHCYZA21tgHPEu46XWTZrXbYsjQ02NO6oeq0&#10;/3IGfl7C1hfFdpO/H2/aIT1cf+6ed8ZMrsb7OahEY/o3/10/WcHPhVaekQn08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jMenHAAAA3AAAAA8AAAAAAAAAAAAAAAAAmAIAAGRy&#10;cy9kb3ducmV2LnhtbFBLBQYAAAAABAAEAPUAAACMAwAAAAA=&#10;" filled="f" stroked="f">
                  <v:textbox>
                    <w:txbxContent>
                      <w:p w:rsidR="00776B8A" w:rsidRDefault="00776B8A" w:rsidP="00B14FB5">
                        <w:r w:rsidRPr="00CF6B30">
                          <w:rPr>
                            <w:rFonts w:ascii="Times New Roman" w:hAnsi="Times New Roman" w:cs="Times New Roman"/>
                            <w:position w:val="-10"/>
                            <w:sz w:val="24"/>
                            <w:szCs w:val="24"/>
                          </w:rPr>
                          <w:object w:dxaOrig="660" w:dyaOrig="360">
                            <v:shape id="_x0000_i1155" type="#_x0000_t75" style="width:35pt;height:15.5pt" o:ole="">
                              <v:imagedata r:id="rId147" o:title=""/>
                            </v:shape>
                            <o:OLEObject Type="Embed" ProgID="Equation.DSMT4" ShapeID="_x0000_i1155" DrawAspect="Content" ObjectID="_1543292840" r:id="rId159"/>
                          </w:object>
                        </w:r>
                      </w:p>
                    </w:txbxContent>
                  </v:textbox>
                </v:shape>
                <v:shape id="AutoShape 1404" o:spid="_x0000_s1394" type="#_x0000_t32" style="position:absolute;left:7177;top:10652;width:0;height:14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BmUcQAAADcAAAADwAAAGRycy9kb3ducmV2LnhtbERP22oCMRB9L/gPYYS+lJrVUqmrUUQQ&#10;Wkrx0oKvw2bcLLuZhE1ct/36plDwbQ7nOotVbxvRURsqxwrGowwEceF0xaWCr8/t4wuIEJE1No5J&#10;wTcFWC0HdwvMtbvygbpjLEUK4ZCjAhOjz6UMhSGLYeQ8ceLOrrUYE2xLqVu8pnDbyEmWTaXFilOD&#10;QU8bQ0V9vFgFdVfvDvvn4B8uPzR99+bj7emklbof9us5iEh9vIn/3a86zR/P4O+ZdIF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EGZRxAAAANwAAAAPAAAAAAAAAAAA&#10;AAAAAKECAABkcnMvZG93bnJldi54bWxQSwUGAAAAAAQABAD5AAAAkgMAAAAA&#10;">
                  <v:stroke dashstyle="dash"/>
                </v:shape>
                <v:shape id="Text Box 1405" o:spid="_x0000_s1395" type="#_x0000_t202" style="position:absolute;left:6974;top:12094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776B8A" w:rsidRPr="00CF6B30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406" o:spid="_x0000_s1396" type="#_x0000_t202" style="position:absolute;left:5489;top:12079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rect id="Rectangle 1407" o:spid="_x0000_s1397" style="position:absolute;left:6726;top:11401;width:216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ovlsEA&#10;AADcAAAADwAAAGRycy9kb3ducmV2LnhtbERPS2sCMRC+F/ofwhS81ax7kHY1yiJUevRRaY/DZtys&#10;biZLEt313zeC4G0+vufMl4NtxZV8aBwrmIwzEMSV0w3XCn72X+8fIEJE1tg6JgU3CrBcvL7MsdCu&#10;5y1dd7EWKYRDgQpMjF0hZagMWQxj1xEn7ui8xZigr6X22Kdw28o8y6bSYsOpwWBHK0PVeXexCg7l&#10;7fcvX2frTXvyx8snlmale6VGb0M5AxFpiE/xw/2t0/w8h/sz6QK5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KL5bBAAAA3AAAAA8AAAAAAAAAAAAAAAAAmAIAAGRycy9kb3du&#10;cmV2LnhtbFBLBQYAAAAABAAEAPUAAACGAwAAAAA=&#10;" fillcolor="#f2f2f2 [3052]"/>
                <v:shape id="Text Box 1408" o:spid="_x0000_s1398" type="#_x0000_t202" style="position:absolute;left:6591;top:12224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776B8A" w:rsidRPr="00CF6B30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1409" o:spid="_x0000_s1399" type="#_x0000_t32" style="position:absolute;left:6681;top:12226;width:3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N7rsMAAADcAAAADwAAAGRycy9kb3ducmV2LnhtbERP22rCQBB9L/gPywh9qxulSonZSBGL&#10;haLSaN6H7ORCs7Mhu42pX98VCn2bw7lOshlNKwbqXWNZwXwWgSAurG64UnA5vz29gHAeWWNrmRT8&#10;kINNOnlIMNb2yp80ZL4SIYRdjApq77tYSlfUZNDNbEccuNL2Bn2AfSV1j9cQblq5iKKVNNhwaKix&#10;o21NxVf2bRTcDns6H7C8nXZZfvxY7ufLY54r9TgdX9cgPI3+X/znftdh/uIZ7s+EC2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Te67DAAAA3AAAAA8AAAAAAAAAAAAA&#10;AAAAoQIAAGRycy9kb3ducmV2LnhtbFBLBQYAAAAABAAEAPkAAACRAwAAAAA=&#10;">
                  <v:stroke startarrow="block" endarrow="block"/>
                </v:shape>
                <v:shape id="AutoShape 1410" o:spid="_x0000_s1400" type="#_x0000_t32" style="position:absolute;left:5789;top:10668;width:138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c+9cMAAADcAAAADwAAAGRycy9kb3ducmV2LnhtbERP22oCMRB9L/gPYYS+1WyVFlmNokLR&#10;Uih4QXwcNrMXu5lsk9Td/r0RBN/mcK4znXemFhdyvrKs4HWQgCDOrK64UHDYf7yMQfiArLG2TAr+&#10;ycN81nuaYqpty1u67EIhYgj7FBWUITSplD4ryaAf2IY4crl1BkOErpDaYRvDTS2HSfIuDVYcG0ps&#10;aFVS9rP7MwrWfvt7dPmy/fxeZF/n1WjTLvOTUs/9bjEBEagLD/HdvdFx/vANbs/EC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nPvXDAAAA3AAAAA8AAAAAAAAAAAAA&#10;AAAAoQIAAGRycy9kb3ducmV2LnhtbFBLBQYAAAAABAAEAPkAAACRAwAAAAA=&#10;">
                  <v:stroke dashstyle="dash"/>
                </v:shape>
                <v:shape id="Text Box 1411" o:spid="_x0000_s1401" type="#_x0000_t202" style="position:absolute;left:5445;top:10456;width:66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776B8A" w:rsidRPr="00CF6B30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xbxContent>
                  </v:textbox>
                </v:shape>
                <v:shape id="Freeform 2281" o:spid="_x0000_s1402" style="position:absolute;left:5550;top:11169;width:601;height:440;visibility:visible;mso-wrap-style:square;v-text-anchor:top" coordsize="601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OBsQA&#10;AADcAAAADwAAAGRycy9kb3ducmV2LnhtbERPTWvCQBC9C/0PyxS8FN0klFSjq5RCMXgoNO3F25gd&#10;k2B2NmS3Sfrv3ULB2zze52z3k2nFQL1rLCuIlxEI4tLqhisF31/vixUI55E1tpZJwS852O8eZlvM&#10;tB35k4bCVyKEsMtQQe19l0npypoMuqXtiAN3sb1BH2BfSd3jGMJNK5MoSqXBhkNDjR291VReix+j&#10;IHVuTXFnnvIkeU5P5SGtPs5HpeaP0+sGhKfJ38X/7lyH+ckL/D0TLpC7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IzgbEAAAA3AAAAA8AAAAAAAAAAAAAAAAAmAIAAGRycy9k&#10;b3ducmV2LnhtbFBLBQYAAAAABAAEAPUAAACJAwAAAAA=&#10;" path="m316,v17,6,70,12,105,24c456,40,500,63,529,97v,,72,66,64,130c585,291,541,346,486,381v-55,35,-140,59,-221,56c165,428,67,406,,362e" filled="f">
                  <v:stroke endarrow="block"/>
                  <v:path arrowok="t" o:connecttype="custom" o:connectlocs="316,0;421,24;529,97;593,227;486,381;265,437;0,362" o:connectangles="0,0,0,0,0,0,0"/>
                </v:shape>
              </v:group>
            </w:pict>
          </mc:Fallback>
        </mc:AlternateContent>
      </w:r>
      <w:proofErr w:type="spellStart"/>
      <w:r w:rsidR="000F6F17">
        <w:rPr>
          <w:rFonts w:ascii="Times New Roman" w:hAnsi="Times New Roman" w:cs="Times New Roman"/>
          <w:position w:val="-30"/>
          <w:sz w:val="24"/>
          <w:szCs w:val="24"/>
        </w:rPr>
        <w:t>Metode</w:t>
      </w:r>
      <w:proofErr w:type="spellEnd"/>
      <w:r w:rsidR="000F6F17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0F6F17">
        <w:rPr>
          <w:rFonts w:ascii="Times New Roman" w:hAnsi="Times New Roman" w:cs="Times New Roman"/>
          <w:position w:val="-30"/>
          <w:sz w:val="24"/>
          <w:szCs w:val="24"/>
        </w:rPr>
        <w:t>Kulit</w:t>
      </w:r>
      <w:proofErr w:type="spellEnd"/>
      <w:r w:rsidR="000F6F17">
        <w:rPr>
          <w:rFonts w:ascii="Times New Roman" w:hAnsi="Times New Roman" w:cs="Times New Roman"/>
          <w:position w:val="-30"/>
          <w:sz w:val="24"/>
          <w:szCs w:val="24"/>
        </w:rPr>
        <w:t>:</w:t>
      </w:r>
    </w:p>
    <w:p w:rsidR="003C66B5" w:rsidRDefault="00B10960" w:rsidP="003C66B5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1719" w:dyaOrig="760">
          <v:shape id="_x0000_i1080" type="#_x0000_t75" style="width:85.5pt;height:41pt" o:ole="">
            <v:imagedata r:id="rId160" o:title=""/>
          </v:shape>
          <o:OLEObject Type="Embed" ProgID="Equation.DSMT4" ShapeID="_x0000_i1080" DrawAspect="Content" ObjectID="_1543292765" r:id="rId161"/>
        </w:object>
      </w:r>
    </w:p>
    <w:p w:rsidR="000F6F17" w:rsidRDefault="00B10960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3C66B5">
        <w:rPr>
          <w:rFonts w:ascii="Times New Roman" w:hAnsi="Times New Roman" w:cs="Times New Roman"/>
          <w:position w:val="-30"/>
          <w:sz w:val="24"/>
          <w:szCs w:val="24"/>
        </w:rPr>
        <w:object w:dxaOrig="1400" w:dyaOrig="740">
          <v:shape id="_x0000_i1081" type="#_x0000_t75" style="width:70pt;height:41pt" o:ole="">
            <v:imagedata r:id="rId162" o:title=""/>
          </v:shape>
          <o:OLEObject Type="Embed" ProgID="Equation.DSMT4" ShapeID="_x0000_i1081" DrawAspect="Content" ObjectID="_1543292766" r:id="rId163"/>
        </w:object>
      </w:r>
    </w:p>
    <w:p w:rsidR="00B10960" w:rsidRDefault="00B10960" w:rsidP="00B10960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B10960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82" type="#_x0000_t75" style="width:58.5pt;height:31pt" o:ole="">
            <v:imagedata r:id="rId164" o:title=""/>
          </v:shape>
          <o:OLEObject Type="Embed" ProgID="Equation.DSMT4" ShapeID="_x0000_i1082" DrawAspect="Content" ObjectID="_1543292767" r:id="rId165"/>
        </w:object>
      </w:r>
    </w:p>
    <w:p w:rsidR="00B10960" w:rsidRDefault="00B10960" w:rsidP="00B10960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B10960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83" type="#_x0000_t75" style="width:37pt;height:13.5pt" o:ole="">
            <v:imagedata r:id="rId166" o:title=""/>
          </v:shape>
          <o:OLEObject Type="Embed" ProgID="Equation.DSMT4" ShapeID="_x0000_i1083" DrawAspect="Content" ObjectID="_1543292768" r:id="rId167"/>
        </w:object>
      </w:r>
    </w:p>
    <w:p w:rsidR="004E2886" w:rsidRDefault="004E2886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CA7C9E" w:rsidRPr="00776B8A" w:rsidRDefault="00EF4101" w:rsidP="00CA7C9E">
      <w:pPr>
        <w:spacing w:after="0"/>
        <w:jc w:val="both"/>
        <w:rPr>
          <w:rFonts w:ascii="Times New Roman" w:hAnsi="Times New Roman" w:cs="Times New Roman"/>
          <w:b/>
          <w:i/>
          <w:position w:val="-30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0"/>
          <w:sz w:val="24"/>
          <w:szCs w:val="24"/>
        </w:rPr>
        <w:t>Contoh</w:t>
      </w:r>
      <w:proofErr w:type="spellEnd"/>
    </w:p>
    <w:p w:rsidR="00CA7C9E" w:rsidRDefault="00CA7C9E" w:rsidP="00CA7C9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terjad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i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D809BE" w:rsidRPr="00D809BE">
        <w:rPr>
          <w:rFonts w:ascii="Times New Roman" w:hAnsi="Times New Roman" w:cs="Times New Roman"/>
          <w:i/>
          <w:sz w:val="24"/>
          <w:szCs w:val="24"/>
        </w:rPr>
        <w:t>x</w:t>
      </w:r>
      <w:r w:rsidRPr="00CA7C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77E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elilin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x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jau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60</w:t>
      </w:r>
      <w:r w:rsidRPr="0054148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A7C9E" w:rsidRPr="00CA7C9E" w:rsidRDefault="00667B8A" w:rsidP="00CA7C9E">
      <w:pPr>
        <w:spacing w:after="0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elesaian</w:t>
      </w:r>
      <w:proofErr w:type="spellEnd"/>
    </w:p>
    <w:p w:rsidR="00CA7C9E" w:rsidRDefault="00CA7C9E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potong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antar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 w:rsidRPr="00CA7C9E">
        <w:rPr>
          <w:rFonts w:ascii="Times New Roman" w:hAnsi="Times New Roman" w:cs="Times New Roman"/>
          <w:position w:val="-3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adalah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(0</w:t>
      </w:r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position w:val="-30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(2, 4).</w:t>
      </w:r>
    </w:p>
    <w:p w:rsidR="00535573" w:rsidRDefault="00535573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C26994" w:rsidRDefault="00A14CCB" w:rsidP="00374411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2658745</wp:posOffset>
                </wp:positionH>
                <wp:positionV relativeFrom="paragraph">
                  <wp:posOffset>159385</wp:posOffset>
                </wp:positionV>
                <wp:extent cx="2584450" cy="2458085"/>
                <wp:effectExtent l="10795" t="1270" r="0" b="0"/>
                <wp:wrapNone/>
                <wp:docPr id="93" name="Group 2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4450" cy="2458085"/>
                          <a:chOff x="5627" y="2234"/>
                          <a:chExt cx="4070" cy="3871"/>
                        </a:xfrm>
                      </wpg:grpSpPr>
                      <wps:wsp>
                        <wps:cNvPr id="94" name="Freeform 2276"/>
                        <wps:cNvSpPr>
                          <a:spLocks/>
                        </wps:cNvSpPr>
                        <wps:spPr bwMode="auto">
                          <a:xfrm>
                            <a:off x="8471" y="4804"/>
                            <a:ext cx="432" cy="576"/>
                          </a:xfrm>
                          <a:custGeom>
                            <a:avLst/>
                            <a:gdLst>
                              <a:gd name="T0" fmla="*/ 288 w 667"/>
                              <a:gd name="T1" fmla="*/ 2 h 602"/>
                              <a:gd name="T2" fmla="*/ 83 w 667"/>
                              <a:gd name="T3" fmla="*/ 107 h 602"/>
                              <a:gd name="T4" fmla="*/ 6 w 667"/>
                              <a:gd name="T5" fmla="*/ 334 h 602"/>
                              <a:gd name="T6" fmla="*/ 112 w 667"/>
                              <a:gd name="T7" fmla="*/ 531 h 602"/>
                              <a:gd name="T8" fmla="*/ 339 w 667"/>
                              <a:gd name="T9" fmla="*/ 601 h 602"/>
                              <a:gd name="T10" fmla="*/ 552 w 667"/>
                              <a:gd name="T11" fmla="*/ 538 h 602"/>
                              <a:gd name="T12" fmla="*/ 667 w 667"/>
                              <a:gd name="T13" fmla="*/ 334 h 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67" h="602">
                                <a:moveTo>
                                  <a:pt x="288" y="2"/>
                                </a:moveTo>
                                <a:cubicBezTo>
                                  <a:pt x="234" y="0"/>
                                  <a:pt x="137" y="52"/>
                                  <a:pt x="83" y="107"/>
                                </a:cubicBezTo>
                                <a:cubicBezTo>
                                  <a:pt x="29" y="162"/>
                                  <a:pt x="0" y="262"/>
                                  <a:pt x="6" y="334"/>
                                </a:cubicBezTo>
                                <a:cubicBezTo>
                                  <a:pt x="12" y="406"/>
                                  <a:pt x="57" y="487"/>
                                  <a:pt x="112" y="531"/>
                                </a:cubicBezTo>
                                <a:cubicBezTo>
                                  <a:pt x="167" y="575"/>
                                  <a:pt x="266" y="600"/>
                                  <a:pt x="339" y="601"/>
                                </a:cubicBezTo>
                                <a:cubicBezTo>
                                  <a:pt x="412" y="602"/>
                                  <a:pt x="497" y="583"/>
                                  <a:pt x="552" y="538"/>
                                </a:cubicBezTo>
                                <a:cubicBezTo>
                                  <a:pt x="607" y="493"/>
                                  <a:pt x="643" y="377"/>
                                  <a:pt x="667" y="3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AutoShape 1418"/>
                        <wps:cNvCnPr>
                          <a:cxnSpLocks noChangeShapeType="1"/>
                        </wps:cNvCnPr>
                        <wps:spPr bwMode="auto">
                          <a:xfrm>
                            <a:off x="6360" y="5063"/>
                            <a:ext cx="316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141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71" y="2315"/>
                            <a:ext cx="0" cy="3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1420"/>
                        <wps:cNvCnPr>
                          <a:cxnSpLocks noChangeShapeType="1"/>
                        </wps:cNvCnPr>
                        <wps:spPr bwMode="auto">
                          <a:xfrm flipV="1">
                            <a:off x="6699" y="2523"/>
                            <a:ext cx="1796" cy="3139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1421"/>
                        <wps:cNvCnPr>
                          <a:cxnSpLocks noChangeShapeType="1"/>
                        </wps:cNvCnPr>
                        <wps:spPr bwMode="auto">
                          <a:xfrm>
                            <a:off x="8202" y="3026"/>
                            <a:ext cx="0" cy="20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Text Box 1423"/>
                        <wps:cNvSpPr txBox="1">
                          <a:spLocks noChangeArrowheads="1"/>
                        </wps:cNvSpPr>
                        <wps:spPr bwMode="auto">
                          <a:xfrm>
                            <a:off x="9018" y="5043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129E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1425"/>
                        <wps:cNvSpPr txBox="1">
                          <a:spLocks noChangeArrowheads="1"/>
                        </wps:cNvSpPr>
                        <wps:spPr bwMode="auto">
                          <a:xfrm>
                            <a:off x="7992" y="5080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1426"/>
                        <wps:cNvSpPr txBox="1">
                          <a:spLocks noChangeArrowheads="1"/>
                        </wps:cNvSpPr>
                        <wps:spPr bwMode="auto">
                          <a:xfrm>
                            <a:off x="6565" y="2234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1427"/>
                        <wps:cNvSpPr txBox="1">
                          <a:spLocks noChangeArrowheads="1"/>
                        </wps:cNvSpPr>
                        <wps:spPr bwMode="auto">
                          <a:xfrm>
                            <a:off x="6219" y="5555"/>
                            <a:ext cx="100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y = 2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1428"/>
                        <wps:cNvSpPr txBox="1">
                          <a:spLocks noChangeArrowheads="1"/>
                        </wps:cNvSpPr>
                        <wps:spPr bwMode="auto">
                          <a:xfrm>
                            <a:off x="6504" y="5080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AutoShape 1430"/>
                        <wps:cNvCnPr>
                          <a:cxnSpLocks noChangeShapeType="1"/>
                        </wps:cNvCnPr>
                        <wps:spPr bwMode="auto">
                          <a:xfrm flipH="1">
                            <a:off x="7071" y="3026"/>
                            <a:ext cx="11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Text Box 1431"/>
                        <wps:cNvSpPr txBox="1">
                          <a:spLocks noChangeArrowheads="1"/>
                        </wps:cNvSpPr>
                        <wps:spPr bwMode="auto">
                          <a:xfrm>
                            <a:off x="6565" y="2784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432"/>
                        <wps:cNvSpPr txBox="1">
                          <a:spLocks noChangeArrowheads="1"/>
                        </wps:cNvSpPr>
                        <wps:spPr bwMode="auto">
                          <a:xfrm>
                            <a:off x="7191" y="3751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1438"/>
                        <wps:cNvSpPr>
                          <a:spLocks/>
                        </wps:cNvSpPr>
                        <wps:spPr bwMode="auto">
                          <a:xfrm>
                            <a:off x="5627" y="2523"/>
                            <a:ext cx="2750" cy="2619"/>
                          </a:xfrm>
                          <a:custGeom>
                            <a:avLst/>
                            <a:gdLst>
                              <a:gd name="T0" fmla="*/ 0 w 2750"/>
                              <a:gd name="T1" fmla="*/ 503 h 2619"/>
                              <a:gd name="T2" fmla="*/ 1444 w 2750"/>
                              <a:gd name="T3" fmla="*/ 2535 h 2619"/>
                              <a:gd name="T4" fmla="*/ 2750 w 2750"/>
                              <a:gd name="T5" fmla="*/ 0 h 26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750" h="2619">
                                <a:moveTo>
                                  <a:pt x="0" y="503"/>
                                </a:moveTo>
                                <a:cubicBezTo>
                                  <a:pt x="493" y="1561"/>
                                  <a:pt x="986" y="2619"/>
                                  <a:pt x="1444" y="2535"/>
                                </a:cubicBezTo>
                                <a:cubicBezTo>
                                  <a:pt x="1902" y="2451"/>
                                  <a:pt x="2326" y="1225"/>
                                  <a:pt x="275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439"/>
                        <wps:cNvSpPr txBox="1">
                          <a:spLocks noChangeArrowheads="1"/>
                        </wps:cNvSpPr>
                        <wps:spPr bwMode="auto">
                          <a:xfrm>
                            <a:off x="5627" y="2810"/>
                            <a:ext cx="100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y = 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B14FB5"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Rectangle 1429"/>
                        <wps:cNvSpPr>
                          <a:spLocks noChangeArrowheads="1"/>
                        </wps:cNvSpPr>
                        <wps:spPr bwMode="auto">
                          <a:xfrm>
                            <a:off x="7363" y="4355"/>
                            <a:ext cx="288" cy="194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AutoShape 1440"/>
                        <wps:cNvCnPr>
                          <a:cxnSpLocks noChangeShapeType="1"/>
                        </wps:cNvCnPr>
                        <wps:spPr bwMode="auto">
                          <a:xfrm flipH="1">
                            <a:off x="7380" y="4254"/>
                            <a:ext cx="3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7" o:spid="_x0000_s1403" style="position:absolute;left:0;text-align:left;margin-left:209.35pt;margin-top:12.55pt;width:203.5pt;height:193.55pt;z-index:252517376" coordorigin="5627,2234" coordsize="4070,3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">
                <v:shape id="Freeform 2276" o:spid="_x0000_s1404" style="position:absolute;left:8471;top:4804;width:432;height:576;visibility:visible;mso-wrap-style:square;v-text-anchor:top" coordsize="667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A8WsAA&#10;AADbAAAADwAAAGRycy9kb3ducmV2LnhtbESPSwvCMBCE74L/IazgTVMf+KhGUUEQPIgP8Lo0a1ts&#10;NqWJWv+9EQSPw8w3w8yXtSnEkyqXW1bQ60YgiBOrc04VXM7bzgSE88gaC8uk4E0OlotmY46xti8+&#10;0vPkUxFK2MWoIPO+jKV0SUYGXdeWxMG72cqgD7JKpa7wFcpNIftRNJIGcw4LGZa0ySi5nx5GwZTM&#10;wbhx2h+cp+vrO9lf6lFxV6rdqlczEJ5q/w//6J0O3BC+X8IPkI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YA8WsAAAADbAAAADwAAAAAAAAAAAAAAAACYAgAAZHJzL2Rvd25y&#10;ZXYueG1sUEsFBgAAAAAEAAQA9QAAAIUDAAAAAA==&#10;" path="m288,2c234,,137,52,83,107,29,162,,262,6,334v6,72,51,153,106,197c167,575,266,600,339,601v73,1,158,-18,213,-63c607,493,643,377,667,334e" filled="f">
                  <v:stroke endarrow="block"/>
                  <v:path arrowok="t" o:connecttype="custom" o:connectlocs="187,2;54,102;4,320;73,508;220,575;358,515;432,320" o:connectangles="0,0,0,0,0,0,0"/>
                </v:shape>
                <v:shape id="AutoShape 1418" o:spid="_x0000_s1405" type="#_x0000_t32" style="position:absolute;left:6360;top:5063;width:31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VIu8QAAADbAAAADwAAAGRycy9kb3ducmV2LnhtbESPQWvCQBSE74L/YXmF3nSjUGmiqxTB&#10;UhQP1RLq7ZF9JsHs27C7auyv7wqCx2FmvmFmi8404kLO15YVjIYJCOLC6ppLBT/71eAdhA/IGhvL&#10;pOBGHhbzfm+GmbZX/qbLLpQiQthnqKAKoc2k9EVFBv3QtsTRO1pnMETpSqkdXiPcNHKcJBNpsOa4&#10;UGFLy4qK0+5sFPxu0nN+y7e0zkfp+oDO+L/9p1KvL93HFESgLjzDj/aXVpC+wf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pUi7xAAAANsAAAAPAAAAAAAAAAAA&#10;AAAAAKECAABkcnMvZG93bnJldi54bWxQSwUGAAAAAAQABAD5AAAAkgMAAAAA&#10;">
                  <v:stroke endarrow="block"/>
                </v:shape>
                <v:shape id="AutoShape 1419" o:spid="_x0000_s1406" type="#_x0000_t32" style="position:absolute;left:7071;top:2315;width:0;height:32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wu7sIAAADbAAAADwAAAGRycy9kb3ducmV2LnhtbESPQWsCMRSE74L/ITyhN81WqOhqlCoI&#10;0kupCnp8bJ67wc3Lsomb9d83hYLHYWa+YVab3taio9YbxwreJxkI4sJpw6WC82k/noPwAVlj7ZgU&#10;PMnDZj0crDDXLvIPdcdQigRhn6OCKoQml9IXFVn0E9cQJ+/mWoshybaUusWY4LaW0yybSYuG00KF&#10;De0qKu7Hh1Vg4rfpmsMubr8uV68jmeeHM0q9jfrPJYhAfXiF/9sHrWAxg78v6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gwu7sIAAADbAAAADwAAAAAAAAAAAAAA&#10;AAChAgAAZHJzL2Rvd25yZXYueG1sUEsFBgAAAAAEAAQA+QAAAJADAAAAAA==&#10;">
                  <v:stroke endarrow="block"/>
                </v:shape>
                <v:shape id="AutoShape 1420" o:spid="_x0000_s1407" type="#_x0000_t32" style="position:absolute;left:6699;top:2523;width:1796;height:31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Q+cMAAADbAAAADwAAAGRycy9kb3ducmV2LnhtbESPwWrDMBBE74H+g9hCb4mcFBrHjRJK&#10;oMbXOgZfF2tjubVWtqUk7t9XhUKPw8y8YfbH2fbiRpPvHCtYrxIQxI3THbcKqvP7MgXhA7LG3jEp&#10;+CYPx8PDYo+Zdnf+oFsZWhEh7DNUYEIYMil9Y8iiX7mBOHoXN1kMUU6t1BPeI9z2cpMkL9Jix3HB&#10;4EAnQ81XebUKnqvP8ZzU23Wdj2bM8eqLckyVenqc315BBJrDf/ivXWgFuy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cUPnDAAAA2wAAAA8AAAAAAAAAAAAA&#10;AAAAoQIAAGRycy9kb3ducmV2LnhtbFBLBQYAAAAABAAEAPkAAACRAwAAAAA=&#10;" strokeweight="1.5pt"/>
                <v:shape id="AutoShape 1421" o:spid="_x0000_s1408" type="#_x0000_t32" style="position:absolute;left:8202;top:3026;width:0;height:20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qbN8IAAADbAAAADwAAAGRycy9kb3ducmV2LnhtbERPXWvCMBR9H/gfwh34IjPdZDKrUWQw&#10;UGQ4neDrpblrSpub0MTa7debB2GPh/O9WPW2ER21oXKs4HmcgSAunK64VHD6/nh6AxEissbGMSn4&#10;pQCr5eBhgbl2Vz5Qd4ylSCEcclRgYvS5lKEwZDGMnSdO3I9rLcYE21LqFq8p3DbyJcum0mLFqcGg&#10;p3dDRX28WAV1V+8PX6/Bjy5/NN1587mdnLVSw8d+PQcRqY//4rt7oxXM0tj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qbN8IAAADbAAAADwAAAAAAAAAAAAAA&#10;AAChAgAAZHJzL2Rvd25yZXYueG1sUEsFBgAAAAAEAAQA+QAAAJADAAAAAA==&#10;">
                  <v:stroke dashstyle="dash"/>
                </v:shape>
                <v:shape id="Text Box 1423" o:spid="_x0000_s1409" type="#_x0000_t202" style="position:absolute;left:9018;top:5043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129E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425" o:spid="_x0000_s1410" type="#_x0000_t202" style="position:absolute;left:7992;top:5080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426" o:spid="_x0000_s1411" type="#_x0000_t202" style="position:absolute;left:6565;top:2234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427" o:spid="_x0000_s1412" type="#_x0000_t202" style="position:absolute;left:6219;top:5555;width:100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y = 2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428" o:spid="_x0000_s1413" type="#_x0000_t202" style="position:absolute;left:6504;top:5080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AutoShape 1430" o:spid="_x0000_s1414" type="#_x0000_t32" style="position:absolute;left:7071;top:3026;width:113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7HDsMAAADcAAAADwAAAGRycy9kb3ducmV2LnhtbERP22oCMRB9L/Qfwgi+1aytFFmNokKp&#10;Uih4QXwcNrMX3Uy2SXS3f2+EQt/mcK4znXemFjdyvrKsYDhIQBBnVldcKDjsP17GIHxA1lhbJgW/&#10;5GE+e36aYqpty1u67UIhYgj7FBWUITSplD4ryaAf2IY4crl1BkOErpDaYRvDTS1fk+RdGqw4NpTY&#10;0Kqk7LK7GgWffvtzdPmy3Xwvsq/z6m3dLvOTUv1et5iACNSFf/Gfe63j/GQEj2fiBXJ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exw7DAAAA3AAAAA8AAAAAAAAAAAAA&#10;AAAAoQIAAGRycy9kb3ducmV2LnhtbFBLBQYAAAAABAAEAPkAAACRAwAAAAA=&#10;">
                  <v:stroke dashstyle="dash"/>
                </v:shape>
                <v:shape id="Text Box 1431" o:spid="_x0000_s1415" type="#_x0000_t202" style="position:absolute;left:6565;top:2784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xbxContent>
                  </v:textbox>
                </v:shape>
                <v:shape id="Text Box 1432" o:spid="_x0000_s1416" type="#_x0000_t202" style="position:absolute;left:7191;top:3751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Freeform 1438" o:spid="_x0000_s1417" style="position:absolute;left:5627;top:2523;width:2750;height:2619;visibility:visible;mso-wrap-style:square;v-text-anchor:top" coordsize="2750,26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xIqMIA&#10;AADcAAAADwAAAGRycy9kb3ducmV2LnhtbERPzYrCMBC+C75DGMGbporsSm0qIhT0IOyqDzA0Y1tt&#10;JrWJtvr0m4WFvc3H9zvJuje1eFLrKssKZtMIBHFudcWFgvMpmyxBOI+ssbZMCl7kYJ0OBwnG2nb8&#10;Tc+jL0QIYRejgtL7JpbS5SUZdFPbEAfuYluDPsC2kLrFLoSbWs6j6EMarDg0lNjQtqT8dnwYBYt9&#10;f8kyp+/v9+La4eEr387PS6XGo36zAuGp9//iP/dOh/nRJ/w+Ey6Q6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/EiowgAAANwAAAAPAAAAAAAAAAAAAAAAAJgCAABkcnMvZG93&#10;bnJldi54bWxQSwUGAAAAAAQABAD1AAAAhwMAAAAA&#10;" path="m,503c493,1561,986,2619,1444,2535,1902,2451,2326,1225,2750,e" filled="f" strokeweight="1.5pt">
                  <v:path arrowok="t" o:connecttype="custom" o:connectlocs="0,503;1444,2535;2750,0" o:connectangles="0,0,0"/>
                </v:shape>
                <v:shape id="Text Box 1439" o:spid="_x0000_s1418" type="#_x0000_t202" style="position:absolute;left:5627;top:2810;width:100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y = 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B14FB5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rect id="Rectangle 1429" o:spid="_x0000_s1419" style="position:absolute;left:7363;top:4355;width:288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m61MAA&#10;AADcAAAADwAAAGRycy9kb3ducmV2LnhtbERPzWoCMRC+F3yHMAVvNWnF1m6NIoLixUNtH2C6mWZD&#10;N5MlSdf17Y0geJuP73cWq8G3oqeYXGANzxMFgrgOxrHV8P21fZqDSBnZYBuYNJwpwWo5elhgZcKJ&#10;P6k/ZitKCKcKNTQ5d5WUqW7IY5qEjrhwvyF6zAVGK03EUwn3rXxR6lV6dFwaGuxo01D9d/z3GobZ&#10;bGf7EN+29qDmaerc/ged1uPHYf0BItOQ7+Kbe2/KfPUO12fKBXJ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m61MAAAADcAAAADwAAAAAAAAAAAAAAAACYAgAAZHJzL2Rvd25y&#10;ZXYueG1sUEsFBgAAAAAEAAQA9QAAAIUDAAAAAA==&#10;" fillcolor="#f2f2f2 [3052]" strokecolor="black [3213]"/>
                <v:shape id="AutoShape 1440" o:spid="_x0000_s1420" type="#_x0000_t32" style="position:absolute;left:7380;top:4254;width:33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sjQMYAAADcAAAADwAAAGRycy9kb3ducmV2LnhtbESPT2vCQBDF7wW/wzJCb3WjoEjqKqWo&#10;2EvBP6U9TrPTJJidDbtrTL+9cxC8zfDevPebxap3jeooxNqzgfEoA0VceFtzaeB03LzMQcWEbLHx&#10;TAb+KcJqOXhaYG79lffUHVKpJIRjjgaqlNpc61hU5DCOfEss2p8PDpOsodQ24FXCXaMnWTbTDmuW&#10;hgpbeq+oOB8uzsDHdjvvdPN5/t5MZ+tAv7u6+Pox5nnYv72CStSnh/l+vbOCPxZ8eUYm0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rI0DGAAAA3AAAAA8AAAAAAAAA&#10;AAAAAAAAoQIAAGRycy9kb3ducmV2LnhtbFBLBQYAAAAABAAEAPkAAACUAwAAAAA=&#10;">
                  <v:stroke startarrow="block" endarrow="block"/>
                </v:shape>
              </v:group>
            </w:pict>
          </mc:Fallback>
        </mc:AlternateContent>
      </w:r>
      <w:proofErr w:type="spellStart"/>
      <w:r w:rsidR="00C26994">
        <w:rPr>
          <w:rFonts w:ascii="Times New Roman" w:hAnsi="Times New Roman" w:cs="Times New Roman"/>
          <w:position w:val="-30"/>
          <w:sz w:val="24"/>
          <w:szCs w:val="24"/>
        </w:rPr>
        <w:t>Metode</w:t>
      </w:r>
      <w:proofErr w:type="spellEnd"/>
      <w:r w:rsidR="00C2699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C26994">
        <w:rPr>
          <w:rFonts w:ascii="Times New Roman" w:hAnsi="Times New Roman" w:cs="Times New Roman"/>
          <w:position w:val="-30"/>
          <w:sz w:val="24"/>
          <w:szCs w:val="24"/>
        </w:rPr>
        <w:t>Cincin</w:t>
      </w:r>
      <w:proofErr w:type="spellEnd"/>
    </w:p>
    <w:p w:rsidR="00CA7C9E" w:rsidRDefault="00CA7C9E" w:rsidP="00CA7C9E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2920" w:dyaOrig="760">
          <v:shape id="_x0000_i1084" type="#_x0000_t75" style="width:150pt;height:41pt" o:ole="">
            <v:imagedata r:id="rId168" o:title=""/>
          </v:shape>
          <o:OLEObject Type="Embed" ProgID="Equation.DSMT4" ShapeID="_x0000_i1084" DrawAspect="Content" ObjectID="_1543292769" r:id="rId169"/>
        </w:object>
      </w:r>
    </w:p>
    <w:p w:rsidR="00190BEA" w:rsidRDefault="00190BEA" w:rsidP="00190BE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2480" w:dyaOrig="760">
          <v:shape id="_x0000_i1085" type="#_x0000_t75" style="width:128.5pt;height:41pt" o:ole="">
            <v:imagedata r:id="rId170" o:title=""/>
          </v:shape>
          <o:OLEObject Type="Embed" ProgID="Equation.DSMT4" ShapeID="_x0000_i1085" DrawAspect="Content" ObjectID="_1543292770" r:id="rId171"/>
        </w:object>
      </w:r>
    </w:p>
    <w:p w:rsidR="00190BEA" w:rsidRDefault="00190BEA" w:rsidP="00190BE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70214">
        <w:rPr>
          <w:rFonts w:ascii="Times New Roman" w:hAnsi="Times New Roman" w:cs="Times New Roman"/>
          <w:position w:val="-32"/>
          <w:sz w:val="24"/>
          <w:szCs w:val="24"/>
        </w:rPr>
        <w:object w:dxaOrig="1840" w:dyaOrig="760">
          <v:shape id="_x0000_i1086" type="#_x0000_t75" style="width:93.5pt;height:41pt" o:ole="">
            <v:imagedata r:id="rId172" o:title=""/>
          </v:shape>
          <o:OLEObject Type="Embed" ProgID="Equation.DSMT4" ShapeID="_x0000_i1086" DrawAspect="Content" ObjectID="_1543292771" r:id="rId173"/>
        </w:object>
      </w:r>
    </w:p>
    <w:p w:rsidR="00190BEA" w:rsidRDefault="00190BEA" w:rsidP="00190BEA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190BEA">
        <w:rPr>
          <w:rFonts w:ascii="Times New Roman" w:hAnsi="Times New Roman" w:cs="Times New Roman"/>
          <w:position w:val="-30"/>
          <w:sz w:val="24"/>
          <w:szCs w:val="24"/>
        </w:rPr>
        <w:object w:dxaOrig="1800" w:dyaOrig="760">
          <v:shape id="_x0000_i1087" type="#_x0000_t75" style="width:91.5pt;height:41pt" o:ole="">
            <v:imagedata r:id="rId174" o:title=""/>
          </v:shape>
          <o:OLEObject Type="Embed" ProgID="Equation.DSMT4" ShapeID="_x0000_i1087" DrawAspect="Content" ObjectID="_1543292772" r:id="rId175"/>
        </w:object>
      </w:r>
    </w:p>
    <w:p w:rsidR="00190BEA" w:rsidRDefault="00190BEA" w:rsidP="00190BEA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190BEA">
        <w:rPr>
          <w:rFonts w:ascii="Times New Roman" w:hAnsi="Times New Roman" w:cs="Times New Roman"/>
          <w:position w:val="-28"/>
          <w:sz w:val="24"/>
          <w:szCs w:val="24"/>
        </w:rPr>
        <w:object w:dxaOrig="1640" w:dyaOrig="680">
          <v:shape id="_x0000_i1088" type="#_x0000_t75" style="width:83.5pt;height:37pt" o:ole="">
            <v:imagedata r:id="rId176" o:title=""/>
          </v:shape>
          <o:OLEObject Type="Embed" ProgID="Equation.DSMT4" ShapeID="_x0000_i1088" DrawAspect="Content" ObjectID="_1543292773" r:id="rId177"/>
        </w:object>
      </w:r>
    </w:p>
    <w:p w:rsidR="00CA7C9E" w:rsidRDefault="00190BE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190BEA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89" type="#_x0000_t75" style="width:87.5pt;height:37pt" o:ole="">
            <v:imagedata r:id="rId178" o:title=""/>
          </v:shape>
          <o:OLEObject Type="Embed" ProgID="Equation.DSMT4" ShapeID="_x0000_i1089" DrawAspect="Content" ObjectID="_1543292774" r:id="rId179"/>
        </w:object>
      </w:r>
    </w:p>
    <w:p w:rsidR="00190BEA" w:rsidRDefault="00190BEA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190BEA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90" type="#_x0000_t75" style="width:48.5pt;height:31pt" o:ole="">
            <v:imagedata r:id="rId180" o:title=""/>
          </v:shape>
          <o:OLEObject Type="Embed" ProgID="Equation.DSMT4" ShapeID="_x0000_i1090" DrawAspect="Content" ObjectID="_1543292775" r:id="rId181"/>
        </w:object>
      </w:r>
    </w:p>
    <w:p w:rsidR="00B14FB5" w:rsidRDefault="00B14FB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E97C18" w:rsidRDefault="00E97C18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  <w:lang w:val="id-ID"/>
        </w:rPr>
      </w:pPr>
    </w:p>
    <w:p w:rsidR="00190BEA" w:rsidRDefault="00C2699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>Metode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lit</w:t>
      </w:r>
      <w:proofErr w:type="spellEnd"/>
    </w:p>
    <w:p w:rsidR="00C26994" w:rsidRDefault="00A14CCB" w:rsidP="00C26994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2664460</wp:posOffset>
                </wp:positionH>
                <wp:positionV relativeFrom="paragraph">
                  <wp:posOffset>1905</wp:posOffset>
                </wp:positionV>
                <wp:extent cx="2616835" cy="2512060"/>
                <wp:effectExtent l="16510" t="0" r="0" b="0"/>
                <wp:wrapNone/>
                <wp:docPr id="75" name="Group 2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6835" cy="2512060"/>
                          <a:chOff x="5636" y="9363"/>
                          <a:chExt cx="4121" cy="3956"/>
                        </a:xfrm>
                      </wpg:grpSpPr>
                      <wps:wsp>
                        <wps:cNvPr id="76" name="Freeform 2275"/>
                        <wps:cNvSpPr>
                          <a:spLocks/>
                        </wps:cNvSpPr>
                        <wps:spPr bwMode="auto">
                          <a:xfrm>
                            <a:off x="8515" y="11979"/>
                            <a:ext cx="432" cy="576"/>
                          </a:xfrm>
                          <a:custGeom>
                            <a:avLst/>
                            <a:gdLst>
                              <a:gd name="T0" fmla="*/ 288 w 667"/>
                              <a:gd name="T1" fmla="*/ 2 h 602"/>
                              <a:gd name="T2" fmla="*/ 83 w 667"/>
                              <a:gd name="T3" fmla="*/ 107 h 602"/>
                              <a:gd name="T4" fmla="*/ 6 w 667"/>
                              <a:gd name="T5" fmla="*/ 334 h 602"/>
                              <a:gd name="T6" fmla="*/ 112 w 667"/>
                              <a:gd name="T7" fmla="*/ 531 h 602"/>
                              <a:gd name="T8" fmla="*/ 339 w 667"/>
                              <a:gd name="T9" fmla="*/ 601 h 602"/>
                              <a:gd name="T10" fmla="*/ 552 w 667"/>
                              <a:gd name="T11" fmla="*/ 538 h 602"/>
                              <a:gd name="T12" fmla="*/ 667 w 667"/>
                              <a:gd name="T13" fmla="*/ 334 h 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67" h="602">
                                <a:moveTo>
                                  <a:pt x="288" y="2"/>
                                </a:moveTo>
                                <a:cubicBezTo>
                                  <a:pt x="234" y="0"/>
                                  <a:pt x="137" y="52"/>
                                  <a:pt x="83" y="107"/>
                                </a:cubicBezTo>
                                <a:cubicBezTo>
                                  <a:pt x="29" y="162"/>
                                  <a:pt x="0" y="262"/>
                                  <a:pt x="6" y="334"/>
                                </a:cubicBezTo>
                                <a:cubicBezTo>
                                  <a:pt x="12" y="406"/>
                                  <a:pt x="57" y="487"/>
                                  <a:pt x="112" y="531"/>
                                </a:cubicBezTo>
                                <a:cubicBezTo>
                                  <a:pt x="167" y="575"/>
                                  <a:pt x="266" y="600"/>
                                  <a:pt x="339" y="601"/>
                                </a:cubicBezTo>
                                <a:cubicBezTo>
                                  <a:pt x="412" y="602"/>
                                  <a:pt x="497" y="583"/>
                                  <a:pt x="552" y="538"/>
                                </a:cubicBezTo>
                                <a:cubicBezTo>
                                  <a:pt x="607" y="493"/>
                                  <a:pt x="643" y="377"/>
                                  <a:pt x="667" y="3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AutoShape 1443"/>
                        <wps:cNvCnPr>
                          <a:cxnSpLocks noChangeShapeType="1"/>
                        </wps:cNvCnPr>
                        <wps:spPr bwMode="auto">
                          <a:xfrm>
                            <a:off x="6369" y="12192"/>
                            <a:ext cx="316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1444"/>
                        <wps:cNvCnPr>
                          <a:cxnSpLocks noChangeShapeType="1"/>
                        </wps:cNvCnPr>
                        <wps:spPr bwMode="auto">
                          <a:xfrm flipV="1">
                            <a:off x="7080" y="9444"/>
                            <a:ext cx="0" cy="3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1445"/>
                        <wps:cNvCnPr>
                          <a:cxnSpLocks noChangeShapeType="1"/>
                        </wps:cNvCnPr>
                        <wps:spPr bwMode="auto">
                          <a:xfrm flipV="1">
                            <a:off x="6708" y="9652"/>
                            <a:ext cx="1796" cy="3139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1446"/>
                        <wps:cNvCnPr>
                          <a:cxnSpLocks noChangeShapeType="1"/>
                        </wps:cNvCnPr>
                        <wps:spPr bwMode="auto">
                          <a:xfrm>
                            <a:off x="8211" y="10155"/>
                            <a:ext cx="0" cy="20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9078" y="12155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129E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144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" y="12209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6574" y="9363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450"/>
                        <wps:cNvSpPr txBox="1">
                          <a:spLocks noChangeArrowheads="1"/>
                        </wps:cNvSpPr>
                        <wps:spPr bwMode="auto">
                          <a:xfrm>
                            <a:off x="6228" y="12769"/>
                            <a:ext cx="100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6456F2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= 2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6513" y="12209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AutoShape 1452"/>
                        <wps:cNvCnPr>
                          <a:cxnSpLocks noChangeShapeType="1"/>
                        </wps:cNvCnPr>
                        <wps:spPr bwMode="auto">
                          <a:xfrm flipH="1">
                            <a:off x="7080" y="10155"/>
                            <a:ext cx="11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Text Box 1453"/>
                        <wps:cNvSpPr txBox="1">
                          <a:spLocks noChangeArrowheads="1"/>
                        </wps:cNvSpPr>
                        <wps:spPr bwMode="auto">
                          <a:xfrm>
                            <a:off x="6574" y="9913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454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11359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B06622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1455"/>
                        <wps:cNvSpPr>
                          <a:spLocks/>
                        </wps:cNvSpPr>
                        <wps:spPr bwMode="auto">
                          <a:xfrm>
                            <a:off x="5636" y="9652"/>
                            <a:ext cx="2750" cy="2619"/>
                          </a:xfrm>
                          <a:custGeom>
                            <a:avLst/>
                            <a:gdLst>
                              <a:gd name="T0" fmla="*/ 0 w 2750"/>
                              <a:gd name="T1" fmla="*/ 503 h 2619"/>
                              <a:gd name="T2" fmla="*/ 1444 w 2750"/>
                              <a:gd name="T3" fmla="*/ 2535 h 2619"/>
                              <a:gd name="T4" fmla="*/ 2750 w 2750"/>
                              <a:gd name="T5" fmla="*/ 0 h 26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750" h="2619">
                                <a:moveTo>
                                  <a:pt x="0" y="503"/>
                                </a:moveTo>
                                <a:cubicBezTo>
                                  <a:pt x="493" y="1561"/>
                                  <a:pt x="986" y="2619"/>
                                  <a:pt x="1444" y="2535"/>
                                </a:cubicBezTo>
                                <a:cubicBezTo>
                                  <a:pt x="1902" y="2451"/>
                                  <a:pt x="2326" y="1225"/>
                                  <a:pt x="275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456"/>
                        <wps:cNvSpPr txBox="1">
                          <a:spLocks noChangeArrowheads="1"/>
                        </wps:cNvSpPr>
                        <wps:spPr bwMode="auto">
                          <a:xfrm>
                            <a:off x="5636" y="9939"/>
                            <a:ext cx="100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B14FB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y = 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B14FB5"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Rectangle 1457"/>
                        <wps:cNvSpPr>
                          <a:spLocks noChangeArrowheads="1"/>
                        </wps:cNvSpPr>
                        <wps:spPr bwMode="auto">
                          <a:xfrm>
                            <a:off x="7372" y="11484"/>
                            <a:ext cx="288" cy="194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AutoShape 145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79" y="11458"/>
                            <a:ext cx="0" cy="2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9" o:spid="_x0000_s1421" style="position:absolute;left:0;text-align:left;margin-left:209.8pt;margin-top:.15pt;width:206.05pt;height:197.8pt;z-index:252608512" coordorigin="5636,9363" coordsize="4121,3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">
                <v:shape id="Freeform 2275" o:spid="_x0000_s1422" style="position:absolute;left:8515;top:11979;width:432;height:576;visibility:visible;mso-wrap-style:square;v-text-anchor:top" coordsize="667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LhTL8A&#10;AADbAAAADwAAAGRycy9kb3ducmV2LnhtbESPzQrCMBCE74LvEFbwpqkKVatRVBAED+IPeF2atS02&#10;m9JErW9vBMHjMDPfMPNlY0rxpNoVlhUM+hEI4tTqgjMFl/O2NwHhPLLG0jIpeJOD5aLdmmOi7YuP&#10;9Dz5TAQIuwQV5N5XiZQuzcmg69uKOHg3Wxv0QdaZ1DW+AtyUchhFsTRYcFjIsaJNTun99DAKpmQO&#10;xo2z4eg8XV/f6f7SxOVdqW6nWc1AeGr8P/xr77SCcQzfL+EHyM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EuFMvwAAANsAAAAPAAAAAAAAAAAAAAAAAJgCAABkcnMvZG93bnJl&#10;di54bWxQSwUGAAAAAAQABAD1AAAAhAMAAAAA&#10;" path="m288,2c234,,137,52,83,107,29,162,,262,6,334v6,72,51,153,106,197c167,575,266,600,339,601v73,1,158,-18,213,-63c607,493,643,377,667,334e" filled="f">
                  <v:stroke endarrow="block"/>
                  <v:path arrowok="t" o:connecttype="custom" o:connectlocs="187,2;54,102;4,320;73,508;220,575;358,515;432,320" o:connectangles="0,0,0,0,0,0,0"/>
                </v:shape>
                <v:shape id="AutoShape 1443" o:spid="_x0000_s1423" type="#_x0000_t32" style="position:absolute;left:6369;top:12192;width:31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eVrcUAAADbAAAADwAAAGRycy9kb3ducmV2LnhtbESPQWvCQBSE7wX/w/KE3uomPdQaXUUE&#10;S7H0UC1Bb4/sMwlm34bd1UR/vVsQehxm5htmtuhNIy7kfG1ZQTpKQBAXVtdcKvjdrV/eQfiArLGx&#10;TAqu5GExHzzNMNO24x+6bEMpIoR9hgqqENpMSl9UZNCPbEscvaN1BkOUrpTaYRfhppGvSfImDdYc&#10;FypsaVVRcdqejYL91+ScX/Nv2uTpZHNAZ/xt96HU87BfTkEE6sN/+NH+1ArGY/j7En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eVrcUAAADbAAAADwAAAAAAAAAA&#10;AAAAAAChAgAAZHJzL2Rvd25yZXYueG1sUEsFBgAAAAAEAAQA+QAAAJMDAAAAAA==&#10;">
                  <v:stroke endarrow="block"/>
                </v:shape>
                <v:shape id="AutoShape 1444" o:spid="_x0000_s1424" type="#_x0000_t32" style="position:absolute;left:7080;top:9444;width:0;height:32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P5/b4AAADbAAAADwAAAGRycy9kb3ducmV2LnhtbERPTYvCMBC9L/gfwgje1lTBXalGUUEQ&#10;L8u6C3ocmrENNpPSxKb+e3MQPD7e93Ld21p01HrjWMFknIEgLpw2XCr4/9t/zkH4gKyxdkwKHuRh&#10;vRp8LDHXLvIvdadQihTCPkcFVQhNLqUvKrLox64hTtzVtRZDgm0pdYsxhdtaTrPsS1o0nBoqbGhX&#10;UXE73a0CE39M1xx2cXs8X7yOZB4zZ5QaDfvNAkSgPrzFL/dBK/hOY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U0/n9vgAAANsAAAAPAAAAAAAAAAAAAAAAAKEC&#10;AABkcnMvZG93bnJldi54bWxQSwUGAAAAAAQABAD5AAAAjAMAAAAA&#10;">
                  <v:stroke endarrow="block"/>
                </v:shape>
                <v:shape id="AutoShape 1445" o:spid="_x0000_s1425" type="#_x0000_t32" style="position:absolute;left:6708;top:9652;width:1796;height:31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H6sMAAADbAAAADwAAAGRycy9kb3ducmV2LnhtbESPwWrDMBBE74H+g9hCb4mcFBrHjRJK&#10;oMbXOgZfF2tjubVWtqUk7t9XhUKPw8y8YfbH2fbiRpPvHCtYrxIQxI3THbcKqvP7MgXhA7LG3jEp&#10;+CYPx8PDYo+Zdnf+oFsZWhEh7DNUYEIYMil9Y8iiX7mBOHoXN1kMUU6t1BPeI9z2cpMkL9Jix3HB&#10;4EAnQ81XebUKnqvP8ZzU23Wdj2bM8eqLckyVenqc315BBJrDf/ivXWgF2x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Dh+rDAAAA2wAAAA8AAAAAAAAAAAAA&#10;AAAAoQIAAGRycy9kb3ducmV2LnhtbFBLBQYAAAAABAAEAPkAAACRAwAAAAA=&#10;" strokeweight="1.5pt"/>
                <v:shape id="AutoShape 1446" o:spid="_x0000_s1426" type="#_x0000_t32" style="position:absolute;left:8211;top:10155;width:0;height:20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UB7MIAAADbAAAADwAAAGRycy9kb3ducmV2LnhtbERPW2vCMBR+H/gfwhF8GZrOMZFqFBkI&#10;jjHmDXw9NMemtDkJTazdfv3yMPDx47sv171tREdtqBwreJlkIIgLpysuFZxP2/EcRIjIGhvHpOCH&#10;AqxXg6cl5trd+UDdMZYihXDIUYGJ0edShsKQxTBxnjhxV9dajAm2pdQt3lO4beQ0y2bSYsWpwaCn&#10;d0NFfbxZBXVXfx/2b8E/335p9unN18frRSs1GvabBYhIfXyI/907rWCe1qcv6Qf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RUB7MIAAADbAAAADwAAAAAAAAAAAAAA&#10;AAChAgAAZHJzL2Rvd25yZXYueG1sUEsFBgAAAAAEAAQA+QAAAJADAAAAAA==&#10;">
                  <v:stroke dashstyle="dash"/>
                </v:shape>
                <v:shape id="Text Box 1447" o:spid="_x0000_s1427" type="#_x0000_t202" style="position:absolute;left:9078;top:12155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129E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448" o:spid="_x0000_s1428" type="#_x0000_t202" style="position:absolute;left:8001;top:12209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449" o:spid="_x0000_s1429" type="#_x0000_t202" style="position:absolute;left:6574;top:9363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450" o:spid="_x0000_s1430" type="#_x0000_t202" style="position:absolute;left:6228;top:12769;width:100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6456F2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= 2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451" o:spid="_x0000_s1431" type="#_x0000_t202" style="position:absolute;left:6513;top:12209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AutoShape 1452" o:spid="_x0000_s1432" type="#_x0000_t32" style="position:absolute;left:7080;top:10155;width:113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VL98UAAADbAAAADwAAAGRycy9kb3ducmV2LnhtbESP3WoCMRSE7wt9h3AKvavZWhDZGkUX&#10;pFsEQVuKl4fN2R+7Odkmqbu+vREEL4eZ+YaZLQbTihM531hW8DpKQBAXVjdcKfj+Wr9MQfiArLG1&#10;TArO5GExf3yYYaptzzs67UMlIoR9igrqELpUSl/UZNCPbEccvdI6gyFKV0ntsI9w08pxkkykwYbj&#10;Qo0dZTUVv/t/o+DD7/5+XLnqP7fLYnPM3vJ+VR6Uen4alu8gAg3hHr61c61gOoHrl/gD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VL98UAAADbAAAADwAAAAAAAAAA&#10;AAAAAAChAgAAZHJzL2Rvd25yZXYueG1sUEsFBgAAAAAEAAQA+QAAAJMDAAAAAA==&#10;">
                  <v:stroke dashstyle="dash"/>
                </v:shape>
                <v:shape id="Text Box 1453" o:spid="_x0000_s1433" type="#_x0000_t202" style="position:absolute;left:6574;top:9913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xbxContent>
                  </v:textbox>
                </v:shape>
                <v:shape id="Text Box 1454" o:spid="_x0000_s1434" type="#_x0000_t202" style="position:absolute;left:7740;top:11359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B06622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Freeform 1455" o:spid="_x0000_s1435" style="position:absolute;left:5636;top:9652;width:2750;height:2619;visibility:visible;mso-wrap-style:square;v-text-anchor:top" coordsize="2750,26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1IL8MA&#10;AADbAAAADwAAAGRycy9kb3ducmV2LnhtbESP3YrCMBSE7xd8h3AE79ZUkaVWo4hQ0Ath/XmAQ3Ns&#10;q81JbaKtPr0RFvZymJlvmPmyM5V4UONKywpGwwgEcWZ1ybmC0zH9jkE4j6yxskwKnuRgueh9zTHR&#10;tuU9PQ4+FwHCLkEFhfd1IqXLCjLohrYmDt7ZNgZ9kE0udYNtgJtKjqPoRxosOSwUWNO6oOx6uBsF&#10;k213TlOnb6/X5NLi7jdbj0+xUoN+t5qB8NT5//Bfe6MVxFP4fAk/QC7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1IL8MAAADbAAAADwAAAAAAAAAAAAAAAACYAgAAZHJzL2Rv&#10;d25yZXYueG1sUEsFBgAAAAAEAAQA9QAAAIgDAAAAAA==&#10;" path="m,503c493,1561,986,2619,1444,2535,1902,2451,2326,1225,2750,e" filled="f" strokeweight="1.5pt">
                  <v:path arrowok="t" o:connecttype="custom" o:connectlocs="0,503;1444,2535;2750,0" o:connectangles="0,0,0"/>
                </v:shape>
                <v:shape id="Text Box 1456" o:spid="_x0000_s1436" type="#_x0000_t202" style="position:absolute;left:5636;top:9939;width:100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776B8A" w:rsidRPr="00D8129E" w:rsidRDefault="00776B8A" w:rsidP="00B14FB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 xml:space="preserve">y = 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B14FB5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rect id="Rectangle 1457" o:spid="_x0000_s1437" style="position:absolute;left:7372;top:11484;width:288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d+iMIA&#10;AADbAAAADwAAAGRycy9kb3ducmV2LnhtbESPQWsCMRSE7wX/Q3hCbzVrxaqrUURQvPRQ9Qc8N89s&#10;cPOyJOm6/femUOhxmJlvmNWmd43oKETrWcF4VIAgrry2bBRczvu3OYiYkDU2nknBD0XYrAcvKyy1&#10;f/AXdadkRIZwLFFBnVJbShmrmhzGkW+Js3fzwWHKMhipAz4y3DXyvSg+pEPLeaHGlnY1VffTt1PQ&#10;T6cH0/kw25vPYh4n1h6vaJV6HfbbJYhEffoP/7WPWsFiDL9f8g+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p36IwgAAANsAAAAPAAAAAAAAAAAAAAAAAJgCAABkcnMvZG93&#10;bnJldi54bWxQSwUGAAAAAAQABAD1AAAAhwMAAAAA&#10;" fillcolor="#f2f2f2 [3052]" strokecolor="black [3213]"/>
                <v:shape id="AutoShape 1458" o:spid="_x0000_s1438" type="#_x0000_t32" style="position:absolute;left:7779;top:11458;width:0;height:2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OR4sQAAADbAAAADwAAAGRycy9kb3ducmV2LnhtbESPQWvCQBSE70L/w/IK3nRTQbHRNRRR&#10;0YtQ21KPz+wzCcm+DbtrTP99Vyj0OMzMN8wy600jOnK+sqzgZZyAIM6trrhQ8PmxHc1B+ICssbFM&#10;Cn7IQ7Z6Giwx1fbO79SdQiEihH2KCsoQ2lRKn5dk0I9tSxy9q3UGQ5SukNrhPcJNIydJMpMGK44L&#10;Jba0LimvTzej4LDbzTvZHOvv7XS2cXTZV/nXWanhc/+2ABGoD//hv/ZeK3idwONL/A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I5HixAAAANs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  <w:r w:rsidR="00C26994" w:rsidRPr="00E72DF1">
        <w:rPr>
          <w:rFonts w:ascii="Times New Roman" w:hAnsi="Times New Roman" w:cs="Times New Roman"/>
          <w:position w:val="-32"/>
          <w:sz w:val="24"/>
          <w:szCs w:val="24"/>
        </w:rPr>
        <w:object w:dxaOrig="2680" w:dyaOrig="760">
          <v:shape id="_x0000_i1091" type="#_x0000_t75" style="width:134.5pt;height:41pt" o:ole="">
            <v:imagedata r:id="rId182" o:title=""/>
          </v:shape>
          <o:OLEObject Type="Embed" ProgID="Equation.DSMT4" ShapeID="_x0000_i1091" DrawAspect="Content" ObjectID="_1543292776" r:id="rId183"/>
        </w:object>
      </w:r>
    </w:p>
    <w:p w:rsidR="00C26994" w:rsidRDefault="00C2699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460" w:dyaOrig="760">
          <v:shape id="_x0000_i1092" type="#_x0000_t75" style="width:124.5pt;height:41pt" o:ole="">
            <v:imagedata r:id="rId184" o:title=""/>
          </v:shape>
          <o:OLEObject Type="Embed" ProgID="Equation.DSMT4" ShapeID="_x0000_i1092" DrawAspect="Content" ObjectID="_1543292777" r:id="rId185"/>
        </w:object>
      </w:r>
    </w:p>
    <w:p w:rsidR="00C26994" w:rsidRDefault="00C2699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120" w:dyaOrig="760">
          <v:shape id="_x0000_i1093" type="#_x0000_t75" style="width:107pt;height:41pt" o:ole="">
            <v:imagedata r:id="rId186" o:title=""/>
          </v:shape>
          <o:OLEObject Type="Embed" ProgID="Equation.DSMT4" ShapeID="_x0000_i1093" DrawAspect="Content" ObjectID="_1543292778" r:id="rId187"/>
        </w:object>
      </w:r>
    </w:p>
    <w:p w:rsidR="00C26994" w:rsidRDefault="00C2699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260" w:dyaOrig="800">
          <v:shape id="_x0000_i1094" type="#_x0000_t75" style="width:113pt;height:41pt" o:ole="">
            <v:imagedata r:id="rId188" o:title=""/>
          </v:shape>
          <o:OLEObject Type="Embed" ProgID="Equation.DSMT4" ShapeID="_x0000_i1094" DrawAspect="Content" ObjectID="_1543292779" r:id="rId189"/>
        </w:object>
      </w:r>
    </w:p>
    <w:p w:rsidR="00C26994" w:rsidRDefault="00C2699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C26994">
        <w:rPr>
          <w:rFonts w:ascii="Times New Roman" w:hAnsi="Times New Roman" w:cs="Times New Roman"/>
          <w:position w:val="-28"/>
          <w:sz w:val="24"/>
          <w:szCs w:val="24"/>
        </w:rPr>
        <w:object w:dxaOrig="2100" w:dyaOrig="680">
          <v:shape id="_x0000_i1095" type="#_x0000_t75" style="width:105pt;height:37pt" o:ole="">
            <v:imagedata r:id="rId190" o:title=""/>
          </v:shape>
          <o:OLEObject Type="Embed" ProgID="Equation.DSMT4" ShapeID="_x0000_i1095" DrawAspect="Content" ObjectID="_1543292780" r:id="rId191"/>
        </w:object>
      </w:r>
    </w:p>
    <w:p w:rsidR="00C26994" w:rsidRDefault="00C26994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C26994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096" type="#_x0000_t75" style="width:66pt;height:37pt" o:ole="">
            <v:imagedata r:id="rId192" o:title=""/>
          </v:shape>
          <o:OLEObject Type="Embed" ProgID="Equation.DSMT4" ShapeID="_x0000_i1096" DrawAspect="Content" ObjectID="_1543292781" r:id="rId193"/>
        </w:object>
      </w:r>
    </w:p>
    <w:p w:rsidR="009205FF" w:rsidRDefault="00AB189A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  <w:lang w:val="id-ID"/>
        </w:rPr>
      </w:pPr>
      <w:r>
        <w:rPr>
          <w:rFonts w:ascii="Times New Roman" w:hAnsi="Times New Roman" w:cs="Times New Roman"/>
          <w:noProof/>
          <w:position w:val="-24"/>
          <w:sz w:val="24"/>
          <w:szCs w:val="24"/>
        </w:rPr>
        <w:pict>
          <v:shape id="_x0000_s2483" type="#_x0000_t75" style="position:absolute;left:0;text-align:left;margin-left:0;margin-top:.15pt;width:48pt;height:32pt;z-index:252243968;mso-position-horizontal:left">
            <v:imagedata r:id="rId194" o:title=""/>
            <w10:wrap type="square" side="right"/>
          </v:shape>
          <o:OLEObject Type="Embed" ProgID="Equation.DSMT4" ShapeID="_x0000_s2483" DrawAspect="Content" ObjectID="_1543292826" r:id="rId195"/>
        </w:pict>
      </w:r>
      <w:r w:rsidR="002D1B25">
        <w:rPr>
          <w:rFonts w:ascii="Times New Roman" w:hAnsi="Times New Roman" w:cs="Times New Roman"/>
          <w:position w:val="-32"/>
          <w:sz w:val="24"/>
          <w:szCs w:val="24"/>
        </w:rPr>
        <w:br w:type="textWrapping" w:clear="all"/>
      </w:r>
    </w:p>
    <w:p w:rsidR="000B3A56" w:rsidRPr="002D1B25" w:rsidRDefault="00D8129E" w:rsidP="00374411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>Kasus</w:t>
      </w:r>
      <w:proofErr w:type="spellEnd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>dengan</w:t>
      </w:r>
      <w:proofErr w:type="spellEnd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>sumbu</w:t>
      </w:r>
      <w:proofErr w:type="spellEnd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>putar</w:t>
      </w:r>
      <w:proofErr w:type="spellEnd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Pr="002D1B25">
        <w:rPr>
          <w:rFonts w:ascii="Times New Roman" w:hAnsi="Times New Roman" w:cs="Times New Roman"/>
          <w:b/>
          <w:position w:val="-32"/>
          <w:sz w:val="24"/>
          <w:szCs w:val="24"/>
        </w:rPr>
        <w:t>sembarang</w:t>
      </w:r>
      <w:proofErr w:type="spellEnd"/>
    </w:p>
    <w:p w:rsidR="00D8129E" w:rsidRPr="009166FD" w:rsidRDefault="00EF4101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 w:rsidRPr="009166FD">
        <w:rPr>
          <w:rFonts w:ascii="Times New Roman" w:hAnsi="Times New Roman" w:cs="Times New Roman"/>
          <w:position w:val="-32"/>
          <w:sz w:val="24"/>
          <w:szCs w:val="24"/>
        </w:rPr>
        <w:t>Contoh</w:t>
      </w:r>
      <w:proofErr w:type="spellEnd"/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ntu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>g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>=2</w:t>
      </w:r>
      <w:proofErr w:type="gramStart"/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,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=0,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=2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360</w:t>
      </w:r>
      <w:r w:rsidRPr="00D8129E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4.</w:t>
      </w:r>
    </w:p>
    <w:p w:rsidR="002659B4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675584" behindDoc="0" locked="0" layoutInCell="1" allowOverlap="1">
                <wp:simplePos x="0" y="0"/>
                <wp:positionH relativeFrom="column">
                  <wp:posOffset>144145</wp:posOffset>
                </wp:positionH>
                <wp:positionV relativeFrom="paragraph">
                  <wp:posOffset>223520</wp:posOffset>
                </wp:positionV>
                <wp:extent cx="2742565" cy="2248535"/>
                <wp:effectExtent l="10795" t="3175" r="0" b="5715"/>
                <wp:wrapNone/>
                <wp:docPr id="54" name="Group 2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2565" cy="2248535"/>
                          <a:chOff x="1667" y="4275"/>
                          <a:chExt cx="4319" cy="3541"/>
                        </a:xfrm>
                      </wpg:grpSpPr>
                      <wps:wsp>
                        <wps:cNvPr id="55" name="Freeform 2286"/>
                        <wps:cNvSpPr>
                          <a:spLocks/>
                        </wps:cNvSpPr>
                        <wps:spPr bwMode="auto">
                          <a:xfrm>
                            <a:off x="4205" y="5740"/>
                            <a:ext cx="601" cy="440"/>
                          </a:xfrm>
                          <a:custGeom>
                            <a:avLst/>
                            <a:gdLst>
                              <a:gd name="T0" fmla="*/ 316 w 601"/>
                              <a:gd name="T1" fmla="*/ 0 h 440"/>
                              <a:gd name="T2" fmla="*/ 421 w 601"/>
                              <a:gd name="T3" fmla="*/ 24 h 440"/>
                              <a:gd name="T4" fmla="*/ 529 w 601"/>
                              <a:gd name="T5" fmla="*/ 97 h 440"/>
                              <a:gd name="T6" fmla="*/ 593 w 601"/>
                              <a:gd name="T7" fmla="*/ 227 h 440"/>
                              <a:gd name="T8" fmla="*/ 486 w 601"/>
                              <a:gd name="T9" fmla="*/ 381 h 440"/>
                              <a:gd name="T10" fmla="*/ 265 w 601"/>
                              <a:gd name="T11" fmla="*/ 437 h 440"/>
                              <a:gd name="T12" fmla="*/ 0 w 601"/>
                              <a:gd name="T13" fmla="*/ 362 h 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01" h="440">
                                <a:moveTo>
                                  <a:pt x="316" y="0"/>
                                </a:moveTo>
                                <a:cubicBezTo>
                                  <a:pt x="333" y="6"/>
                                  <a:pt x="386" y="12"/>
                                  <a:pt x="421" y="24"/>
                                </a:cubicBezTo>
                                <a:cubicBezTo>
                                  <a:pt x="456" y="40"/>
                                  <a:pt x="500" y="63"/>
                                  <a:pt x="529" y="97"/>
                                </a:cubicBezTo>
                                <a:cubicBezTo>
                                  <a:pt x="529" y="97"/>
                                  <a:pt x="601" y="163"/>
                                  <a:pt x="593" y="227"/>
                                </a:cubicBezTo>
                                <a:cubicBezTo>
                                  <a:pt x="585" y="291"/>
                                  <a:pt x="541" y="346"/>
                                  <a:pt x="486" y="381"/>
                                </a:cubicBezTo>
                                <a:cubicBezTo>
                                  <a:pt x="431" y="416"/>
                                  <a:pt x="346" y="440"/>
                                  <a:pt x="265" y="437"/>
                                </a:cubicBezTo>
                                <a:cubicBezTo>
                                  <a:pt x="165" y="428"/>
                                  <a:pt x="67" y="406"/>
                                  <a:pt x="0" y="36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utoShape 1126"/>
                        <wps:cNvCnPr>
                          <a:cxnSpLocks noChangeShapeType="1"/>
                        </wps:cNvCnPr>
                        <wps:spPr bwMode="auto">
                          <a:xfrm>
                            <a:off x="1667" y="7217"/>
                            <a:ext cx="41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1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8" y="4469"/>
                            <a:ext cx="0" cy="3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1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6" y="4677"/>
                            <a:ext cx="1796" cy="31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1129"/>
                        <wps:cNvCnPr>
                          <a:cxnSpLocks noChangeShapeType="1"/>
                        </wps:cNvCnPr>
                        <wps:spPr bwMode="auto">
                          <a:xfrm>
                            <a:off x="3509" y="5180"/>
                            <a:ext cx="0" cy="20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1130"/>
                        <wps:cNvCnPr>
                          <a:cxnSpLocks noChangeShapeType="1"/>
                        </wps:cNvCnPr>
                        <wps:spPr bwMode="auto">
                          <a:xfrm>
                            <a:off x="4469" y="4620"/>
                            <a:ext cx="0" cy="30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1131"/>
                        <wps:cNvSpPr txBox="1">
                          <a:spLocks noChangeArrowheads="1"/>
                        </wps:cNvSpPr>
                        <wps:spPr bwMode="auto">
                          <a:xfrm>
                            <a:off x="5307" y="7214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129E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132"/>
                        <wps:cNvSpPr txBox="1">
                          <a:spLocks noChangeArrowheads="1"/>
                        </wps:cNvSpPr>
                        <wps:spPr bwMode="auto">
                          <a:xfrm>
                            <a:off x="4378" y="7212"/>
                            <a:ext cx="771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D81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=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1133"/>
                        <wps:cNvSpPr txBox="1">
                          <a:spLocks noChangeArrowheads="1"/>
                        </wps:cNvSpPr>
                        <wps:spPr bwMode="auto">
                          <a:xfrm>
                            <a:off x="3299" y="7234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D81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4388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D81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3343" y="4275"/>
                            <a:ext cx="100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D81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76A5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= 2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1811" y="7234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D81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Rectangle 1137"/>
                        <wps:cNvSpPr>
                          <a:spLocks noChangeArrowheads="1"/>
                        </wps:cNvSpPr>
                        <wps:spPr bwMode="auto">
                          <a:xfrm>
                            <a:off x="2670" y="6509"/>
                            <a:ext cx="864" cy="25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AutoShape 113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78" y="5180"/>
                            <a:ext cx="11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4938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D81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140"/>
                        <wps:cNvSpPr txBox="1">
                          <a:spLocks noChangeArrowheads="1"/>
                        </wps:cNvSpPr>
                        <wps:spPr bwMode="auto">
                          <a:xfrm>
                            <a:off x="3607" y="6427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D8129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D76A5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AutoShape 1141"/>
                        <wps:cNvCnPr>
                          <a:cxnSpLocks noChangeShapeType="1"/>
                        </wps:cNvCnPr>
                        <wps:spPr bwMode="auto">
                          <a:xfrm>
                            <a:off x="2677" y="6732"/>
                            <a:ext cx="0" cy="4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1142"/>
                        <wps:cNvSpPr txBox="1">
                          <a:spLocks noChangeArrowheads="1"/>
                        </wps:cNvSpPr>
                        <wps:spPr bwMode="auto">
                          <a:xfrm>
                            <a:off x="2483" y="7170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221735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1143"/>
                        <wps:cNvSpPr>
                          <a:spLocks/>
                        </wps:cNvSpPr>
                        <wps:spPr bwMode="auto">
                          <a:xfrm>
                            <a:off x="2677" y="7644"/>
                            <a:ext cx="1701" cy="118"/>
                          </a:xfrm>
                          <a:custGeom>
                            <a:avLst/>
                            <a:gdLst>
                              <a:gd name="T0" fmla="*/ 0 w 1701"/>
                              <a:gd name="T1" fmla="*/ 0 h 118"/>
                              <a:gd name="T2" fmla="*/ 666 w 1701"/>
                              <a:gd name="T3" fmla="*/ 0 h 118"/>
                              <a:gd name="T4" fmla="*/ 777 w 1701"/>
                              <a:gd name="T5" fmla="*/ 118 h 118"/>
                              <a:gd name="T6" fmla="*/ 857 w 1701"/>
                              <a:gd name="T7" fmla="*/ 0 h 118"/>
                              <a:gd name="T8" fmla="*/ 1701 w 1701"/>
                              <a:gd name="T9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01" h="118">
                                <a:moveTo>
                                  <a:pt x="0" y="0"/>
                                </a:moveTo>
                                <a:lnTo>
                                  <a:pt x="666" y="0"/>
                                </a:lnTo>
                                <a:lnTo>
                                  <a:pt x="777" y="118"/>
                                </a:lnTo>
                                <a:lnTo>
                                  <a:pt x="857" y="0"/>
                                </a:lnTo>
                                <a:lnTo>
                                  <a:pt x="1701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2288"/>
                        <wps:cNvCnPr>
                          <a:cxnSpLocks noChangeShapeType="1"/>
                        </wps:cNvCnPr>
                        <wps:spPr bwMode="auto">
                          <a:xfrm>
                            <a:off x="3655" y="6475"/>
                            <a:ext cx="0" cy="3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1" o:spid="_x0000_s1439" style="position:absolute;left:0;text-align:left;margin-left:11.35pt;margin-top:17.6pt;width:215.95pt;height:177.05pt;z-index:252675584" coordorigin="1667,4275" coordsize="4319,3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">
                <v:shape id="Freeform 2286" o:spid="_x0000_s1440" style="position:absolute;left:4205;top:5740;width:601;height:440;visibility:visible;mso-wrap-style:square;v-text-anchor:top" coordsize="601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39J8MA&#10;AADbAAAADwAAAGRycy9kb3ducmV2LnhtbESPS4sCMRCE74L/IfSCF9GMCz6YNYrILqgnX4c9NpN2&#10;MmzSGSZZHf+9EQSPRVV9Rc2XrbPiSk2oPCsYDTMQxIXXFZcKzqefwQxEiMgarWdScKcAy0W3M8dc&#10;+xsf6HqMpUgQDjkqMDHWuZShMOQwDH1NnLyLbxzGJJtS6gZvCe6s/MyyiXRYcVowWNPaUPF3/HcK&#10;frczuwvTzdZOeGcve7Mv+t+lUr2PdvUFIlIb3+FXe6MVjMfw/JJ+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39J8MAAADbAAAADwAAAAAAAAAAAAAAAACYAgAAZHJzL2Rv&#10;d25yZXYueG1sUEsFBgAAAAAEAAQA9QAAAIgDAAAAAA==&#10;" path="m316,v17,6,70,12,105,24c456,40,500,63,529,97v,,72,66,64,130c585,291,541,346,486,381v-55,35,-140,59,-221,56c165,428,67,406,,362e" filled="f">
                  <v:stroke startarrow="block"/>
                  <v:path arrowok="t" o:connecttype="custom" o:connectlocs="316,0;421,24;529,97;593,227;486,381;265,437;0,362" o:connectangles="0,0,0,0,0,0,0"/>
                </v:shape>
                <v:shape id="AutoShape 1126" o:spid="_x0000_s1441" type="#_x0000_t32" style="position:absolute;left:1667;top:7217;width:41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5sVsUAAADbAAAADwAAAGRycy9kb3ducmV2LnhtbESPQWvCQBSE7wX/w/KE3uomhUqNriKC&#10;pVh6qJagt0f2mQSzb8PuaqK/3i0IPQ4z8w0zW/SmERdyvrasIB0lIIgLq2suFfzu1i/vIHxA1thY&#10;JgVX8rCYD55mmGnb8Q9dtqEUEcI+QwVVCG0mpS8qMuhHtiWO3tE6gyFKV0rtsItw08jXJBlLgzXH&#10;hQpbWlVUnLZno2D/NTnn1/ybNnk62RzQGX/bfSj1POyXUxCB+vAffrQ/tYK3Mf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5sVsUAAADbAAAADwAAAAAAAAAA&#10;AAAAAAChAgAAZHJzL2Rvd25yZXYueG1sUEsFBgAAAAAEAAQA+QAAAJMDAAAAAA==&#10;">
                  <v:stroke endarrow="block"/>
                </v:shape>
                <v:shape id="AutoShape 1127" o:spid="_x0000_s1442" type="#_x0000_t32" style="position:absolute;left:2378;top:4469;width:0;height:32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kx78MAAADbAAAADwAAAGRycy9kb3ducmV2LnhtbESPT2sCMRTE74V+h/AK3rrZFrSyGqUV&#10;BPFS/AN6fGyeu8HNy7KJm/XbN4LQ4zAzv2Hmy8E2oqfOG8cKPrIcBHHptOFKwfGwfp+C8AFZY+OY&#10;FNzJw3Lx+jLHQrvIO+r3oRIJwr5ABXUIbSGlL2uy6DPXEifv4jqLIcmukrrDmOC2kZ95PpEWDaeF&#10;Glta1VRe9zerwMRf07ebVfzZns5eRzL3sTNKjd6G7xmIQEP4Dz/bG61g/AWPL+k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75Me/DAAAA2wAAAA8AAAAAAAAAAAAA&#10;AAAAoQIAAGRycy9kb3ducmV2LnhtbFBLBQYAAAAABAAEAPkAAACRAwAAAAA=&#10;">
                  <v:stroke endarrow="block"/>
                </v:shape>
                <v:shape id="AutoShape 1128" o:spid="_x0000_s1443" type="#_x0000_t32" style="position:absolute;left:2006;top:4677;width:1796;height:31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GPkMAAAADb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Rj5DAAAAA2wAAAA8AAAAAAAAAAAAAAAAA&#10;oQIAAGRycy9kb3ducmV2LnhtbFBLBQYAAAAABAAEAPkAAACOAwAAAAA=&#10;"/>
                <v:shape id="AutoShape 1129" o:spid="_x0000_s1444" type="#_x0000_t32" style="position:absolute;left:3509;top:5180;width:0;height:20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+ENsUAAADbAAAADwAAAGRycy9kb3ducmV2LnhtbESPQWsCMRSE70L/Q3gFL1KzKkq7GkUE&#10;oaUUqy30+tg8N8tuXsImrmt/fVMo9DjMzDfMatPbRnTUhsqxgsk4A0FcOF1xqeDzY//wCCJEZI2N&#10;Y1JwowCb9d1ghbl2Vz5Sd4qlSBAOOSowMfpcylAYshjGzhMn7+xaizHJtpS6xWuC20ZOs2whLVac&#10;Fgx62hkq6tPFKqi7+nB8nwc/unzT4tWbt5fZl1ZqeN9vlyAi9fE//Nd+1grmT/D7Jf0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+ENsUAAADbAAAADwAAAAAAAAAA&#10;AAAAAAChAgAAZHJzL2Rvd25yZXYueG1sUEsFBgAAAAAEAAQA+QAAAJMDAAAAAA==&#10;">
                  <v:stroke dashstyle="dash"/>
                </v:shape>
                <v:shape id="AutoShape 1130" o:spid="_x0000_s1445" type="#_x0000_t32" style="position:absolute;left:4469;top:4620;width:0;height:30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/5wM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lan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/nAwQAAANsAAAAPAAAAAAAAAAAAAAAA&#10;AKECAABkcnMvZG93bnJldi54bWxQSwUGAAAAAAQABAD5AAAAjwMAAAAA&#10;"/>
                <v:shape id="Text Box 1131" o:spid="_x0000_s1446" type="#_x0000_t202" style="position:absolute;left:5307;top:7214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129E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32" o:spid="_x0000_s1447" type="#_x0000_t202" style="position:absolute;left:4378;top:7212;width:771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D8129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=4</w:t>
                        </w:r>
                      </w:p>
                    </w:txbxContent>
                  </v:textbox>
                </v:shape>
                <v:shape id="Text Box 1133" o:spid="_x0000_s1448" type="#_x0000_t202" style="position:absolute;left:3299;top:7234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D8129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1134" o:spid="_x0000_s1449" type="#_x0000_t202" style="position:absolute;left:1872;top:4388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D8129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135" o:spid="_x0000_s1450" type="#_x0000_t202" style="position:absolute;left:3343;top:4275;width:100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D8129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76A5A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= 2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136" o:spid="_x0000_s1451" type="#_x0000_t202" style="position:absolute;left:1811;top:7234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D8129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rect id="Rectangle 1137" o:spid="_x0000_s1452" style="position:absolute;left:2670;top:6509;width:86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0fnsQA&#10;AADbAAAADwAAAGRycy9kb3ducmV2LnhtbESPQWsCMRSE7wX/Q3iCt5ptC1a2RqmlghcPrkKvr5vX&#10;zbabl7CJ7q6/3ghCj8PMfMMsVr1txJnaUDtW8DTNQBCXTtdcKTgeNo9zECEia2wck4KBAqyWo4cF&#10;5tp1vKdzESuRIBxyVGBi9LmUoTRkMUydJ07ej2stxiTbSuoWuwS3jXzOspm0WHNaMOjpw1D5V5ys&#10;gt/Km81lt85evrqTX/PnEIfvQqnJuH9/AxGpj//he3urFcxe4fYl/Q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9H57EAAAA2wAAAA8AAAAAAAAAAAAAAAAAmAIAAGRycy9k&#10;b3ducmV2LnhtbFBLBQYAAAAABAAEAPUAAACJAwAAAAA=&#10;" fillcolor="#d8d8d8 [2732]" strokecolor="black [3213]"/>
                <v:shape id="AutoShape 1138" o:spid="_x0000_s1453" type="#_x0000_t32" style="position:absolute;left:2378;top:5180;width:113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qc5MIAAADbAAAADwAAAGRycy9kb3ducmV2LnhtbERPy2oCMRTdF/oP4RbcdTKtIDI1igpF&#10;RRB8ULq8TO482snNmERn/HuzEFweznsy600jruR8bVnBR5KCIM6trrlUcDp+v49B+ICssbFMCm7k&#10;YTZ9fZlgpm3He7oeQiliCPsMFVQhtJmUPq/IoE9sSxy5wjqDIUJXSu2wi+GmkZ9pOpIGa44NFba0&#10;rCj/P1yMgpXfn39cseg2u3m+/VsO192i+FVq8NbPv0AE6sNT/HCvtYJRHBu/xB8gp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vqc5MIAAADbAAAADwAAAAAAAAAAAAAA&#10;AAChAgAAZHJzL2Rvd25yZXYueG1sUEsFBgAAAAAEAAQA+QAAAJADAAAAAA==&#10;">
                  <v:stroke dashstyle="dash"/>
                </v:shape>
                <v:shape id="Text Box 1139" o:spid="_x0000_s1454" type="#_x0000_t202" style="position:absolute;left:1872;top:4938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D8129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xbxContent>
                  </v:textbox>
                </v:shape>
                <v:shape id="Text Box 1140" o:spid="_x0000_s1455" type="#_x0000_t202" style="position:absolute;left:3607;top:6427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776B8A" w:rsidRPr="00D8129E" w:rsidRDefault="00776B8A" w:rsidP="00D8129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D76A5A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1141" o:spid="_x0000_s1456" type="#_x0000_t32" style="position:absolute;left:2677;top:6732;width:0;height:4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zUUMYAAADbAAAADwAAAGRycy9kb3ducmV2LnhtbESP3WoCMRSE7wu+QzhCb0rNaqmV1Sgi&#10;CC2l+NOCt4fNcbPs5iRs4rrt0zeFgpfDzHzDLFa9bURHbagcKxiPMhDEhdMVlwq+PrePMxAhImts&#10;HJOCbwqwWg7uFphrd+UDdcdYigThkKMCE6PPpQyFIYth5Dxx8s6utRiTbEupW7wmuG3kJMum0mLF&#10;acGgp42hoj5erIK6q3eH/XPwD5cfmr578/H2dNJK3Q/79RxEpD7ewv/tV63gZQx/X9IP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M1FDGAAAA2wAAAA8AAAAAAAAA&#10;AAAAAAAAoQIAAGRycy9kb3ducmV2LnhtbFBLBQYAAAAABAAEAPkAAACUAwAAAAA=&#10;">
                  <v:stroke dashstyle="dash"/>
                </v:shape>
                <v:shape id="Text Box 1142" o:spid="_x0000_s1457" type="#_x0000_t202" style="position:absolute;left:2483;top:7170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776B8A" w:rsidRPr="00D8129E" w:rsidRDefault="00776B8A" w:rsidP="0022173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Freeform 1143" o:spid="_x0000_s1458" style="position:absolute;left:2677;top:7644;width:1701;height:118;visibility:visible;mso-wrap-style:square;v-text-anchor:top" coordsize="1701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5F58QA&#10;AADbAAAADwAAAGRycy9kb3ducmV2LnhtbESPT2sCMRTE74V+h/CE3jSrBZXVKK1QELz4t/T42Dx3&#10;125e1iRdVz+9EYQeh5n5DTOdt6YSDTlfWlbQ7yUgiDOrS84V7Hdf3TEIH5A1VpZJwZU8zGevL1NM&#10;tb3whpptyEWEsE9RQRFCnUrps4IM+p6tiaN3tM5giNLlUju8RLip5CBJhtJgyXGhwJoWBWW/2z+j&#10;4Nvdwq1afyZn0ofrYHU6Ln92jVJvnfZjAiJQG/7Dz/ZSKxi9w+NL/AF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1ORefEAAAA2wAAAA8AAAAAAAAAAAAAAAAAmAIAAGRycy9k&#10;b3ducmV2LnhtbFBLBQYAAAAABAAEAPUAAACJAwAAAAA=&#10;" path="m,l666,,777,118,857,r844,e" filled="f">
                  <v:path arrowok="t" o:connecttype="custom" o:connectlocs="0,0;666,0;777,118;857,0;1701,0" o:connectangles="0,0,0,0,0"/>
                </v:shape>
                <v:shape id="AutoShape 2288" o:spid="_x0000_s1459" type="#_x0000_t32" style="position:absolute;left:3655;top:6475;width:0;height:3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uUZsUAAADbAAAADwAAAGRycy9kb3ducmV2LnhtbESP3WrCQBSE7wu+w3KE3unGUn+IriKl&#10;JYWiYjT3h+wxCWbPhuxWU5/eFYReDjPzDbNYdaYWF2pdZVnBaBiBIM6trrhQcDx8DWYgnEfWWFsm&#10;BX/kYLXsvSww1vbKe7qkvhABwi5GBaX3TSyly0sy6Ia2IQ7eybYGfZBtIXWL1wA3tXyLook0WHFY&#10;KLGhj5Lyc/prFNw2CR02eLrtPtNs+zNORuNtlin12u/WcxCeOv8ffra/tYLpOzy+hB8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uUZsUAAADbAAAADwAAAAAAAAAA&#10;AAAAAAChAgAAZHJzL2Rvd25yZXYueG1sUEsFBgAAAAAEAAQA+QAAAJMDAAAAAA==&#10;">
                  <v:stroke startarrow="block" endarrow="block"/>
                </v:shape>
              </v:group>
            </w:pict>
          </mc:Fallback>
        </mc:AlternateContent>
      </w:r>
      <w:proofErr w:type="spellStart"/>
      <w:r w:rsidR="00667B8A"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8129E" w:rsidRDefault="00D8129E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D8129E" w:rsidRDefault="00A14CCB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1093470</wp:posOffset>
                </wp:positionH>
                <wp:positionV relativeFrom="paragraph">
                  <wp:posOffset>236220</wp:posOffset>
                </wp:positionV>
                <wp:extent cx="489585" cy="349250"/>
                <wp:effectExtent l="0" t="0" r="0" b="0"/>
                <wp:wrapNone/>
                <wp:docPr id="53" name="Text Box 1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6B8A" w:rsidRPr="00D8129E" w:rsidRDefault="00776B8A" w:rsidP="0022173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4-</w:t>
                            </w:r>
                            <w:r w:rsidRPr="00D809BE">
                              <w:rPr>
                                <w:rFonts w:ascii="Times New Roman" w:hAnsi="Times New Roman" w:cs="Times New Roman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4" o:spid="_x0000_s1460" type="#_x0000_t202" style="position:absolute;left:0;text-align:left;margin-left:86.1pt;margin-top:18.6pt;width:38.55pt;height:27.5pt;z-index:25267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pUV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" filled="f" stroked="f">
                <v:textbox>
                  <w:txbxContent>
                    <w:p w:rsidR="00776B8A" w:rsidRPr="00D8129E" w:rsidRDefault="00776B8A" w:rsidP="00221735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4-</w:t>
                      </w:r>
                      <w:r w:rsidRPr="00D809BE">
                        <w:rPr>
                          <w:rFonts w:ascii="Times New Roman" w:hAnsi="Times New Roman" w:cs="Times New Roman"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D8129E" w:rsidRDefault="00D8129E" w:rsidP="00D8129E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221735" w:rsidRDefault="00221735" w:rsidP="00D8129E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B9773A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   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977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½ </w:t>
      </w:r>
      <w:r w:rsidRPr="00B9773A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</w:p>
    <w:p w:rsidR="00221735" w:rsidRDefault="00221735" w:rsidP="00D8129E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>batas</w:t>
      </w:r>
      <w:proofErr w:type="spellEnd"/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w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: </w:t>
      </w:r>
      <w:r w:rsidRPr="00B9773A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0</w:t>
      </w:r>
      <w:r w:rsidR="001322FC">
        <w:rPr>
          <w:rFonts w:ascii="Times New Roman" w:hAnsi="Times New Roman" w:cs="Times New Roman"/>
          <w:position w:val="-32"/>
          <w:sz w:val="24"/>
          <w:szCs w:val="24"/>
        </w:rPr>
        <w:t xml:space="preserve">,  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t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tas</w:t>
      </w:r>
      <w:proofErr w:type="spellEnd"/>
      <w:r w:rsidR="00B9773A">
        <w:rPr>
          <w:rFonts w:ascii="Times New Roman" w:hAnsi="Times New Roman" w:cs="Times New Roman"/>
          <w:position w:val="-32"/>
          <w:sz w:val="24"/>
          <w:szCs w:val="24"/>
        </w:rPr>
        <w:t>: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  </w:t>
      </w:r>
      <w:r w:rsidRPr="00B9773A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9773A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sym w:font="Symbol" w:char="F0D7"/>
      </w:r>
      <w:r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4</w:t>
      </w:r>
    </w:p>
    <w:p w:rsidR="00D8129E" w:rsidRDefault="001322FC" w:rsidP="00D8129E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</w:t>
      </w:r>
      <w:r w:rsidR="00B9773A">
        <w:rPr>
          <w:rFonts w:ascii="Times New Roman" w:hAnsi="Times New Roman" w:cs="Times New Roman"/>
          <w:position w:val="-32"/>
          <w:sz w:val="24"/>
          <w:szCs w:val="24"/>
        </w:rPr>
        <w:t>etode</w:t>
      </w:r>
      <w:proofErr w:type="spellEnd"/>
      <w:r w:rsidR="00B9773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C</w:t>
      </w:r>
      <w:r w:rsidR="00221735">
        <w:rPr>
          <w:rFonts w:ascii="Times New Roman" w:hAnsi="Times New Roman" w:cs="Times New Roman"/>
          <w:position w:val="-32"/>
          <w:sz w:val="24"/>
          <w:szCs w:val="24"/>
        </w:rPr>
        <w:t>incin</w:t>
      </w:r>
      <w:proofErr w:type="spellEnd"/>
    </w:p>
    <w:p w:rsidR="00D8129E" w:rsidRDefault="00221735" w:rsidP="00D8129E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400" w:dyaOrig="760">
          <v:shape id="_x0000_i1097" type="#_x0000_t75" style="width:124.5pt;height:41pt" o:ole="">
            <v:imagedata r:id="rId196" o:title=""/>
          </v:shape>
          <o:OLEObject Type="Embed" ProgID="Equation.DSMT4" ShapeID="_x0000_i1097" DrawAspect="Content" ObjectID="_1543292782" r:id="rId197"/>
        </w:object>
      </w:r>
    </w:p>
    <w:p w:rsidR="00D8129E" w:rsidRDefault="00221735" w:rsidP="00D8129E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659" w:dyaOrig="760">
          <v:shape id="_x0000_i1098" type="#_x0000_t75" style="width:132.5pt;height:41pt" o:ole="">
            <v:imagedata r:id="rId198" o:title=""/>
          </v:shape>
          <o:OLEObject Type="Embed" ProgID="Equation.DSMT4" ShapeID="_x0000_i1098" DrawAspect="Content" ObjectID="_1543292783" r:id="rId199"/>
        </w:object>
      </w:r>
    </w:p>
    <w:p w:rsidR="002659B4" w:rsidRDefault="0022173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21735">
        <w:rPr>
          <w:rFonts w:ascii="Times New Roman" w:hAnsi="Times New Roman" w:cs="Times New Roman"/>
          <w:position w:val="-36"/>
          <w:sz w:val="24"/>
          <w:szCs w:val="24"/>
        </w:rPr>
        <w:object w:dxaOrig="2700" w:dyaOrig="840">
          <v:shape id="_x0000_i1099" type="#_x0000_t75" style="width:138pt;height:44.5pt" o:ole="">
            <v:imagedata r:id="rId200" o:title=""/>
          </v:shape>
          <o:OLEObject Type="Embed" ProgID="Equation.DSMT4" ShapeID="_x0000_i1099" DrawAspect="Content" ObjectID="_1543292784" r:id="rId201"/>
        </w:object>
      </w:r>
    </w:p>
    <w:p w:rsidR="002659B4" w:rsidRDefault="0022173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21735">
        <w:rPr>
          <w:rFonts w:ascii="Times New Roman" w:hAnsi="Times New Roman" w:cs="Times New Roman"/>
          <w:position w:val="-28"/>
          <w:sz w:val="24"/>
          <w:szCs w:val="24"/>
        </w:rPr>
        <w:object w:dxaOrig="2060" w:dyaOrig="680">
          <v:shape id="_x0000_i1100" type="#_x0000_t75" style="width:103pt;height:37pt" o:ole="">
            <v:imagedata r:id="rId202" o:title=""/>
          </v:shape>
          <o:OLEObject Type="Embed" ProgID="Equation.DSMT4" ShapeID="_x0000_i1100" DrawAspect="Content" ObjectID="_1543292785" r:id="rId203"/>
        </w:object>
      </w:r>
    </w:p>
    <w:p w:rsidR="00221735" w:rsidRDefault="00221735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21735">
        <w:rPr>
          <w:rFonts w:ascii="Times New Roman" w:hAnsi="Times New Roman" w:cs="Times New Roman"/>
          <w:position w:val="-28"/>
          <w:sz w:val="24"/>
          <w:szCs w:val="24"/>
        </w:rPr>
        <w:object w:dxaOrig="1640" w:dyaOrig="680">
          <v:shape id="_x0000_i1101" type="#_x0000_t75" style="width:83.5pt;height:37pt" o:ole="">
            <v:imagedata r:id="rId204" o:title=""/>
          </v:shape>
          <o:OLEObject Type="Embed" ProgID="Equation.DSMT4" ShapeID="_x0000_i1101" DrawAspect="Content" ObjectID="_1543292786" r:id="rId205"/>
        </w:object>
      </w:r>
    </w:p>
    <w:p w:rsidR="00221735" w:rsidRDefault="00254903" w:rsidP="00374411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25490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02" type="#_x0000_t75" style="width:48.5pt;height:31pt" o:ole="">
            <v:imagedata r:id="rId206" o:title=""/>
          </v:shape>
          <o:OLEObject Type="Embed" ProgID="Equation.DSMT4" ShapeID="_x0000_i1102" DrawAspect="Content" ObjectID="_1543292787" r:id="rId207"/>
        </w:object>
      </w:r>
    </w:p>
    <w:p w:rsidR="00012F44" w:rsidRPr="00776B8A" w:rsidRDefault="00EF4101" w:rsidP="00012F44">
      <w:pPr>
        <w:spacing w:after="0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>Contoh</w:t>
      </w:r>
      <w:proofErr w:type="spellEnd"/>
    </w:p>
    <w:p w:rsidR="00012F44" w:rsidRDefault="00012F44" w:rsidP="00012F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ntu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</w:t>
      </w:r>
      <w:r w:rsidR="00464390">
        <w:rPr>
          <w:rFonts w:ascii="Times New Roman" w:hAnsi="Times New Roman" w:cs="Times New Roman"/>
          <w:position w:val="-32"/>
          <w:sz w:val="24"/>
          <w:szCs w:val="24"/>
        </w:rPr>
        <w:t>g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76A5A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D76A5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061A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gramStart"/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061AF" w:rsidRPr="006061AF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,</w:t>
      </w:r>
      <w:proofErr w:type="gramEnd"/>
      <w:r w:rsidR="006061A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72200E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72200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72200E" w:rsidRPr="00D76A5A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D76A5A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72200E">
        <w:rPr>
          <w:rFonts w:ascii="Times New Roman" w:hAnsi="Times New Roman" w:cs="Times New Roman"/>
          <w:position w:val="-32"/>
          <w:sz w:val="24"/>
          <w:szCs w:val="24"/>
        </w:rPr>
        <w:t>=-2</w:t>
      </w:r>
      <w:r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6061A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=0,</w:t>
      </w:r>
      <w:r w:rsidR="006061A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63E62"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6061AF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360</w:t>
      </w:r>
      <w:r w:rsidRPr="00D8129E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6061AF" w:rsidRPr="00D76A5A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6061AF">
        <w:rPr>
          <w:rFonts w:ascii="Times New Roman" w:hAnsi="Times New Roman" w:cs="Times New Roman"/>
          <w:position w:val="-32"/>
          <w:sz w:val="24"/>
          <w:szCs w:val="24"/>
        </w:rPr>
        <w:t>-2</w:t>
      </w:r>
      <w:r>
        <w:rPr>
          <w:rFonts w:ascii="Times New Roman" w:hAnsi="Times New Roman" w:cs="Times New Roman"/>
          <w:position w:val="-32"/>
          <w:sz w:val="24"/>
          <w:szCs w:val="24"/>
        </w:rPr>
        <w:t>.</w:t>
      </w:r>
    </w:p>
    <w:p w:rsidR="00012F44" w:rsidRDefault="00A14CCB" w:rsidP="00012F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2390775</wp:posOffset>
                </wp:positionH>
                <wp:positionV relativeFrom="paragraph">
                  <wp:posOffset>182880</wp:posOffset>
                </wp:positionV>
                <wp:extent cx="3081020" cy="2730500"/>
                <wp:effectExtent l="0" t="0" r="0" b="4445"/>
                <wp:wrapNone/>
                <wp:docPr id="35" name="Group 2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1020" cy="2730500"/>
                          <a:chOff x="1440" y="5851"/>
                          <a:chExt cx="4852" cy="4300"/>
                        </a:xfrm>
                      </wpg:grpSpPr>
                      <wps:wsp>
                        <wps:cNvPr id="36" name="Freeform 2285"/>
                        <wps:cNvSpPr>
                          <a:spLocks/>
                        </wps:cNvSpPr>
                        <wps:spPr bwMode="auto">
                          <a:xfrm>
                            <a:off x="2731" y="9305"/>
                            <a:ext cx="432" cy="576"/>
                          </a:xfrm>
                          <a:custGeom>
                            <a:avLst/>
                            <a:gdLst>
                              <a:gd name="T0" fmla="*/ 288 w 667"/>
                              <a:gd name="T1" fmla="*/ 2 h 602"/>
                              <a:gd name="T2" fmla="*/ 83 w 667"/>
                              <a:gd name="T3" fmla="*/ 107 h 602"/>
                              <a:gd name="T4" fmla="*/ 6 w 667"/>
                              <a:gd name="T5" fmla="*/ 334 h 602"/>
                              <a:gd name="T6" fmla="*/ 112 w 667"/>
                              <a:gd name="T7" fmla="*/ 531 h 602"/>
                              <a:gd name="T8" fmla="*/ 339 w 667"/>
                              <a:gd name="T9" fmla="*/ 601 h 602"/>
                              <a:gd name="T10" fmla="*/ 552 w 667"/>
                              <a:gd name="T11" fmla="*/ 538 h 602"/>
                              <a:gd name="T12" fmla="*/ 667 w 667"/>
                              <a:gd name="T13" fmla="*/ 334 h 6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667" h="602">
                                <a:moveTo>
                                  <a:pt x="288" y="2"/>
                                </a:moveTo>
                                <a:cubicBezTo>
                                  <a:pt x="234" y="0"/>
                                  <a:pt x="137" y="52"/>
                                  <a:pt x="83" y="107"/>
                                </a:cubicBezTo>
                                <a:cubicBezTo>
                                  <a:pt x="29" y="162"/>
                                  <a:pt x="0" y="262"/>
                                  <a:pt x="6" y="334"/>
                                </a:cubicBezTo>
                                <a:cubicBezTo>
                                  <a:pt x="12" y="406"/>
                                  <a:pt x="57" y="487"/>
                                  <a:pt x="112" y="531"/>
                                </a:cubicBezTo>
                                <a:cubicBezTo>
                                  <a:pt x="167" y="575"/>
                                  <a:pt x="266" y="600"/>
                                  <a:pt x="339" y="601"/>
                                </a:cubicBezTo>
                                <a:cubicBezTo>
                                  <a:pt x="412" y="602"/>
                                  <a:pt x="497" y="583"/>
                                  <a:pt x="552" y="538"/>
                                </a:cubicBezTo>
                                <a:cubicBezTo>
                                  <a:pt x="607" y="493"/>
                                  <a:pt x="643" y="377"/>
                                  <a:pt x="667" y="3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1145"/>
                        <wps:cNvCnPr>
                          <a:cxnSpLocks noChangeShapeType="1"/>
                        </wps:cNvCnPr>
                        <wps:spPr bwMode="auto">
                          <a:xfrm>
                            <a:off x="1667" y="8794"/>
                            <a:ext cx="43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1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8" y="6046"/>
                            <a:ext cx="0" cy="40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1148"/>
                        <wps:cNvCnPr>
                          <a:cxnSpLocks noChangeShapeType="1"/>
                        </wps:cNvCnPr>
                        <wps:spPr bwMode="auto">
                          <a:xfrm>
                            <a:off x="3829" y="6468"/>
                            <a:ext cx="0" cy="23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1150"/>
                        <wps:cNvSpPr txBox="1">
                          <a:spLocks noChangeArrowheads="1"/>
                        </wps:cNvSpPr>
                        <wps:spPr bwMode="auto">
                          <a:xfrm>
                            <a:off x="5613" y="8757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D8129E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151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9601"/>
                            <a:ext cx="938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76A5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=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152"/>
                        <wps:cNvSpPr txBox="1">
                          <a:spLocks noChangeArrowheads="1"/>
                        </wps:cNvSpPr>
                        <wps:spPr bwMode="auto">
                          <a:xfrm>
                            <a:off x="3635" y="8811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153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5964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154"/>
                        <wps:cNvSpPr txBox="1">
                          <a:spLocks noChangeArrowheads="1"/>
                        </wps:cNvSpPr>
                        <wps:spPr bwMode="auto">
                          <a:xfrm>
                            <a:off x="3343" y="5851"/>
                            <a:ext cx="100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76A5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= 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6061AF"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155"/>
                        <wps:cNvSpPr txBox="1">
                          <a:spLocks noChangeArrowheads="1"/>
                        </wps:cNvSpPr>
                        <wps:spPr bwMode="auto">
                          <a:xfrm>
                            <a:off x="1811" y="8811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AutoShape 1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2346" y="6484"/>
                            <a:ext cx="14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Text Box 1158"/>
                        <wps:cNvSpPr txBox="1">
                          <a:spLocks noChangeArrowheads="1"/>
                        </wps:cNvSpPr>
                        <wps:spPr bwMode="auto">
                          <a:xfrm>
                            <a:off x="1920" y="6306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159"/>
                        <wps:cNvSpPr txBox="1">
                          <a:spLocks noChangeArrowheads="1"/>
                        </wps:cNvSpPr>
                        <wps:spPr bwMode="auto">
                          <a:xfrm>
                            <a:off x="3303" y="6956"/>
                            <a:ext cx="679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D8129E" w:rsidRDefault="00776B8A" w:rsidP="00012F44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D809BE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1164"/>
                        <wps:cNvSpPr>
                          <a:spLocks/>
                        </wps:cNvSpPr>
                        <wps:spPr bwMode="auto">
                          <a:xfrm>
                            <a:off x="2362" y="6288"/>
                            <a:ext cx="1473" cy="2508"/>
                          </a:xfrm>
                          <a:custGeom>
                            <a:avLst/>
                            <a:gdLst>
                              <a:gd name="T0" fmla="*/ 0 w 1473"/>
                              <a:gd name="T1" fmla="*/ 2508 h 2508"/>
                              <a:gd name="T2" fmla="*/ 615 w 1473"/>
                              <a:gd name="T3" fmla="*/ 2314 h 2508"/>
                              <a:gd name="T4" fmla="*/ 1131 w 1473"/>
                              <a:gd name="T5" fmla="*/ 1666 h 2508"/>
                              <a:gd name="T6" fmla="*/ 1473 w 1473"/>
                              <a:gd name="T7" fmla="*/ 0 h 25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473" h="2508">
                                <a:moveTo>
                                  <a:pt x="0" y="2508"/>
                                </a:moveTo>
                                <a:cubicBezTo>
                                  <a:pt x="102" y="2479"/>
                                  <a:pt x="427" y="2454"/>
                                  <a:pt x="615" y="2314"/>
                                </a:cubicBezTo>
                                <a:cubicBezTo>
                                  <a:pt x="803" y="2174"/>
                                  <a:pt x="988" y="2052"/>
                                  <a:pt x="1131" y="1666"/>
                                </a:cubicBezTo>
                                <a:cubicBezTo>
                                  <a:pt x="1274" y="1280"/>
                                  <a:pt x="1373" y="640"/>
                                  <a:pt x="147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AutoShape 1166"/>
                        <wps:cNvCnPr>
                          <a:cxnSpLocks noChangeShapeType="1"/>
                        </wps:cNvCnPr>
                        <wps:spPr bwMode="auto">
                          <a:xfrm>
                            <a:off x="1531" y="9601"/>
                            <a:ext cx="42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Rectangle 1156"/>
                        <wps:cNvSpPr>
                          <a:spLocks noChangeArrowheads="1"/>
                        </wps:cNvSpPr>
                        <wps:spPr bwMode="auto">
                          <a:xfrm>
                            <a:off x="3402" y="7583"/>
                            <a:ext cx="288" cy="201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utoShape 2289"/>
                        <wps:cNvCnPr>
                          <a:cxnSpLocks noChangeShapeType="1"/>
                        </wps:cNvCnPr>
                        <wps:spPr bwMode="auto">
                          <a:xfrm>
                            <a:off x="3401" y="7400"/>
                            <a:ext cx="3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0" o:spid="_x0000_s1461" style="position:absolute;left:0;text-align:left;margin-left:188.25pt;margin-top:14.4pt;width:242.6pt;height:215pt;z-index:252677120" coordorigin="1440,5851" coordsize="4852,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">
                <v:shape id="Freeform 2285" o:spid="_x0000_s1462" style="position:absolute;left:2731;top:9305;width:432;height:576;visibility:visible;mso-wrap-style:square;v-text-anchor:top" coordsize="667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hYjL8A&#10;AADbAAAADwAAAGRycy9kb3ducmV2LnhtbESPzQrCMBCE74LvEFbwpqkKVatRVBAED+IPeF2atS02&#10;m9JErW9vBMHjMDPfMPNlY0rxpNoVlhUM+hEI4tTqgjMFl/O2NwHhPLLG0jIpeJOD5aLdmmOi7YuP&#10;9Dz5TAQIuwQV5N5XiZQuzcmg69uKOHg3Wxv0QdaZ1DW+AtyUchhFsTRYcFjIsaJNTun99DAKpmQO&#10;xo2z4eg8XV/f6f7SxOVdqW6nWc1AeGr8P/xr77SCUQzfL+EHyM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eFiMvwAAANsAAAAPAAAAAAAAAAAAAAAAAJgCAABkcnMvZG93bnJl&#10;di54bWxQSwUGAAAAAAQABAD1AAAAhAMAAAAA&#10;" path="m288,2c234,,137,52,83,107,29,162,,262,6,334v6,72,51,153,106,197c167,575,266,600,339,601v73,1,158,-18,213,-63c607,493,643,377,667,334e" filled="f">
                  <v:stroke endarrow="block"/>
                  <v:path arrowok="t" o:connecttype="custom" o:connectlocs="187,2;54,102;4,320;73,508;220,575;358,515;432,320" o:connectangles="0,0,0,0,0,0,0"/>
                </v:shape>
                <v:shape id="AutoShape 1145" o:spid="_x0000_s1463" type="#_x0000_t32" style="position:absolute;left:1667;top:8794;width:43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0sbcYAAADbAAAADwAAAGRycy9kb3ducmV2LnhtbESPT2vCQBTE7wW/w/KE3urGFlqNriJC&#10;S7H04B+C3h7ZZxLMvg27axL76buFgsdhZn7DzJe9qUVLzleWFYxHCQji3OqKCwWH/fvTBIQPyBpr&#10;y6TgRh6Wi8HDHFNtO95SuwuFiBD2KSooQ2hSKX1ekkE/sg1x9M7WGQxRukJqh12Em1o+J8mrNFhx&#10;XCixoXVJ+WV3NQqOX9Nrdsu+aZONp5sTOuN/9h9KPQ771QxEoD7cw//tT63g5Q3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dLG3GAAAA2wAAAA8AAAAAAAAA&#10;AAAAAAAAoQIAAGRycy9kb3ducmV2LnhtbFBLBQYAAAAABAAEAPkAAACUAwAAAAA=&#10;">
                  <v:stroke endarrow="block"/>
                </v:shape>
                <v:shape id="AutoShape 1146" o:spid="_x0000_s1464" type="#_x0000_t32" style="position:absolute;left:2378;top:6046;width:0;height:40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lAPb4AAADbAAAADwAAAGRycy9kb3ducmV2LnhtbERPTYvCMBC9L/gfwgje1lRlF6lGUUEQ&#10;L8u6C3ocmrENNpPSxKb+e3MQPD7e93Ld21p01HrjWMFknIEgLpw2XCr4/9t/zkH4gKyxdkwKHuRh&#10;vRp8LDHXLvIvdadQihTCPkcFVQhNLqUvKrLox64hTtzVtRZDgm0pdYsxhdtaTrPsW1o0nBoqbGhX&#10;UXE73a0CE39M1xx2cXs8X7yOZB5fzig1GvabBYhAfXiLX+6DVjBLY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uUA9vgAAANsAAAAPAAAAAAAAAAAAAAAAAKEC&#10;AABkcnMvZG93bnJldi54bWxQSwUGAAAAAAQABAD5AAAAjAMAAAAA&#10;">
                  <v:stroke endarrow="block"/>
                </v:shape>
                <v:shape id="AutoShape 1148" o:spid="_x0000_s1465" type="#_x0000_t32" style="position:absolute;left:3829;top:646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BhlsUAAADbAAAADwAAAGRycy9kb3ducmV2LnhtbESPQWsCMRSE74X+h/AKXkrNqijtahQR&#10;hJYiVlvo9bF5bpbdvIRNXLf99Y0g9DjMzDfMYtXbRnTUhsqxgtEwA0FcOF1xqeDrc/v0DCJEZI2N&#10;Y1LwQwFWy/u7BebaXfhA3TGWIkE45KjAxOhzKUNhyGIYOk+cvJNrLcYk21LqFi8Jbhs5zrKZtFhx&#10;WjDoaWOoqI9nq6Du6v3hYxr84/mXZu/e7N4m31qpwUO/noOI1Mf/8K39qhVMXuD6Jf0A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BhlsUAAADbAAAADwAAAAAAAAAA&#10;AAAAAAChAgAAZHJzL2Rvd25yZXYueG1sUEsFBgAAAAAEAAQA+QAAAJMDAAAAAA==&#10;">
                  <v:stroke dashstyle="dash"/>
                </v:shape>
                <v:shape id="Text Box 1150" o:spid="_x0000_s1466" type="#_x0000_t202" style="position:absolute;left:5613;top:8757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D8129E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51" o:spid="_x0000_s1467" type="#_x0000_t202" style="position:absolute;left:1440;top:9601;width:938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76A5A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=-2</w:t>
                        </w:r>
                      </w:p>
                    </w:txbxContent>
                  </v:textbox>
                </v:shape>
                <v:shape id="Text Box 1152" o:spid="_x0000_s1468" type="#_x0000_t202" style="position:absolute;left:3635;top:8811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</w:p>
                    </w:txbxContent>
                  </v:textbox>
                </v:shape>
                <v:shape id="Text Box 1153" o:spid="_x0000_s1469" type="#_x0000_t202" style="position:absolute;left:1872;top:5964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154" o:spid="_x0000_s1470" type="#_x0000_t202" style="position:absolute;left:3343;top:5851;width:100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76A5A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= 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6061AF">
                          <w:rPr>
                            <w:rFonts w:ascii="Times New Roman" w:hAnsi="Times New Roman" w:cs="Times New Roman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 Box 1155" o:spid="_x0000_s1471" type="#_x0000_t202" style="position:absolute;left:1811;top:8811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AutoShape 1157" o:spid="_x0000_s1472" type="#_x0000_t32" style="position:absolute;left:2346;top:6484;width:144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zxbcUAAADbAAAADwAAAGRycy9kb3ducmV2LnhtbESPW2sCMRSE34X+h3AKfdOsbZGyGkUF&#10;USkUvCA+HjZnL7o52SbR3f77piD0cZiZb5jJrDO1uJPzlWUFw0ECgjizuuJCwfGw6n+A8AFZY22Z&#10;FPyQh9n0qTfBVNuWd3Tfh0JECPsUFZQhNKmUPivJoB/Yhjh6uXUGQ5SukNphG+Gmlq9JMpIGK44L&#10;JTa0LCm77m9Gwdrvvk8uX7Tbr3n2eVm+bdpFflbq5bmbj0EE6sJ/+NHeaAXvI/j7En+An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5zxbcUAAADbAAAADwAAAAAAAAAA&#10;AAAAAAChAgAAZHJzL2Rvd25yZXYueG1sUEsFBgAAAAAEAAQA+QAAAJMDAAAAAA==&#10;">
                  <v:stroke dashstyle="dash"/>
                </v:shape>
                <v:shape id="Text Box 1158" o:spid="_x0000_s1473" type="#_x0000_t202" style="position:absolute;left:1920;top:6306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16</w:t>
                        </w:r>
                      </w:p>
                    </w:txbxContent>
                  </v:textbox>
                </v:shape>
                <v:shape id="Text Box 1159" o:spid="_x0000_s1474" type="#_x0000_t202" style="position:absolute;left:3303;top:6956;width:679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776B8A" w:rsidRPr="00D8129E" w:rsidRDefault="00776B8A" w:rsidP="00012F4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D809BE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Freeform 1164" o:spid="_x0000_s1475" style="position:absolute;left:2362;top:6288;width:1473;height:2508;visibility:visible;mso-wrap-style:square;v-text-anchor:top" coordsize="1473,25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3hksMA&#10;AADbAAAADwAAAGRycy9kb3ducmV2LnhtbESPwWrDMBBE74X+g9hCbo2UtsSpGyWUQEkDvjTtByzW&#10;Vja1VkZSbefvo0Agx2Fm3jDr7eQ6MVCIrWcNi7kCQVx707LV8PP98bgCEROywc4zaThRhO3m/m6N&#10;pfEjf9FwTFZkCMcSNTQp9aWUsW7IYZz7njh7vz44TFkGK03AMcNdJ5+UWkqHLeeFBnvaNVT/Hf+d&#10;hmrcu2qoQrEoVnZXPFt1WE5K69nD9P4GItGUbuFr+9NoeHmFy5f8A+TmD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3hksMAAADbAAAADwAAAAAAAAAAAAAAAACYAgAAZHJzL2Rv&#10;d25yZXYueG1sUEsFBgAAAAAEAAQA9QAAAIgDAAAAAA==&#10;" path="m,2508v102,-29,427,-54,615,-194c803,2174,988,2052,1131,1666,1274,1280,1373,640,1473,e" filled="f">
                  <v:path arrowok="t" o:connecttype="custom" o:connectlocs="0,2508;615,2314;1131,1666;1473,0" o:connectangles="0,0,0,0"/>
                </v:shape>
                <v:shape id="AutoShape 1166" o:spid="_x0000_s1476" type="#_x0000_t32" style="position:absolute;left:1531;top:9601;width:42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<v:rect id="Rectangle 1156" o:spid="_x0000_s1477" style="position:absolute;left:3402;top:7583;width:288;height:2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TozMQA&#10;AADbAAAADwAAAGRycy9kb3ducmV2LnhtbESPQWsCMRSE7wX/Q3iF3jSrpVK2Rqmi4KUH10Kvr5vX&#10;zbabl7CJ7q6/3ghCj8PMfMMsVr1txJnaUDtWMJ1kIIhLp2uuFHwed+NXECEia2wck4KBAqyWo4cF&#10;5tp1fKBzESuRIBxyVGBi9LmUoTRkMUycJ07ej2stxiTbSuoWuwS3jZxl2VxarDktGPS0MVT+FSer&#10;4LfyZnf5WGfPX93Jr3k7xOG7UOrpsX9/AxGpj//he3uvFbxM4fYl/Q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06MzEAAAA2wAAAA8AAAAAAAAAAAAAAAAAmAIAAGRycy9k&#10;b3ducmV2LnhtbFBLBQYAAAAABAAEAPUAAACJAwAAAAA=&#10;" fillcolor="#d8d8d8 [2732]" strokecolor="black [3213]"/>
                <v:shape id="AutoShape 2289" o:spid="_x0000_s1478" type="#_x0000_t32" style="position:absolute;left:3401;top:7400;width:3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16cMAAADbAAAADwAAAGRycy9kb3ducmV2LnhtbESPQYvCMBSE78L+h/AW9qapQkWqUWRZ&#10;cUFUrPb+aJ5tsXkpTdTqrzcLCx6HmfmGmS06U4sbta6yrGA4iEAQ51ZXXCg4HVf9CQjnkTXWlknB&#10;gxws5h+9GSba3vlAt9QXIkDYJaig9L5JpHR5SQbdwDbEwTvb1qAPsi2kbvEe4KaWoygaS4MVh4US&#10;G/ouKb+kV6PguV3TcYvn5/4nzXabeD2Md1mm1Ndnt5yC8NT5d/i//asVxCP4+xJ+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79enDAAAA2wAAAA8AAAAAAAAAAAAA&#10;AAAAoQIAAGRycy9kb3ducmV2LnhtbFBLBQYAAAAABAAEAPkAAACRAwAAAAA=&#10;">
                  <v:stroke startarrow="block" endarrow="block"/>
                </v:shape>
              </v:group>
            </w:pict>
          </mc:Fallback>
        </mc:AlternateContent>
      </w:r>
      <w:proofErr w:type="spellStart"/>
      <w:r w:rsidR="00667B8A"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012F44" w:rsidRDefault="00012F44" w:rsidP="00012F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batas</w:t>
      </w:r>
      <w:proofErr w:type="spellEnd"/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w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: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E97C18">
        <w:rPr>
          <w:rFonts w:ascii="Times New Roman" w:hAnsi="Times New Roman" w:cs="Times New Roman"/>
          <w:position w:val="-32"/>
          <w:sz w:val="24"/>
          <w:szCs w:val="24"/>
          <w:lang w:val="id-ID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E97C18">
        <w:rPr>
          <w:rFonts w:ascii="Times New Roman" w:hAnsi="Times New Roman" w:cs="Times New Roman"/>
          <w:position w:val="-32"/>
          <w:sz w:val="24"/>
          <w:szCs w:val="24"/>
          <w:lang w:val="id-ID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0</w:t>
      </w:r>
      <w:r w:rsidR="001322FC">
        <w:rPr>
          <w:rFonts w:ascii="Times New Roman" w:hAnsi="Times New Roman" w:cs="Times New Roman"/>
          <w:position w:val="-32"/>
          <w:sz w:val="24"/>
          <w:szCs w:val="24"/>
        </w:rPr>
        <w:t xml:space="preserve">, 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t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t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E97C18">
        <w:rPr>
          <w:rFonts w:ascii="Times New Roman" w:hAnsi="Times New Roman" w:cs="Times New Roman"/>
          <w:i/>
          <w:position w:val="-32"/>
          <w:sz w:val="24"/>
          <w:szCs w:val="24"/>
          <w:lang w:val="id-ID"/>
        </w:rPr>
        <w:t xml:space="preserve"> </w:t>
      </w:r>
      <w:r w:rsidR="006061AF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E97C18">
        <w:rPr>
          <w:rFonts w:ascii="Times New Roman" w:hAnsi="Times New Roman" w:cs="Times New Roman"/>
          <w:position w:val="-32"/>
          <w:sz w:val="24"/>
          <w:szCs w:val="24"/>
          <w:lang w:val="id-ID"/>
        </w:rPr>
        <w:t xml:space="preserve"> </w:t>
      </w:r>
      <w:r w:rsidR="006061AF">
        <w:rPr>
          <w:rFonts w:ascii="Times New Roman" w:hAnsi="Times New Roman" w:cs="Times New Roman"/>
          <w:position w:val="-32"/>
          <w:sz w:val="24"/>
          <w:szCs w:val="24"/>
        </w:rPr>
        <w:t>4</w:t>
      </w:r>
    </w:p>
    <w:p w:rsidR="00012F44" w:rsidRDefault="001322FC" w:rsidP="00012F4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</w:t>
      </w:r>
      <w:r w:rsidR="00012F44">
        <w:rPr>
          <w:rFonts w:ascii="Times New Roman" w:hAnsi="Times New Roman" w:cs="Times New Roman"/>
          <w:position w:val="-32"/>
          <w:sz w:val="24"/>
          <w:szCs w:val="24"/>
        </w:rPr>
        <w:t>etode</w:t>
      </w:r>
      <w:proofErr w:type="spellEnd"/>
      <w:r w:rsidR="00012F4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012F44">
        <w:rPr>
          <w:rFonts w:ascii="Times New Roman" w:hAnsi="Times New Roman" w:cs="Times New Roman"/>
          <w:position w:val="-32"/>
          <w:sz w:val="24"/>
          <w:szCs w:val="24"/>
        </w:rPr>
        <w:t>Cincin</w:t>
      </w:r>
      <w:proofErr w:type="spellEnd"/>
    </w:p>
    <w:p w:rsidR="00012F44" w:rsidRDefault="008A4194" w:rsidP="00012F44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1880" w:dyaOrig="760">
          <v:shape id="_x0000_i1103" type="#_x0000_t75" style="width:95.5pt;height:41pt" o:ole="">
            <v:imagedata r:id="rId208" o:title=""/>
          </v:shape>
          <o:OLEObject Type="Embed" ProgID="Equation.DSMT4" ShapeID="_x0000_i1103" DrawAspect="Content" ObjectID="_1543292788" r:id="rId209"/>
        </w:object>
      </w:r>
    </w:p>
    <w:p w:rsidR="00663E62" w:rsidRDefault="008A4194" w:rsidP="00663E62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72DF1">
        <w:rPr>
          <w:rFonts w:ascii="Times New Roman" w:hAnsi="Times New Roman" w:cs="Times New Roman"/>
          <w:position w:val="-32"/>
          <w:sz w:val="24"/>
          <w:szCs w:val="24"/>
        </w:rPr>
        <w:object w:dxaOrig="2079" w:dyaOrig="760">
          <v:shape id="_x0000_i1104" type="#_x0000_t75" style="width:107pt;height:41pt" o:ole="">
            <v:imagedata r:id="rId210" o:title=""/>
          </v:shape>
          <o:OLEObject Type="Embed" ProgID="Equation.DSMT4" ShapeID="_x0000_i1104" DrawAspect="Content" ObjectID="_1543292789" r:id="rId211"/>
        </w:object>
      </w:r>
    </w:p>
    <w:p w:rsidR="00663E62" w:rsidRDefault="00464390" w:rsidP="00663E62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663E62">
        <w:rPr>
          <w:rFonts w:ascii="Times New Roman" w:hAnsi="Times New Roman" w:cs="Times New Roman"/>
          <w:position w:val="-36"/>
          <w:sz w:val="24"/>
          <w:szCs w:val="24"/>
        </w:rPr>
        <w:object w:dxaOrig="2460" w:dyaOrig="840">
          <v:shape id="_x0000_i1105" type="#_x0000_t75" style="width:124.5pt;height:44.5pt" o:ole="">
            <v:imagedata r:id="rId212" o:title=""/>
          </v:shape>
          <o:OLEObject Type="Embed" ProgID="Equation.DSMT4" ShapeID="_x0000_i1105" DrawAspect="Content" ObjectID="_1543292790" r:id="rId213"/>
        </w:object>
      </w:r>
    </w:p>
    <w:p w:rsidR="00663E62" w:rsidRDefault="00464390" w:rsidP="00663E62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663E62">
        <w:rPr>
          <w:rFonts w:ascii="Times New Roman" w:hAnsi="Times New Roman" w:cs="Times New Roman"/>
          <w:position w:val="-28"/>
          <w:sz w:val="24"/>
          <w:szCs w:val="24"/>
        </w:rPr>
        <w:object w:dxaOrig="1800" w:dyaOrig="680">
          <v:shape id="_x0000_i1106" type="#_x0000_t75" style="width:91.5pt;height:37pt" o:ole="">
            <v:imagedata r:id="rId214" o:title=""/>
          </v:shape>
          <o:OLEObject Type="Embed" ProgID="Equation.DSMT4" ShapeID="_x0000_i1106" DrawAspect="Content" ObjectID="_1543292791" r:id="rId215"/>
        </w:object>
      </w:r>
    </w:p>
    <w:p w:rsidR="00663E62" w:rsidRDefault="00464390" w:rsidP="00663E62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663E6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07" type="#_x0000_t75" style="width:52.5pt;height:31pt" o:ole="">
            <v:imagedata r:id="rId216" o:title=""/>
          </v:shape>
          <o:OLEObject Type="Embed" ProgID="Equation.DSMT4" ShapeID="_x0000_i1107" DrawAspect="Content" ObjectID="_1543292792" r:id="rId217"/>
        </w:object>
      </w:r>
    </w:p>
    <w:p w:rsidR="00012F44" w:rsidRPr="00776B8A" w:rsidRDefault="00012F44" w:rsidP="00CF6458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position w:val="-32"/>
          <w:sz w:val="24"/>
          <w:szCs w:val="24"/>
        </w:rPr>
        <w:lastRenderedPageBreak/>
        <w:t>Latihan</w:t>
      </w:r>
      <w:proofErr w:type="spellEnd"/>
    </w:p>
    <w:p w:rsidR="00CF6458" w:rsidRPr="00CF6458" w:rsidRDefault="00CF6458" w:rsidP="00CF6458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1. </w:t>
      </w:r>
      <w:proofErr w:type="spell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522005">
        <w:rPr>
          <w:rFonts w:ascii="Times New Roman" w:hAnsi="Times New Roman" w:cs="Times New Roman"/>
          <w:position w:val="-32"/>
          <w:sz w:val="24"/>
          <w:szCs w:val="24"/>
        </w:rPr>
        <w:t xml:space="preserve">volume </w:t>
      </w:r>
      <w:proofErr w:type="spellStart"/>
      <w:r w:rsidR="00522005"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 w:rsidR="00522005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522005"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 w:rsidR="00522005"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 w:rsidR="00522005"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gramStart"/>
      <w:r w:rsidR="006256B2">
        <w:rPr>
          <w:rFonts w:ascii="Times New Roman" w:hAnsi="Times New Roman" w:cs="Times New Roman"/>
          <w:position w:val="-32"/>
          <w:sz w:val="24"/>
          <w:szCs w:val="24"/>
        </w:rPr>
        <w:t>,apabila</w:t>
      </w:r>
      <w:proofErr w:type="spellEnd"/>
      <w:proofErr w:type="gram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 w:rsidR="00522005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CF6458" w:rsidRPr="00CF6458" w:rsidRDefault="00522005" w:rsidP="00CF6458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2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CF6458" w:rsidRDefault="00CF6458" w:rsidP="00CF6458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b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522005">
        <w:rPr>
          <w:rFonts w:ascii="Times New Roman" w:hAnsi="Times New Roman" w:cs="Times New Roman"/>
          <w:position w:val="-32"/>
          <w:sz w:val="24"/>
          <w:szCs w:val="24"/>
        </w:rPr>
        <w:t>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- 2,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3D3817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0,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1322F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>= 4</w:t>
      </w:r>
      <w:r w:rsidR="00BF403D"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BF403D" w:rsidRDefault="00BF403D" w:rsidP="00BF403D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c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BF403D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3D3817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0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1322F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 2</w:t>
      </w:r>
      <w:r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BF403D" w:rsidRDefault="00BF403D" w:rsidP="00BF403D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d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BF403D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- 3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1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1322F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 3</w:t>
      </w:r>
      <w:r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BF403D" w:rsidRDefault="00184316" w:rsidP="00BF403D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e</w:t>
      </w:r>
      <w:proofErr w:type="gramEnd"/>
      <w:r w:rsidR="00BF403D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F403D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>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F403D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 xml:space="preserve">3 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BF403D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BF403D"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0,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1322F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= </w:t>
      </w:r>
      <w:r>
        <w:rPr>
          <w:rFonts w:ascii="Times New Roman" w:hAnsi="Times New Roman" w:cs="Times New Roman"/>
          <w:position w:val="-32"/>
          <w:sz w:val="24"/>
          <w:szCs w:val="24"/>
        </w:rPr>
        <w:t>-</w:t>
      </w:r>
      <w:r w:rsidR="00BF403D"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BF403D"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F403D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184316" w:rsidRPr="00CF6458" w:rsidRDefault="00184316" w:rsidP="0018431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,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0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=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184316" w:rsidRDefault="00184316" w:rsidP="0018431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g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>
        <w:rPr>
          <w:rFonts w:ascii="Times New Roman" w:hAnsi="Times New Roman" w:cs="Times New Roman"/>
          <w:position w:val="-32"/>
          <w:sz w:val="24"/>
          <w:szCs w:val="24"/>
        </w:rPr>
        <w:t>-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1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1,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 4</w:t>
      </w:r>
      <w:r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184316" w:rsidRDefault="00184316" w:rsidP="0018431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h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BF403D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,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D3817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0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D3817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 2</w:t>
      </w:r>
      <w:r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184316" w:rsidRDefault="00184316" w:rsidP="0018431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i</w:t>
      </w:r>
      <w:proofErr w:type="spellEnd"/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BF403D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- 3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,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1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D3817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 3</w:t>
      </w:r>
      <w:r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184316" w:rsidRDefault="00184316" w:rsidP="0018431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j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>
        <w:rPr>
          <w:rFonts w:ascii="Times New Roman" w:hAnsi="Times New Roman" w:cs="Times New Roman"/>
          <w:position w:val="-32"/>
          <w:sz w:val="24"/>
          <w:szCs w:val="24"/>
        </w:rPr>
        <w:t>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 xml:space="preserve">3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,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CF6458">
        <w:rPr>
          <w:rFonts w:ascii="Times New Roman" w:hAnsi="Times New Roman" w:cs="Times New Roman"/>
          <w:position w:val="-32"/>
          <w:sz w:val="24"/>
          <w:szCs w:val="24"/>
        </w:rPr>
        <w:t>=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0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D3817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 8</w:t>
      </w:r>
      <w:r w:rsidRPr="00BF403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C8585D">
        <w:rPr>
          <w:rFonts w:ascii="Times New Roman" w:hAnsi="Times New Roman" w:cs="Times New Roman"/>
          <w:position w:val="-32"/>
          <w:sz w:val="24"/>
          <w:szCs w:val="24"/>
        </w:rPr>
        <w:t>y.</w:t>
      </w:r>
      <w:bookmarkStart w:id="0" w:name="_GoBack"/>
      <w:bookmarkEnd w:id="0"/>
    </w:p>
    <w:p w:rsidR="00BF403D" w:rsidRPr="00CF6458" w:rsidRDefault="00BF403D" w:rsidP="00CF6458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CF6458" w:rsidRPr="00CF6458" w:rsidRDefault="006256B2" w:rsidP="00CF6458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2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</w:p>
    <w:p w:rsidR="00331213" w:rsidRDefault="00CD48B0" w:rsidP="00CF6458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331213"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+ 3</w:t>
      </w:r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 w:rsidRPr="001322F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CF6458" w:rsidRDefault="00CF6458" w:rsidP="00CF6458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 w:rsidRPr="00CF6458">
        <w:rPr>
          <w:rFonts w:ascii="Times New Roman" w:hAnsi="Times New Roman" w:cs="Times New Roman"/>
          <w:position w:val="-32"/>
          <w:sz w:val="24"/>
          <w:szCs w:val="24"/>
        </w:rPr>
        <w:t>b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331213"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= 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+ 4</w:t>
      </w:r>
      <w:r w:rsidR="006256B2" w:rsidRP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331213" w:rsidRDefault="00331213" w:rsidP="00331213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c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5</w:t>
      </w:r>
      <w:r w:rsidR="006256B2" w:rsidRP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 w:rsidRPr="001322F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331213" w:rsidRDefault="00331213" w:rsidP="00331213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d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5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6</w:t>
      </w:r>
      <w:r w:rsidR="006256B2" w:rsidRP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331213" w:rsidRDefault="00331213" w:rsidP="00331213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e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6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256B2" w:rsidRP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331213" w:rsidRDefault="00511974" w:rsidP="00331213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f</w:t>
      </w:r>
      <w:proofErr w:type="gramEnd"/>
      <w:r w:rsidR="00331213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331213"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+ </w:t>
      </w:r>
      <w:r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+8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31213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331213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>
        <w:rPr>
          <w:rFonts w:ascii="Times New Roman" w:hAnsi="Times New Roman" w:cs="Times New Roman"/>
          <w:position w:val="-32"/>
          <w:sz w:val="24"/>
          <w:szCs w:val="24"/>
        </w:rPr>
        <w:t>-4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3</w:t>
      </w:r>
      <w:r w:rsidR="006256B2" w:rsidRP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511974" w:rsidRDefault="00511974" w:rsidP="00511974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g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2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256B2" w:rsidRP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511974" w:rsidRDefault="00511974" w:rsidP="00511974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h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3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A44135" w:rsidRDefault="00A44135" w:rsidP="00A44135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i</w:t>
      </w:r>
      <w:proofErr w:type="spellEnd"/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4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1322FC">
        <w:rPr>
          <w:rFonts w:ascii="Times New Roman" w:hAnsi="Times New Roman" w:cs="Times New Roman"/>
          <w:position w:val="-32"/>
          <w:sz w:val="24"/>
          <w:szCs w:val="24"/>
        </w:rPr>
        <w:t>x</w:t>
      </w:r>
    </w:p>
    <w:p w:rsidR="00A44135" w:rsidRDefault="00A44135" w:rsidP="00A44135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j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4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Pr="00A44135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- 4</w:t>
      </w:r>
      <w:r w:rsidR="006256B2" w:rsidRP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256B2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6256B2"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1322FC" w:rsidRDefault="001322FC" w:rsidP="00A44135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319F4" w:rsidRPr="00CF6458" w:rsidRDefault="00B319F4" w:rsidP="00B319F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3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</w:p>
    <w:p w:rsidR="00B319F4" w:rsidRDefault="00B319F4" w:rsidP="00B319F4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847EAD">
        <w:rPr>
          <w:rFonts w:ascii="Times New Roman" w:hAnsi="Times New Roman" w:cs="Times New Roman"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>=4</w:t>
      </w:r>
    </w:p>
    <w:p w:rsidR="00847EAD" w:rsidRDefault="00847EAD" w:rsidP="00847EAD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847EAD">
        <w:rPr>
          <w:rFonts w:ascii="Times New Roman" w:hAnsi="Times New Roman" w:cs="Times New Roman"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4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=6</w:t>
      </w:r>
    </w:p>
    <w:p w:rsidR="00847EAD" w:rsidRDefault="00847EAD" w:rsidP="00847EAD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847EAD">
        <w:rPr>
          <w:rFonts w:ascii="Times New Roman" w:hAnsi="Times New Roman" w:cs="Times New Roman"/>
          <w:position w:val="-32"/>
          <w:sz w:val="24"/>
          <w:szCs w:val="24"/>
        </w:rPr>
        <w:t>x,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2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4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=8</w:t>
      </w:r>
    </w:p>
    <w:p w:rsidR="00B319F4" w:rsidRDefault="00D36D69" w:rsidP="00B319F4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d</w:t>
      </w:r>
      <w:proofErr w:type="gramEnd"/>
      <w:r w:rsidR="00B319F4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B319F4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319F4" w:rsidRPr="00B319F4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, </w:t>
      </w:r>
      <w:proofErr w:type="spellStart"/>
      <w:r w:rsidR="00B319F4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809BE" w:rsidRPr="006454CC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>,garis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 w:rsidR="00B319F4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319F4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319F4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B319F4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>3</w:t>
      </w:r>
    </w:p>
    <w:p w:rsidR="00847EAD" w:rsidRDefault="00D36D69" w:rsidP="00847EAD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e</w:t>
      </w:r>
      <w:proofErr w:type="gramEnd"/>
      <w:r w:rsidR="00847EAD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847EAD" w:rsidRPr="00B319F4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,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847EAD" w:rsidRPr="006454CC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>,garis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1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2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>
        <w:rPr>
          <w:rFonts w:ascii="Times New Roman" w:hAnsi="Times New Roman" w:cs="Times New Roman"/>
          <w:position w:val="-32"/>
          <w:sz w:val="24"/>
          <w:szCs w:val="24"/>
        </w:rPr>
        <w:t>4</w:t>
      </w:r>
    </w:p>
    <w:p w:rsidR="00847EAD" w:rsidRDefault="00D36D69" w:rsidP="00847EAD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>f</w:t>
      </w:r>
      <w:proofErr w:type="gramEnd"/>
      <w:r w:rsidR="00847EAD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847EAD" w:rsidRPr="00B319F4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,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 w:rsidRPr="006454CC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=0,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2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847EAD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847EAD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847EAD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>
        <w:rPr>
          <w:rFonts w:ascii="Times New Roman" w:hAnsi="Times New Roman" w:cs="Times New Roman"/>
          <w:position w:val="-32"/>
          <w:sz w:val="24"/>
          <w:szCs w:val="24"/>
        </w:rPr>
        <w:t>-1</w:t>
      </w:r>
    </w:p>
    <w:p w:rsidR="002D0340" w:rsidRDefault="00D36D69" w:rsidP="002D034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g</w:t>
      </w:r>
      <w:proofErr w:type="gramEnd"/>
      <w:r w:rsidR="00B319F4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B319F4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- 1</w:t>
      </w:r>
      <w:r w:rsidR="00B319F4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6454CC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2D0340" w:rsidRP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=1,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3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y = -2</w:t>
      </w:r>
    </w:p>
    <w:p w:rsidR="00D36D69" w:rsidRDefault="00D36D69" w:rsidP="00D36D69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h</w:t>
      </w:r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- 1 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6454CC">
        <w:rPr>
          <w:rFonts w:ascii="Times New Roman" w:hAnsi="Times New Roman" w:cs="Times New Roman"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P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=2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5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 = -1</w:t>
      </w:r>
    </w:p>
    <w:p w:rsidR="00D36D69" w:rsidRDefault="00D36D69" w:rsidP="00D36D69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i</w:t>
      </w:r>
      <w:proofErr w:type="spellEnd"/>
      <w:proofErr w:type="gramEnd"/>
      <w:r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Pr="00D36D69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 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6454CC">
        <w:rPr>
          <w:rFonts w:ascii="Times New Roman" w:hAnsi="Times New Roman" w:cs="Times New Roman"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P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3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 = 5</w:t>
      </w:r>
    </w:p>
    <w:p w:rsidR="00B319F4" w:rsidRDefault="00D36D69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j</w:t>
      </w:r>
      <w:proofErr w:type="gramEnd"/>
      <w:r w:rsidR="00B319F4" w:rsidRPr="00CF6458"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2D0340" w:rsidRPr="00CD48B0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,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6454CC">
        <w:rPr>
          <w:rFonts w:ascii="Times New Roman" w:hAnsi="Times New Roman" w:cs="Times New Roman"/>
          <w:position w:val="-32"/>
          <w:sz w:val="24"/>
          <w:szCs w:val="24"/>
        </w:rPr>
        <w:t>x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2D0340" w:rsidRP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0,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454C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>=</w:t>
      </w:r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2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2D0340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2D0340">
        <w:rPr>
          <w:rFonts w:ascii="Times New Roman" w:hAnsi="Times New Roman" w:cs="Times New Roman"/>
          <w:position w:val="-32"/>
          <w:sz w:val="24"/>
          <w:szCs w:val="24"/>
        </w:rPr>
        <w:t xml:space="preserve"> y = -3</w:t>
      </w:r>
    </w:p>
    <w:p w:rsidR="002D1B25" w:rsidRDefault="002D1B25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  <w:lang w:val="id-ID"/>
        </w:rPr>
      </w:pPr>
    </w:p>
    <w:p w:rsidR="00E97C18" w:rsidRDefault="00E97C18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  <w:lang w:val="id-ID"/>
        </w:rPr>
      </w:pPr>
    </w:p>
    <w:p w:rsidR="002D1B25" w:rsidRDefault="009166FD" w:rsidP="0099600C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position w:val="-32"/>
          <w:sz w:val="24"/>
          <w:szCs w:val="24"/>
        </w:rPr>
        <w:t>Meng</w:t>
      </w:r>
      <w:r w:rsidR="00C87FF3">
        <w:rPr>
          <w:rFonts w:ascii="Times New Roman" w:hAnsi="Times New Roman" w:cs="Times New Roman"/>
          <w:b/>
          <w:position w:val="-32"/>
          <w:sz w:val="24"/>
          <w:szCs w:val="24"/>
        </w:rPr>
        <w:t>h</w:t>
      </w:r>
      <w:r>
        <w:rPr>
          <w:rFonts w:ascii="Times New Roman" w:hAnsi="Times New Roman" w:cs="Times New Roman"/>
          <w:b/>
          <w:position w:val="-32"/>
          <w:sz w:val="24"/>
          <w:szCs w:val="24"/>
        </w:rPr>
        <w:t>itung</w:t>
      </w:r>
      <w:proofErr w:type="spellEnd"/>
      <w:r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="00DE36C1">
        <w:rPr>
          <w:rFonts w:ascii="Times New Roman" w:hAnsi="Times New Roman" w:cs="Times New Roman"/>
          <w:b/>
          <w:position w:val="-32"/>
          <w:sz w:val="24"/>
          <w:szCs w:val="24"/>
        </w:rPr>
        <w:t>Panjang</w:t>
      </w:r>
      <w:proofErr w:type="spellEnd"/>
      <w:r w:rsidR="00DE36C1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</w:t>
      </w:r>
      <w:proofErr w:type="spellStart"/>
      <w:r w:rsidR="00DE36C1">
        <w:rPr>
          <w:rFonts w:ascii="Times New Roman" w:hAnsi="Times New Roman" w:cs="Times New Roman"/>
          <w:b/>
          <w:position w:val="-32"/>
          <w:sz w:val="24"/>
          <w:szCs w:val="24"/>
        </w:rPr>
        <w:t>K</w:t>
      </w:r>
      <w:r w:rsidR="002D1B25" w:rsidRPr="002D1B25">
        <w:rPr>
          <w:rFonts w:ascii="Times New Roman" w:hAnsi="Times New Roman" w:cs="Times New Roman"/>
          <w:b/>
          <w:position w:val="-32"/>
          <w:sz w:val="24"/>
          <w:szCs w:val="24"/>
        </w:rPr>
        <w:t>urva</w:t>
      </w:r>
      <w:proofErr w:type="spellEnd"/>
    </w:p>
    <w:p w:rsidR="00185A6F" w:rsidRDefault="00185A6F" w:rsidP="0099600C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agi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a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h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enerap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integral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untuk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menghitung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suatu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dinyatakan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dalam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persamaan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proofErr w:type="gramStart"/>
      <w:r w:rsidR="0065154C">
        <w:rPr>
          <w:rFonts w:ascii="Times New Roman" w:hAnsi="Times New Roman" w:cs="Times New Roman"/>
          <w:position w:val="-32"/>
          <w:sz w:val="24"/>
          <w:szCs w:val="24"/>
        </w:rPr>
        <w:t>parametrik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,</w:t>
      </w:r>
      <w:proofErr w:type="gram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186E01" w:rsidRPr="00186E01">
        <w:rPr>
          <w:rFonts w:ascii="Times New Roman" w:hAnsi="Times New Roman" w:cs="Times New Roman"/>
          <w:i/>
          <w:position w:val="-32"/>
          <w:sz w:val="24"/>
          <w:szCs w:val="24"/>
        </w:rPr>
        <w:t>f</w:t>
      </w:r>
      <w:r w:rsidR="0099600C">
        <w:rPr>
          <w:rFonts w:ascii="Times New Roman" w:hAnsi="Times New Roman" w:cs="Times New Roman"/>
          <w:i/>
          <w:position w:val="-32"/>
          <w:sz w:val="24"/>
          <w:szCs w:val="24"/>
        </w:rPr>
        <w:t xml:space="preserve"> </w:t>
      </w:r>
      <w:r w:rsidR="0065154C"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="0065154C" w:rsidRPr="0099600C">
        <w:rPr>
          <w:rFonts w:ascii="Times New Roman" w:hAnsi="Times New Roman" w:cs="Times New Roman"/>
          <w:i/>
          <w:position w:val="-32"/>
          <w:sz w:val="24"/>
          <w:szCs w:val="24"/>
        </w:rPr>
        <w:t>t</w:t>
      </w:r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="0065154C" w:rsidRPr="0099600C">
        <w:rPr>
          <w:rFonts w:ascii="Times New Roman" w:hAnsi="Times New Roman" w:cs="Times New Roman"/>
          <w:i/>
          <w:position w:val="-32"/>
          <w:sz w:val="24"/>
          <w:szCs w:val="24"/>
        </w:rPr>
        <w:t>g</w:t>
      </w:r>
      <w:r w:rsidR="0099600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65154C">
        <w:rPr>
          <w:rFonts w:ascii="Times New Roman" w:hAnsi="Times New Roman" w:cs="Times New Roman"/>
          <w:position w:val="-32"/>
          <w:sz w:val="24"/>
          <w:szCs w:val="24"/>
        </w:rPr>
        <w:t>(</w:t>
      </w:r>
      <w:r w:rsidR="0065154C" w:rsidRPr="0099600C">
        <w:rPr>
          <w:rFonts w:ascii="Times New Roman" w:hAnsi="Times New Roman" w:cs="Times New Roman"/>
          <w:i/>
          <w:position w:val="-32"/>
          <w:sz w:val="24"/>
          <w:szCs w:val="24"/>
        </w:rPr>
        <w:t>t</w:t>
      </w:r>
      <w:r w:rsidR="0065154C">
        <w:rPr>
          <w:rFonts w:ascii="Times New Roman" w:hAnsi="Times New Roman" w:cs="Times New Roman"/>
          <w:position w:val="-32"/>
          <w:sz w:val="24"/>
          <w:szCs w:val="24"/>
        </w:rPr>
        <w:t>).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Perhati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.</w:t>
      </w:r>
      <w:proofErr w:type="gramEnd"/>
    </w:p>
    <w:p w:rsidR="00185A6F" w:rsidRDefault="00A14CCB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384810</wp:posOffset>
                </wp:positionH>
                <wp:positionV relativeFrom="paragraph">
                  <wp:posOffset>102870</wp:posOffset>
                </wp:positionV>
                <wp:extent cx="3856355" cy="2392045"/>
                <wp:effectExtent l="3810" t="2540" r="0" b="0"/>
                <wp:wrapNone/>
                <wp:docPr id="11" name="Group 1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56355" cy="2392045"/>
                          <a:chOff x="2046" y="7432"/>
                          <a:chExt cx="6073" cy="3767"/>
                        </a:xfrm>
                      </wpg:grpSpPr>
                      <wps:wsp>
                        <wps:cNvPr id="12" name="AutoShape 1628"/>
                        <wps:cNvCnPr>
                          <a:cxnSpLocks noChangeShapeType="1"/>
                        </wps:cNvCnPr>
                        <wps:spPr bwMode="auto">
                          <a:xfrm>
                            <a:off x="2221" y="10707"/>
                            <a:ext cx="5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6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12" y="7537"/>
                            <a:ext cx="0" cy="347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1630"/>
                        <wps:cNvSpPr>
                          <a:spLocks/>
                        </wps:cNvSpPr>
                        <wps:spPr bwMode="auto">
                          <a:xfrm>
                            <a:off x="2972" y="8425"/>
                            <a:ext cx="4167" cy="1415"/>
                          </a:xfrm>
                          <a:custGeom>
                            <a:avLst/>
                            <a:gdLst>
                              <a:gd name="T0" fmla="*/ 0 w 4167"/>
                              <a:gd name="T1" fmla="*/ 1134 h 1415"/>
                              <a:gd name="T2" fmla="*/ 888 w 4167"/>
                              <a:gd name="T3" fmla="*/ 613 h 1415"/>
                              <a:gd name="T4" fmla="*/ 1302 w 4167"/>
                              <a:gd name="T5" fmla="*/ 950 h 1415"/>
                              <a:gd name="T6" fmla="*/ 1700 w 4167"/>
                              <a:gd name="T7" fmla="*/ 1379 h 1415"/>
                              <a:gd name="T8" fmla="*/ 2160 w 4167"/>
                              <a:gd name="T9" fmla="*/ 735 h 1415"/>
                              <a:gd name="T10" fmla="*/ 2650 w 4167"/>
                              <a:gd name="T11" fmla="*/ 184 h 1415"/>
                              <a:gd name="T12" fmla="*/ 3217 w 4167"/>
                              <a:gd name="T13" fmla="*/ 15 h 1415"/>
                              <a:gd name="T14" fmla="*/ 3692 w 4167"/>
                              <a:gd name="T15" fmla="*/ 276 h 1415"/>
                              <a:gd name="T16" fmla="*/ 4167 w 4167"/>
                              <a:gd name="T17" fmla="*/ 720 h 14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167" h="1415">
                                <a:moveTo>
                                  <a:pt x="0" y="1134"/>
                                </a:moveTo>
                                <a:cubicBezTo>
                                  <a:pt x="145" y="1047"/>
                                  <a:pt x="671" y="644"/>
                                  <a:pt x="888" y="613"/>
                                </a:cubicBezTo>
                                <a:cubicBezTo>
                                  <a:pt x="1105" y="582"/>
                                  <a:pt x="1167" y="822"/>
                                  <a:pt x="1302" y="950"/>
                                </a:cubicBezTo>
                                <a:cubicBezTo>
                                  <a:pt x="1437" y="1078"/>
                                  <a:pt x="1557" y="1415"/>
                                  <a:pt x="1700" y="1379"/>
                                </a:cubicBezTo>
                                <a:cubicBezTo>
                                  <a:pt x="1843" y="1343"/>
                                  <a:pt x="2002" y="934"/>
                                  <a:pt x="2160" y="735"/>
                                </a:cubicBezTo>
                                <a:cubicBezTo>
                                  <a:pt x="2318" y="536"/>
                                  <a:pt x="2474" y="304"/>
                                  <a:pt x="2650" y="184"/>
                                </a:cubicBezTo>
                                <a:cubicBezTo>
                                  <a:pt x="2826" y="64"/>
                                  <a:pt x="3043" y="0"/>
                                  <a:pt x="3217" y="15"/>
                                </a:cubicBezTo>
                                <a:cubicBezTo>
                                  <a:pt x="3391" y="30"/>
                                  <a:pt x="3534" y="159"/>
                                  <a:pt x="3692" y="276"/>
                                </a:cubicBezTo>
                                <a:cubicBezTo>
                                  <a:pt x="3850" y="393"/>
                                  <a:pt x="4068" y="628"/>
                                  <a:pt x="4167" y="7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7322" y="10156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185A6F">
                                <w:rPr>
                                  <w:rFonts w:ascii="Times New Roman" w:hAnsi="Times New Roman" w:cs="Times New Roman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632"/>
                        <wps:cNvSpPr txBox="1">
                          <a:spLocks noChangeArrowheads="1"/>
                        </wps:cNvSpPr>
                        <wps:spPr bwMode="auto">
                          <a:xfrm>
                            <a:off x="2046" y="7432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185A6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1633"/>
                        <wps:cNvSpPr>
                          <a:spLocks noChangeArrowheads="1"/>
                        </wps:cNvSpPr>
                        <wps:spPr bwMode="auto">
                          <a:xfrm>
                            <a:off x="2951" y="948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1634"/>
                        <wps:cNvSpPr>
                          <a:spLocks noChangeArrowheads="1"/>
                        </wps:cNvSpPr>
                        <wps:spPr bwMode="auto">
                          <a:xfrm>
                            <a:off x="3581" y="903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1635"/>
                        <wps:cNvSpPr>
                          <a:spLocks noChangeArrowheads="1"/>
                        </wps:cNvSpPr>
                        <wps:spPr bwMode="auto">
                          <a:xfrm>
                            <a:off x="4211" y="930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1636"/>
                        <wps:cNvSpPr>
                          <a:spLocks noChangeArrowheads="1"/>
                        </wps:cNvSpPr>
                        <wps:spPr bwMode="auto">
                          <a:xfrm>
                            <a:off x="4676" y="972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1637"/>
                        <wps:cNvSpPr>
                          <a:spLocks noChangeArrowheads="1"/>
                        </wps:cNvSpPr>
                        <wps:spPr bwMode="auto">
                          <a:xfrm>
                            <a:off x="5096" y="910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1638"/>
                        <wps:cNvSpPr>
                          <a:spLocks noChangeArrowheads="1"/>
                        </wps:cNvSpPr>
                        <wps:spPr bwMode="auto">
                          <a:xfrm>
                            <a:off x="5501" y="8582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1639"/>
                        <wps:cNvSpPr>
                          <a:spLocks noChangeArrowheads="1"/>
                        </wps:cNvSpPr>
                        <wps:spPr bwMode="auto">
                          <a:xfrm>
                            <a:off x="6101" y="8371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1640"/>
                        <wps:cNvSpPr>
                          <a:spLocks noChangeArrowheads="1"/>
                        </wps:cNvSpPr>
                        <wps:spPr bwMode="auto">
                          <a:xfrm>
                            <a:off x="6656" y="8702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1641"/>
                        <wps:cNvSpPr>
                          <a:spLocks noChangeArrowheads="1"/>
                        </wps:cNvSpPr>
                        <wps:spPr bwMode="auto">
                          <a:xfrm>
                            <a:off x="7076" y="907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642"/>
                        <wps:cNvSpPr txBox="1">
                          <a:spLocks noChangeArrowheads="1"/>
                        </wps:cNvSpPr>
                        <wps:spPr bwMode="auto">
                          <a:xfrm>
                            <a:off x="2601" y="9171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185A6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S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643"/>
                        <wps:cNvSpPr txBox="1">
                          <a:spLocks noChangeArrowheads="1"/>
                        </wps:cNvSpPr>
                        <wps:spPr bwMode="auto">
                          <a:xfrm>
                            <a:off x="7110" y="8807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S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644"/>
                        <wps:cNvSpPr txBox="1">
                          <a:spLocks noChangeArrowheads="1"/>
                        </wps:cNvSpPr>
                        <wps:spPr bwMode="auto">
                          <a:xfrm>
                            <a:off x="5120" y="8254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S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645"/>
                        <wps:cNvSpPr txBox="1">
                          <a:spLocks noChangeArrowheads="1"/>
                        </wps:cNvSpPr>
                        <wps:spPr bwMode="auto">
                          <a:xfrm>
                            <a:off x="4640" y="8780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S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646"/>
                        <wps:cNvSpPr txBox="1">
                          <a:spLocks noChangeArrowheads="1"/>
                        </wps:cNvSpPr>
                        <wps:spPr bwMode="auto">
                          <a:xfrm>
                            <a:off x="5825" y="7969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S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1656"/>
                        <wps:cNvCnPr>
                          <a:cxnSpLocks noChangeShapeType="1"/>
                        </wps:cNvCnPr>
                        <wps:spPr bwMode="auto">
                          <a:xfrm>
                            <a:off x="3002" y="9567"/>
                            <a:ext cx="0" cy="1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1657"/>
                        <wps:cNvCnPr>
                          <a:cxnSpLocks noChangeShapeType="1"/>
                        </wps:cNvCnPr>
                        <wps:spPr bwMode="auto">
                          <a:xfrm>
                            <a:off x="7125" y="9162"/>
                            <a:ext cx="0" cy="15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1658"/>
                        <wps:cNvSpPr txBox="1">
                          <a:spLocks noChangeArrowheads="1"/>
                        </wps:cNvSpPr>
                        <wps:spPr bwMode="auto">
                          <a:xfrm>
                            <a:off x="2816" y="10605"/>
                            <a:ext cx="501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75642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659"/>
                        <wps:cNvSpPr txBox="1">
                          <a:spLocks noChangeArrowheads="1"/>
                        </wps:cNvSpPr>
                        <wps:spPr bwMode="auto">
                          <a:xfrm>
                            <a:off x="6949" y="10647"/>
                            <a:ext cx="501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75642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60" o:spid="_x0000_s1479" style="position:absolute;left:0;text-align:left;margin-left:30.3pt;margin-top:8.1pt;width:303.65pt;height:188.35pt;z-index:252294144" coordorigin="2046,7432" coordsize="6073,3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">
                <v:shape id="AutoShape 1628" o:spid="_x0000_s1480" type="#_x0000_t32" style="position:absolute;left:2221;top:10707;width:5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TlcEAAADbAAAADwAAAGRycy9kb3ducmV2LnhtbERPTYvCMBC9C/sfwix401QPotUosrAi&#10;Lh5WpehtaMa22ExKErXur98Igrd5vM+ZLVpTixs5X1lWMOgnIIhzqysuFBz2370xCB+QNdaWScGD&#10;PCzmH50Zptre+Zduu1CIGMI+RQVlCE0qpc9LMuj7tiGO3Nk6gyFCV0jt8B7DTS2HSTKSBiuODSU2&#10;9FVSftldjYLjz+SaPbItbbLBZHNCZ/zffqVU97NdTkEEasNb/HKvdZw/hOcv8Q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9OVwQAAANsAAAAPAAAAAAAAAAAAAAAA&#10;AKECAABkcnMvZG93bnJldi54bWxQSwUGAAAAAAQABAD5AAAAjwMAAAAA&#10;">
                  <v:stroke endarrow="block"/>
                </v:shape>
                <v:shape id="AutoShape 1629" o:spid="_x0000_s1481" type="#_x0000_t32" style="position:absolute;left:2512;top:7537;width:0;height:34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OLMAAAADbAAAADwAAAGRycy9kb3ducmV2LnhtbERPS2vCQBC+C/0Pywi96UaL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ojizAAAAA2wAAAA8AAAAAAAAAAAAAAAAA&#10;oQIAAGRycy9kb3ducmV2LnhtbFBLBQYAAAAABAAEAPkAAACOAwAAAAA=&#10;">
                  <v:stroke endarrow="block"/>
                </v:shape>
                <v:shape id="Freeform 1630" o:spid="_x0000_s1482" style="position:absolute;left:2972;top:8425;width:4167;height:1415;visibility:visible;mso-wrap-style:square;v-text-anchor:top" coordsize="4167,1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CR8L8A&#10;AADbAAAADwAAAGRycy9kb3ducmV2LnhtbERPzWoCMRC+F3yHMAVvNVuVUrZGkUJBpRe1DzBsxs3S&#10;zWTNZHV9e1MQepuP73cWq8G36kJRmsAGXicFKOIq2IZrAz/Hr5d3UJKQLbaBycCNBFbL0dMCSxuu&#10;vKfLIdUqh7CUaMCl1JVaS+XIo0xCR5y5U4geU4ax1jbiNYf7Vk+L4k17bDg3OOzo01H1e+i9gT7u&#10;xer10e3O+ltOs60MfVMZM34e1h+gEg3pX/xwb2yeP4e/X/IBen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csJHwvwAAANsAAAAPAAAAAAAAAAAAAAAAAJgCAABkcnMvZG93bnJl&#10;di54bWxQSwUGAAAAAAQABAD1AAAAhAMAAAAA&#10;" path="m,1134c145,1047,671,644,888,613v217,-31,279,209,414,337c1437,1078,1557,1415,1700,1379v143,-36,302,-445,460,-644c2318,536,2474,304,2650,184,2826,64,3043,,3217,15v174,15,317,144,475,261c3850,393,4068,628,4167,720e" filled="f">
                  <v:path arrowok="t" o:connecttype="custom" o:connectlocs="0,1134;888,613;1302,950;1700,1379;2160,735;2650,184;3217,15;3692,276;4167,720" o:connectangles="0,0,0,0,0,0,0,0,0"/>
                </v:shape>
                <v:shape id="Text Box 1631" o:spid="_x0000_s1483" type="#_x0000_t202" style="position:absolute;left:7322;top:10156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776B8A" w:rsidRPr="00185A6F" w:rsidRDefault="00776B8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185A6F">
                          <w:rPr>
                            <w:rFonts w:ascii="Times New Roman" w:hAnsi="Times New Roman" w:cs="Times New Roman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632" o:spid="_x0000_s1484" type="#_x0000_t202" style="position:absolute;left:2046;top:7432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776B8A" w:rsidRPr="00185A6F" w:rsidRDefault="00776B8A" w:rsidP="00185A6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oval id="Oval 1633" o:spid="_x0000_s1485" style="position:absolute;left:2951;top:9481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io7sIA&#10;AADbAAAADwAAAGRycy9kb3ducmV2LnhtbERPTUvDQBC9C/6HZQRvdtMetMZuSxVaVAjUGnoesmM2&#10;mJ0N2Wka++u7guBtHu9zFqvRt2qgPjaBDUwnGSjiKtiGawPl5+ZuDioKssU2MBn4oQir5fXVAnMb&#10;TvxBw15qlUI45mjAiXS51rFy5DFOQkecuK/Qe5QE+1rbHk8p3Ld6lmX32mPDqcFhRy+Oqu/90RvI&#10;3s8lSyHl42F4mxe7g9u2xbMxtzfj+gmU0Cj/4j/3q03zH+D3l3S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2KjuwgAAANsAAAAPAAAAAAAAAAAAAAAAAJgCAABkcnMvZG93&#10;bnJldi54bWxQSwUGAAAAAAQABAD1AAAAhwMAAAAA&#10;" fillcolor="black [3213]" stroked="f"/>
                <v:oval id="Oval 1634" o:spid="_x0000_s1486" style="position:absolute;left:3581;top:9031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c8nMQA&#10;AADbAAAADwAAAGRycy9kb3ducmV2LnhtbESPQUvDQBCF74L/YRnBm93oQWrstqigqBCwNfQ8ZKfZ&#10;0OxsyI5p9Nc7B8HbDO/Ne9+sNnPszURj7hI7uF4UYIib5DtuHdSfz1dLMFmQPfaJycE3Zdisz89W&#10;WPp04i1NO2mNhnAu0UEQGUprcxMoYl6kgVi1Qxojiq5ja/2IJw2Pvb0pilsbsWNtCDjQU6DmuPuK&#10;Dor3n5qlkvpuP70tq499eOmrR+cuL+aHezBCs/yb/65fveIrrP6iA9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HPJzEAAAA2wAAAA8AAAAAAAAAAAAAAAAAmAIAAGRycy9k&#10;b3ducmV2LnhtbFBLBQYAAAAABAAEAPUAAACJAwAAAAA=&#10;" fillcolor="black [3213]" stroked="f"/>
                <v:oval id="Oval 1635" o:spid="_x0000_s1487" style="position:absolute;left:4211;top:9301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uZB8IA&#10;AADbAAAADwAAAGRycy9kb3ducmV2LnhtbERPTUvDQBC9C/6HZQRvdlMP0sZuixWUVgjYNvQ8ZMds&#10;MDsbstM09de7gtDbPN7nLFajb9VAfWwCG5hOMlDEVbAN1wbKw9vDDFQUZIttYDJwoQir5e3NAnMb&#10;zryjYS+1SiEcczTgRLpc61g58hgnoSNO3FfoPUqCfa1tj+cU7lv9mGVP2mPDqcFhR6+Oqu/9yRvI&#10;Pn5KlkLK+XHYzorPo3tvi7Ux93fjyzMooVGu4n/3xqb5c/j7JR2gl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C5kHwgAAANsAAAAPAAAAAAAAAAAAAAAAAJgCAABkcnMvZG93&#10;bnJldi54bWxQSwUGAAAAAAQABAD1AAAAhwMAAAAA&#10;" fillcolor="black [3213]" stroked="f"/>
                <v:oval id="Oval 1636" o:spid="_x0000_s1488" style="position:absolute;left:4676;top:9721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36J8EA&#10;AADbAAAADwAAAGRycy9kb3ducmV2LnhtbERPTWvCQBC9F/oflin0Vjf1IDZ1FVuoWCHQ2uB5yE6z&#10;wexsyI4x7a93D4LHx/terEbfqoH62AQ28DzJQBFXwTZcGyh/Pp7moKIgW2wDk4E/irBa3t8tMLfh&#10;zN807KVWKYRjjgacSJdrHStHHuMkdMSJ+w29R0mwr7Xt8ZzCfaunWTbTHhtODQ47endUHfcnbyDb&#10;/ZcshZQvh+FzXnwd3KYt3ox5fBjXr6CERrmJr+6tNTBN69OX9AP08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d+ifBAAAA2wAAAA8AAAAAAAAAAAAAAAAAmAIAAGRycy9kb3du&#10;cmV2LnhtbFBLBQYAAAAABAAEAPUAAACGAwAAAAA=&#10;" fillcolor="black [3213]" stroked="f"/>
                <v:oval id="Oval 1637" o:spid="_x0000_s1489" style="position:absolute;left:5096;top:9106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FfvMQA&#10;AADbAAAADwAAAGRycy9kb3ducmV2LnhtbESPQUvDQBSE7wX/w/IEb+2mPUiN3RYVFC0EtIaeH9ln&#10;Nph9G7LPNO2v7xYKHoeZ+YZZbUbfqoH62AQ2MJ9loIirYBuuDZTfr9MlqCjIFtvAZOBIETbrm8kK&#10;cxsO/EXDTmqVIBxzNOBEulzrWDnyGGehI07eT+g9SpJ9rW2PhwT3rV5k2b322HBacNjRi6Pqd/fn&#10;DWTbU8lSSPmwHz6WxefevbXFszF3t+PTIyihUf7D1/a7NbCYw+VL+gF6f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RX7zEAAAA2wAAAA8AAAAAAAAAAAAAAAAAmAIAAGRycy9k&#10;b3ducmV2LnhtbFBLBQYAAAAABAAEAPUAAACJAwAAAAA=&#10;" fillcolor="black [3213]" stroked="f"/>
                <v:oval id="Oval 1638" o:spid="_x0000_s1490" style="position:absolute;left:5501;top:8582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PBy8QA&#10;AADbAAAADwAAAGRycy9kb3ducmV2LnhtbESPQUvDQBSE70L/w/IK3uzGHKTGbksVFBUCtg09P7LP&#10;bGj2bcg+0+ivdwWhx2FmvmFWm8l3aqQhtoEN3C4yUMR1sC03BqrD880SVBRki11gMvBNETbr2dUK&#10;CxvOvKNxL41KEI4FGnAifaF1rB15jIvQEyfvMwweJcmh0XbAc4L7TudZdqc9tpwWHPb05Kg+7b+8&#10;gez9p2Ippbo/jm/L8uPoXrry0Zjr+bR9ACU0ySX83361BvIc/r6kH6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DwcvEAAAA2wAAAA8AAAAAAAAAAAAAAAAAmAIAAGRycy9k&#10;b3ducmV2LnhtbFBLBQYAAAAABAAEAPUAAACJAwAAAAA=&#10;" fillcolor="black [3213]" stroked="f"/>
                <v:oval id="Oval 1639" o:spid="_x0000_s1491" style="position:absolute;left:6101;top:8371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9kUMQA&#10;AADbAAAADwAAAGRycy9kb3ducmV2LnhtbESPUUvDQBCE3wX/w7FC3+zFFqTGXosKlioEtIY+L7k1&#10;F8zthdw2Tfvre4Lg4zAz3zDL9ehbNVAfm8AG7qYZKOIq2IZrA+XX6+0CVBRki21gMnCiCOvV9dUS&#10;cxuO/EnDTmqVIBxzNOBEulzrWDnyGKehI07ed+g9SpJ9rW2PxwT3rZ5l2b322HBacNjRi6PqZ3fw&#10;BrL3c8lSSPmwH94Wxcfebdri2ZjJzfj0CEpolP/wX3trDczm8Psl/QC9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PZFDEAAAA2wAAAA8AAAAAAAAAAAAAAAAAmAIAAGRycy9k&#10;b3ducmV2LnhtbFBLBQYAAAAABAAEAPUAAACJAwAAAAA=&#10;" fillcolor="black [3213]" stroked="f"/>
                <v:oval id="Oval 1640" o:spid="_x0000_s1492" style="position:absolute;left:6656;top:8702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b8JMQA&#10;AADbAAAADwAAAGRycy9kb3ducmV2LnhtbESPUUvDQBCE3wX/w7FC3+zFUqTGXosKlioEtIY+L7k1&#10;F8zthdw2Tfvre4Lg4zAz3zDL9ehbNVAfm8AG7qYZKOIq2IZrA+XX6+0CVBRki21gMnCiCOvV9dUS&#10;cxuO/EnDTmqVIBxzNOBEulzrWDnyGKehI07ed+g9SpJ9rW2PxwT3rZ5l2b322HBacNjRi6PqZ3fw&#10;BrL3c8lSSPmwH94Wxcfebdri2ZjJzfj0CEpolP/wX3trDczm8Psl/QC9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m/CTEAAAA2wAAAA8AAAAAAAAAAAAAAAAAmAIAAGRycy9k&#10;b3ducmV2LnhtbFBLBQYAAAAABAAEAPUAAACJAwAAAAA=&#10;" fillcolor="black [3213]" stroked="f"/>
                <v:oval id="Oval 1641" o:spid="_x0000_s1493" style="position:absolute;left:7076;top:9076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pZv8QA&#10;AADbAAAADwAAAGRycy9kb3ducmV2LnhtbESPUUvDQBCE3wX/w7FC3+zFQqXGXosKlioEtIY+L7k1&#10;F8zthdw2Tfvre4Lg4zAz3zDL9ehbNVAfm8AG7qYZKOIq2IZrA+XX6+0CVBRki21gMnCiCOvV9dUS&#10;cxuO/EnDTmqVIBxzNOBEulzrWDnyGKehI07ed+g9SpJ9rW2PxwT3rZ5l2b322HBacNjRi6PqZ3fw&#10;BrL3c8lSSPmwH94Wxcfebdri2ZjJzfj0CEpolP/wX3trDczm8Psl/QC9u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qWb/EAAAA2wAAAA8AAAAAAAAAAAAAAAAAmAIAAGRycy9k&#10;b3ducmV2LnhtbFBLBQYAAAAABAAEAPUAAACJAwAAAAA=&#10;" fillcolor="black [3213]" stroked="f"/>
                <v:shape id="Text Box 1642" o:spid="_x0000_s1494" type="#_x0000_t202" style="position:absolute;left:2601;top:9171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776B8A" w:rsidRPr="00185A6F" w:rsidRDefault="00776B8A" w:rsidP="00185A6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So</w:t>
                        </w:r>
                      </w:p>
                    </w:txbxContent>
                  </v:textbox>
                </v:shape>
                <v:shape id="Text Box 1643" o:spid="_x0000_s1495" type="#_x0000_t202" style="position:absolute;left:7110;top:8807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</w:rPr>
                          <w:t>Sn</w:t>
                        </w:r>
                        <w:proofErr w:type="spellEnd"/>
                      </w:p>
                    </w:txbxContent>
                  </v:textbox>
                </v:shape>
                <v:shape id="Text Box 1644" o:spid="_x0000_s1496" type="#_x0000_t202" style="position:absolute;left:5120;top:8254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S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1645" o:spid="_x0000_s1497" type="#_x0000_t202" style="position:absolute;left:4640;top:8780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S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-1</w:t>
                        </w:r>
                      </w:p>
                    </w:txbxContent>
                  </v:textbox>
                </v:shape>
                <v:shape id="Text Box 1646" o:spid="_x0000_s1498" type="#_x0000_t202" style="position:absolute;left:5825;top:7969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S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+1</w:t>
                        </w:r>
                      </w:p>
                    </w:txbxContent>
                  </v:textbox>
                </v:shape>
                <v:shape id="AutoShape 1656" o:spid="_x0000_s1499" type="#_x0000_t32" style="position:absolute;left:3002;top:9567;width:0;height:11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ZtkMUAAADbAAAADwAAAGRycy9kb3ducmV2LnhtbESP3WoCMRSE7wu+QziCN0WzKhXZGkWE&#10;QqWU+lPo7WFzull2cxI2cV379E2h4OUwM98wq01vG9FRGyrHCqaTDARx4XTFpYLP88t4CSJEZI2N&#10;Y1JwowCb9eBhhbl2Vz5Sd4qlSBAOOSowMfpcylAYshgmzhMn79u1FmOSbSl1i9cEt42cZdlCWqw4&#10;LRj0tDNU1KeLVVB39cfx8BT84+WHFm/evO/nX1qp0bDfPoOI1Md7+L/9qhXMp/D3Jf0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ZtkMUAAADbAAAADwAAAAAAAAAA&#10;AAAAAAChAgAAZHJzL2Rvd25yZXYueG1sUEsFBgAAAAAEAAQA+QAAAJMDAAAAAA==&#10;">
                  <v:stroke dashstyle="dash"/>
                </v:shape>
                <v:shape id="AutoShape 1657" o:spid="_x0000_s1500" type="#_x0000_t32" style="position:absolute;left:7125;top:9162;width:0;height:15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Tz58UAAADbAAAADwAAAGRycy9kb3ducmV2LnhtbESPQWsCMRSE70L/Q3iFXqRmq1TK1igi&#10;FCoiVlvo9bF53Sy7eQmbuK7+eiMUPA4z8w0zW/S2ER21oXKs4GWUgSAunK64VPDz/fH8BiJEZI2N&#10;Y1JwpgCL+cNghrl2J95Td4ilSBAOOSowMfpcylAYshhGzhMn78+1FmOSbSl1i6cEt40cZ9lUWqw4&#10;LRj0tDJU1IejVVB39W7/9Rr88Hih6cab7Xryq5V6euyX7yAi9fEe/m9/agWTMdy+pB8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TTz58UAAADbAAAADwAAAAAAAAAA&#10;AAAAAAChAgAAZHJzL2Rvd25yZXYueG1sUEsFBgAAAAAEAAQA+QAAAJMDAAAAAA==&#10;">
                  <v:stroke dashstyle="dash"/>
                </v:shape>
                <v:shape id="Text Box 1658" o:spid="_x0000_s1501" type="#_x0000_t202" style="position:absolute;left:2816;top:10605;width:501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776B8A" w:rsidRPr="00185A6F" w:rsidRDefault="00776B8A" w:rsidP="0075642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659" o:spid="_x0000_s1502" type="#_x0000_t202" style="position:absolute;left:6949;top:10647;width:501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776B8A" w:rsidRPr="00185A6F" w:rsidRDefault="00776B8A" w:rsidP="0075642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185A6F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AF4056" w:rsidRDefault="00AF4056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185A6F" w:rsidRDefault="003E15BE" w:rsidP="002D25A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</w:t>
      </w:r>
      <w:r w:rsidR="00AF4056">
        <w:rPr>
          <w:rFonts w:ascii="Times New Roman" w:hAnsi="Times New Roman" w:cs="Times New Roman"/>
          <w:position w:val="-32"/>
          <w:sz w:val="24"/>
          <w:szCs w:val="24"/>
        </w:rPr>
        <w:t>r</w:t>
      </w:r>
      <w:r>
        <w:rPr>
          <w:rFonts w:ascii="Times New Roman" w:hAnsi="Times New Roman" w:cs="Times New Roman"/>
          <w:position w:val="-32"/>
          <w:sz w:val="24"/>
          <w:szCs w:val="24"/>
        </w:rPr>
        <w:t>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at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gi-bag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ole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itik-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S</w:t>
      </w:r>
      <w:r w:rsidRPr="003E15BE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position w:val="-32"/>
          <w:sz w:val="24"/>
          <w:szCs w:val="24"/>
        </w:rPr>
        <w:t>, S</w:t>
      </w:r>
      <w:r w:rsidRPr="003E15BE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>, S</w:t>
      </w:r>
      <w:r w:rsidRPr="003E15BE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3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, …,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</w:t>
      </w:r>
      <w:r w:rsidRPr="003E15BE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n</w:t>
      </w:r>
      <w:proofErr w:type="spellEnd"/>
      <w:r w:rsidRPr="003E15BE">
        <w:rPr>
          <w:rFonts w:ascii="Times New Roman" w:hAnsi="Times New Roman" w:cs="Times New Roman"/>
          <w:position w:val="-32"/>
          <w:sz w:val="24"/>
          <w:szCs w:val="24"/>
        </w:rPr>
        <w:t>.</w:t>
      </w:r>
    </w:p>
    <w:p w:rsidR="003E15BE" w:rsidRDefault="00A14CCB" w:rsidP="002D25A4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noProof/>
          <w:position w:val="-32"/>
          <w:sz w:val="24"/>
          <w:szCs w:val="24"/>
        </w:rPr>
        <mc:AlternateContent>
          <mc:Choice Requires="wpg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75310</wp:posOffset>
                </wp:positionH>
                <wp:positionV relativeFrom="paragraph">
                  <wp:posOffset>570865</wp:posOffset>
                </wp:positionV>
                <wp:extent cx="1563370" cy="1191260"/>
                <wp:effectExtent l="3810" t="635" r="4445" b="0"/>
                <wp:wrapNone/>
                <wp:docPr id="1" name="Group 1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3370" cy="1191260"/>
                          <a:chOff x="2151" y="12683"/>
                          <a:chExt cx="2462" cy="1876"/>
                        </a:xfrm>
                      </wpg:grpSpPr>
                      <wps:wsp>
                        <wps:cNvPr id="2" name="Freeform 1652"/>
                        <wps:cNvSpPr>
                          <a:spLocks/>
                        </wps:cNvSpPr>
                        <wps:spPr bwMode="auto">
                          <a:xfrm>
                            <a:off x="2651" y="13123"/>
                            <a:ext cx="1180" cy="946"/>
                          </a:xfrm>
                          <a:custGeom>
                            <a:avLst/>
                            <a:gdLst>
                              <a:gd name="T0" fmla="*/ 0 w 1180"/>
                              <a:gd name="T1" fmla="*/ 946 h 946"/>
                              <a:gd name="T2" fmla="*/ 1180 w 1180"/>
                              <a:gd name="T3" fmla="*/ 946 h 946"/>
                              <a:gd name="T4" fmla="*/ 1180 w 1180"/>
                              <a:gd name="T5" fmla="*/ 0 h 946"/>
                              <a:gd name="T6" fmla="*/ 0 w 1180"/>
                              <a:gd name="T7" fmla="*/ 946 h 9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80" h="946">
                                <a:moveTo>
                                  <a:pt x="0" y="946"/>
                                </a:moveTo>
                                <a:lnTo>
                                  <a:pt x="1180" y="946"/>
                                </a:lnTo>
                                <a:lnTo>
                                  <a:pt x="1180" y="0"/>
                                </a:lnTo>
                                <a:lnTo>
                                  <a:pt x="0" y="9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47"/>
                        <wps:cNvSpPr txBox="1">
                          <a:spLocks noChangeArrowheads="1"/>
                        </wps:cNvSpPr>
                        <wps:spPr bwMode="auto">
                          <a:xfrm>
                            <a:off x="3551" y="12683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S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648"/>
                        <wps:cNvSpPr txBox="1">
                          <a:spLocks noChangeArrowheads="1"/>
                        </wps:cNvSpPr>
                        <wps:spPr bwMode="auto">
                          <a:xfrm>
                            <a:off x="2151" y="13647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S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649"/>
                        <wps:cNvSpPr>
                          <a:spLocks noChangeArrowheads="1"/>
                        </wps:cNvSpPr>
                        <wps:spPr bwMode="auto">
                          <a:xfrm>
                            <a:off x="2652" y="1396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1650"/>
                        <wps:cNvSpPr>
                          <a:spLocks noChangeArrowheads="1"/>
                        </wps:cNvSpPr>
                        <wps:spPr bwMode="auto">
                          <a:xfrm>
                            <a:off x="3760" y="13063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1651"/>
                        <wps:cNvSpPr>
                          <a:spLocks/>
                        </wps:cNvSpPr>
                        <wps:spPr bwMode="auto">
                          <a:xfrm>
                            <a:off x="2681" y="13123"/>
                            <a:ext cx="1094" cy="863"/>
                          </a:xfrm>
                          <a:custGeom>
                            <a:avLst/>
                            <a:gdLst>
                              <a:gd name="T0" fmla="*/ 0 w 1094"/>
                              <a:gd name="T1" fmla="*/ 863 h 863"/>
                              <a:gd name="T2" fmla="*/ 490 w 1094"/>
                              <a:gd name="T3" fmla="*/ 217 h 863"/>
                              <a:gd name="T4" fmla="*/ 1094 w 1094"/>
                              <a:gd name="T5" fmla="*/ 0 h 8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94" h="863">
                                <a:moveTo>
                                  <a:pt x="0" y="863"/>
                                </a:moveTo>
                                <a:cubicBezTo>
                                  <a:pt x="79" y="755"/>
                                  <a:pt x="308" y="361"/>
                                  <a:pt x="490" y="217"/>
                                </a:cubicBezTo>
                                <a:cubicBezTo>
                                  <a:pt x="672" y="73"/>
                                  <a:pt x="878" y="49"/>
                                  <a:pt x="109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653"/>
                        <wps:cNvSpPr txBox="1">
                          <a:spLocks noChangeArrowheads="1"/>
                        </wps:cNvSpPr>
                        <wps:spPr bwMode="auto">
                          <a:xfrm>
                            <a:off x="2886" y="14007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sym w:font="Symbol" w:char="F044"/>
                              </w:r>
                              <w:proofErr w:type="gramStart"/>
                              <w:r w:rsidRPr="00BD3884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654"/>
                        <wps:cNvSpPr txBox="1">
                          <a:spLocks noChangeArrowheads="1"/>
                        </wps:cNvSpPr>
                        <wps:spPr bwMode="auto">
                          <a:xfrm>
                            <a:off x="3816" y="13333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sym w:font="Symbol" w:char="F044"/>
                              </w:r>
                              <w:proofErr w:type="spellStart"/>
                              <w:proofErr w:type="gramStart"/>
                              <w:r w:rsidRPr="00BD3884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655"/>
                        <wps:cNvSpPr txBox="1">
                          <a:spLocks noChangeArrowheads="1"/>
                        </wps:cNvSpPr>
                        <wps:spPr bwMode="auto">
                          <a:xfrm>
                            <a:off x="3126" y="13453"/>
                            <a:ext cx="79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6B8A" w:rsidRPr="00185A6F" w:rsidRDefault="00776B8A" w:rsidP="003E15B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sym w:font="Symbol" w:char="F044"/>
                              </w:r>
                              <w:proofErr w:type="spellStart"/>
                              <w:proofErr w:type="gramStart"/>
                              <w:r w:rsidRPr="00BD3884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r</w:t>
                              </w:r>
                              <w:r w:rsidRPr="003E15BE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61" o:spid="_x0000_s1503" style="position:absolute;left:0;text-align:left;margin-left:45.3pt;margin-top:44.95pt;width:123.1pt;height:93.8pt;z-index:252277760" coordorigin="2151,12683" coordsize="2462,18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">
                <v:shape id="Freeform 1652" o:spid="_x0000_s1504" style="position:absolute;left:2651;top:13123;width:1180;height:946;visibility:visible;mso-wrap-style:square;v-text-anchor:top" coordsize="1180,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iKqMEA&#10;AADaAAAADwAAAGRycy9kb3ducmV2LnhtbESPzWrDMBCE74W+g9hCb7UcH0xxI5s0UBNyKXVCz4u1&#10;sU2slbHkv7evCoUeh5n5htkXq+nFTKPrLCvYRTEI4trqjhsF18vHyysI55E19pZJwUYOivzxYY+Z&#10;tgt/0Vz5RgQIuwwVtN4PmZSubsmgi+xAHLybHQ36IMdG6hGXADe9TOI4lQY7DgstDnRsqb5Xk1FQ&#10;XkpDk00/zff2fsMtPZ53c6XU89N6eAPhafX/4b/2SStI4PdKuAEy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IiqjBAAAA2gAAAA8AAAAAAAAAAAAAAAAAmAIAAGRycy9kb3du&#10;cmV2LnhtbFBLBQYAAAAABAAEAPUAAACGAwAAAAA=&#10;" path="m,946r1180,l1180,,,946xe">
                  <v:path arrowok="t" o:connecttype="custom" o:connectlocs="0,946;1180,946;1180,0;0,946" o:connectangles="0,0,0,0"/>
                </v:shape>
                <v:shape id="Text Box 1647" o:spid="_x0000_s1505" type="#_x0000_t202" style="position:absolute;left:3551;top:12683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S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Text Box 1648" o:spid="_x0000_s1506" type="#_x0000_t202" style="position:absolute;left:2151;top:13647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S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-1</w:t>
                        </w:r>
                      </w:p>
                    </w:txbxContent>
                  </v:textbox>
                </v:shape>
                <v:oval id="Oval 1649" o:spid="_x0000_s1507" style="position:absolute;left:2652;top:13968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/ov8MA&#10;AADaAAAADwAAAGRycy9kb3ducmV2LnhtbESPUUvDQBCE3wX/w7GCb/bSglJjr6UKLSoEag19XnJr&#10;LpjbC7ltGvvre4Lg4zAz3zCL1ehbNVAfm8AGppMMFHEVbMO1gfJzczcHFQXZYhuYDPxQhNXy+mqB&#10;uQ0n/qBhL7VKEI45GnAiXa51rBx5jJPQESfvK/QeJcm+1rbHU4L7Vs+y7EF7bDgtOOzoxVH1vT96&#10;A9n7uWQppHw8DG/zYndw27Z4Nub2Zlw/gRIa5T/81361Bu7h90q6AXp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/ov8MAAADaAAAADwAAAAAAAAAAAAAAAACYAgAAZHJzL2Rv&#10;d25yZXYueG1sUEsFBgAAAAAEAAQA9QAAAIgDAAAAAA==&#10;" fillcolor="black [3213]" stroked="f"/>
                <v:oval id="Oval 1650" o:spid="_x0000_s1508" style="position:absolute;left:3760;top:13063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12yMMA&#10;AADaAAAADwAAAGRycy9kb3ducmV2LnhtbESPQUvDQBSE70L/w/IK3uzGHkqN3RYttGghoDX0/Mg+&#10;s8Hs25B9ptFf3xWEHoeZ+YZZbUbfqoH62AQ2cD/LQBFXwTZcGyg/dndLUFGQLbaBycAPRdisJzcr&#10;zG048zsNR6lVgnDM0YAT6XKtY+XIY5yFjjh5n6H3KEn2tbY9nhPct3qeZQvtseG04LCjraPq6/jt&#10;DWSH35KlkPLhNLwui7eT27fFszG30/HpEZTQKNfwf/vFGljA35V0A/T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12yMMAAADaAAAADwAAAAAAAAAAAAAAAACYAgAAZHJzL2Rv&#10;d25yZXYueG1sUEsFBgAAAAAEAAQA9QAAAIgDAAAAAA==&#10;" fillcolor="black [3213]" stroked="f"/>
                <v:shape id="Freeform 1651" o:spid="_x0000_s1509" style="position:absolute;left:2681;top:13123;width:1094;height:863;visibility:visible;mso-wrap-style:square;v-text-anchor:top" coordsize="1094,8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c8esMA&#10;AADaAAAADwAAAGRycy9kb3ducmV2LnhtbESPT2sCMRTE74V+h/AKvdVspbS6GkVLCwXxsP65Pzev&#10;m8XNy5qk7vrtTUHwOMzMb5jpvLeNOJMPtWMFr4MMBHHpdM2Vgt32+2UEIkRkjY1jUnChAPPZ48MU&#10;c+06Lui8iZVIEA45KjAxtrmUoTRkMQxcS5y8X+ctxiR9JbXHLsFtI4dZ9i4t1pwWDLb0aag8bv6s&#10;go6Xp7fdsVmb/WX9NZar4uBHhVLPT/1iAiJSH+/hW/tHK/iA/yvpBsjZ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c8esMAAADaAAAADwAAAAAAAAAAAAAAAACYAgAAZHJzL2Rv&#10;d25yZXYueG1sUEsFBgAAAAAEAAQA9QAAAIgDAAAAAA==&#10;" path="m,863c79,755,308,361,490,217,672,73,878,49,1094,e" filled="f">
                  <v:path arrowok="t" o:connecttype="custom" o:connectlocs="0,863;490,217;1094,0" o:connectangles="0,0,0"/>
                </v:shape>
                <v:shape id="Text Box 1653" o:spid="_x0000_s1510" type="#_x0000_t202" style="position:absolute;left:2886;top:14007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sym w:font="Symbol" w:char="F044"/>
                        </w:r>
                        <w:proofErr w:type="gramStart"/>
                        <w:r w:rsidRPr="00BD3884"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1654" o:spid="_x0000_s1511" type="#_x0000_t202" style="position:absolute;left:3816;top:13333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sym w:font="Symbol" w:char="F044"/>
                        </w:r>
                        <w:proofErr w:type="spellStart"/>
                        <w:proofErr w:type="gramStart"/>
                        <w:r w:rsidRPr="00BD3884"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655" o:spid="_x0000_s1512" type="#_x0000_t202" style="position:absolute;left:3126;top:13453;width:79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776B8A" w:rsidRPr="00185A6F" w:rsidRDefault="00776B8A" w:rsidP="003E15B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sym w:font="Symbol" w:char="F044"/>
                        </w:r>
                        <w:proofErr w:type="spellStart"/>
                        <w:proofErr w:type="gramStart"/>
                        <w:r w:rsidRPr="00BD3884">
                          <w:rPr>
                            <w:rFonts w:ascii="Times New Roman" w:hAnsi="Times New Roman" w:cs="Times New Roman"/>
                            <w:i/>
                          </w:rPr>
                          <w:t>r</w:t>
                        </w:r>
                        <w:r w:rsidRPr="003E15BE">
                          <w:rPr>
                            <w:rFonts w:ascii="Times New Roman" w:hAnsi="Times New Roman" w:cs="Times New Roman"/>
                            <w:vertAlign w:val="subscript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proofErr w:type="spellStart"/>
      <w:proofErr w:type="gramStart"/>
      <w:r w:rsidR="003E15BE">
        <w:rPr>
          <w:rFonts w:ascii="Times New Roman" w:hAnsi="Times New Roman" w:cs="Times New Roman"/>
          <w:position w:val="-32"/>
          <w:sz w:val="24"/>
          <w:szCs w:val="24"/>
        </w:rPr>
        <w:t>Ambil</w:t>
      </w:r>
      <w:proofErr w:type="spellEnd"/>
      <w:r w:rsidR="003E15B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E15BE">
        <w:rPr>
          <w:rFonts w:ascii="Times New Roman" w:hAnsi="Times New Roman" w:cs="Times New Roman"/>
          <w:position w:val="-32"/>
          <w:sz w:val="24"/>
          <w:szCs w:val="24"/>
        </w:rPr>
        <w:t>dua</w:t>
      </w:r>
      <w:proofErr w:type="spellEnd"/>
      <w:r w:rsidR="003E15B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E15BE"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 w:rsidR="008B2125">
        <w:rPr>
          <w:rFonts w:ascii="Times New Roman" w:hAnsi="Times New Roman" w:cs="Times New Roman"/>
          <w:position w:val="-32"/>
          <w:sz w:val="24"/>
          <w:szCs w:val="24"/>
        </w:rPr>
        <w:t>,</w:t>
      </w:r>
      <w:r w:rsidR="003E15B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E15BE">
        <w:rPr>
          <w:rFonts w:ascii="Times New Roman" w:hAnsi="Times New Roman" w:cs="Times New Roman"/>
          <w:position w:val="-32"/>
          <w:sz w:val="24"/>
          <w:szCs w:val="24"/>
        </w:rPr>
        <w:t>misalkan</w:t>
      </w:r>
      <w:proofErr w:type="spellEnd"/>
      <w:r w:rsidR="003E15BE">
        <w:rPr>
          <w:rFonts w:ascii="Times New Roman" w:hAnsi="Times New Roman" w:cs="Times New Roman"/>
          <w:position w:val="-32"/>
          <w:sz w:val="24"/>
          <w:szCs w:val="24"/>
        </w:rPr>
        <w:t xml:space="preserve"> S</w:t>
      </w:r>
      <w:r w:rsidR="003E15BE" w:rsidRPr="003E15BE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i</w:t>
      </w:r>
      <w:r w:rsidR="003E15BE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3E15BE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3E15BE">
        <w:rPr>
          <w:rFonts w:ascii="Times New Roman" w:hAnsi="Times New Roman" w:cs="Times New Roman"/>
          <w:position w:val="-32"/>
          <w:sz w:val="24"/>
          <w:szCs w:val="24"/>
        </w:rPr>
        <w:t xml:space="preserve"> S</w:t>
      </w:r>
      <w:r w:rsidR="003E15BE" w:rsidRPr="003E15BE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i-1</w:t>
      </w:r>
      <w:r w:rsidR="00DE4516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.</w:t>
      </w:r>
      <w:proofErr w:type="gramEnd"/>
      <w:r w:rsidR="00DE4516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 xml:space="preserve"> </w:t>
      </w:r>
      <w:proofErr w:type="spellStart"/>
      <w:proofErr w:type="gramStart"/>
      <w:r w:rsidR="00DE4516"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segmen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antara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kedua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tersebut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dapat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dihampiri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lurus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menggunakan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teorema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phytagoras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seperti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digambarkan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dibawah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DE4516"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 w:rsidR="00DE4516">
        <w:rPr>
          <w:rFonts w:ascii="Times New Roman" w:hAnsi="Times New Roman" w:cs="Times New Roman"/>
          <w:position w:val="-32"/>
          <w:sz w:val="24"/>
          <w:szCs w:val="24"/>
        </w:rPr>
        <w:t>.</w:t>
      </w:r>
      <w:proofErr w:type="gramEnd"/>
    </w:p>
    <w:p w:rsidR="0099600C" w:rsidRDefault="0099600C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8B2125" w:rsidRDefault="008B2125" w:rsidP="00CF6B30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25277C" w:rsidRDefault="0025277C" w:rsidP="0099600C">
      <w:pPr>
        <w:spacing w:after="0"/>
        <w:jc w:val="both"/>
        <w:rPr>
          <w:rFonts w:ascii="Times New Roman" w:hAnsi="Times New Roman" w:cs="Times New Roman"/>
          <w:position w:val="-14"/>
          <w:sz w:val="24"/>
          <w:szCs w:val="24"/>
          <w:lang w:val="id-ID"/>
        </w:rPr>
      </w:pPr>
    </w:p>
    <w:p w:rsidR="0025277C" w:rsidRDefault="0025277C" w:rsidP="0099600C">
      <w:pPr>
        <w:spacing w:after="0"/>
        <w:jc w:val="both"/>
        <w:rPr>
          <w:rFonts w:ascii="Times New Roman" w:hAnsi="Times New Roman" w:cs="Times New Roman"/>
          <w:position w:val="-14"/>
          <w:sz w:val="24"/>
          <w:szCs w:val="24"/>
          <w:lang w:val="id-ID"/>
        </w:rPr>
      </w:pPr>
    </w:p>
    <w:p w:rsidR="0065154C" w:rsidRDefault="002D25A4" w:rsidP="0099600C">
      <w:pPr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65154C">
        <w:rPr>
          <w:rFonts w:ascii="Times New Roman" w:hAnsi="Times New Roman" w:cs="Times New Roman"/>
          <w:position w:val="-14"/>
          <w:sz w:val="24"/>
          <w:szCs w:val="24"/>
        </w:rPr>
        <w:object w:dxaOrig="1719" w:dyaOrig="460">
          <v:shape id="_x0000_i1108" type="#_x0000_t75" style="width:87.5pt;height:23.5pt" o:ole="">
            <v:imagedata r:id="rId218" o:title=""/>
          </v:shape>
          <o:OLEObject Type="Embed" ProgID="Equation.DSMT4" ShapeID="_x0000_i1108" DrawAspect="Content" ObjectID="_1543292793" r:id="rId219"/>
        </w:object>
      </w:r>
    </w:p>
    <w:p w:rsidR="003E15BE" w:rsidRDefault="00F52508" w:rsidP="0099600C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  <w:vertAlign w:val="subscript"/>
        </w:rPr>
      </w:pPr>
      <w:r w:rsidRPr="0065154C">
        <w:rPr>
          <w:rFonts w:ascii="Times New Roman" w:hAnsi="Times New Roman" w:cs="Times New Roman"/>
          <w:position w:val="-16"/>
          <w:sz w:val="24"/>
          <w:szCs w:val="24"/>
        </w:rPr>
        <w:object w:dxaOrig="4080" w:dyaOrig="520">
          <v:shape id="_x0000_i1109" type="#_x0000_t75" style="width:210pt;height:27pt" o:ole="">
            <v:imagedata r:id="rId220" o:title=""/>
          </v:shape>
          <o:OLEObject Type="Embed" ProgID="Equation.DSMT4" ShapeID="_x0000_i1109" DrawAspect="Content" ObjectID="_1543292794" r:id="rId221"/>
        </w:object>
      </w:r>
    </w:p>
    <w:p w:rsidR="003E15BE" w:rsidRDefault="008B2125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>d</w:t>
      </w:r>
      <w:r w:rsidR="0065154C">
        <w:rPr>
          <w:rFonts w:ascii="Times New Roman" w:hAnsi="Times New Roman" w:cs="Times New Roman"/>
          <w:position w:val="-32"/>
          <w:sz w:val="24"/>
          <w:szCs w:val="24"/>
        </w:rPr>
        <w:t>engan</w:t>
      </w:r>
      <w:proofErr w:type="spellEnd"/>
      <w:proofErr w:type="gram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menggunakan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teorema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5154C">
        <w:rPr>
          <w:rFonts w:ascii="Times New Roman" w:hAnsi="Times New Roman" w:cs="Times New Roman"/>
          <w:position w:val="-32"/>
          <w:sz w:val="24"/>
          <w:szCs w:val="24"/>
        </w:rPr>
        <w:t>nilai</w:t>
      </w:r>
      <w:proofErr w:type="spellEnd"/>
      <w:r w:rsidR="0065154C">
        <w:rPr>
          <w:rFonts w:ascii="Times New Roman" w:hAnsi="Times New Roman" w:cs="Times New Roman"/>
          <w:position w:val="-32"/>
          <w:sz w:val="24"/>
          <w:szCs w:val="24"/>
        </w:rPr>
        <w:t xml:space="preserve"> rata-rata</w:t>
      </w:r>
    </w:p>
    <w:p w:rsidR="0065154C" w:rsidRDefault="00F52508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52508">
        <w:rPr>
          <w:rFonts w:ascii="Times New Roman" w:hAnsi="Times New Roman" w:cs="Times New Roman"/>
          <w:position w:val="-30"/>
          <w:sz w:val="24"/>
          <w:szCs w:val="24"/>
        </w:rPr>
        <w:object w:dxaOrig="2260" w:dyaOrig="680">
          <v:shape id="_x0000_i1110" type="#_x0000_t75" style="width:116.5pt;height:37pt" o:ole="">
            <v:imagedata r:id="rId222" o:title=""/>
          </v:shape>
          <o:OLEObject Type="Embed" ProgID="Equation.DSMT4" ShapeID="_x0000_i1110" DrawAspect="Content" ObjectID="_1543292795" r:id="rId223"/>
        </w:object>
      </w:r>
    </w:p>
    <w:p w:rsidR="0065154C" w:rsidRDefault="008B2125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m</w:t>
      </w:r>
      <w:r w:rsidR="00F52508">
        <w:rPr>
          <w:rFonts w:ascii="Times New Roman" w:hAnsi="Times New Roman" w:cs="Times New Roman"/>
          <w:position w:val="-32"/>
          <w:sz w:val="24"/>
          <w:szCs w:val="24"/>
        </w:rPr>
        <w:t>aka</w:t>
      </w:r>
      <w:proofErr w:type="spellEnd"/>
      <w:proofErr w:type="gramEnd"/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52508">
        <w:rPr>
          <w:rFonts w:ascii="Times New Roman" w:hAnsi="Times New Roman" w:cs="Times New Roman"/>
          <w:position w:val="-32"/>
          <w:sz w:val="24"/>
          <w:szCs w:val="24"/>
        </w:rPr>
        <w:t>akan</w:t>
      </w:r>
      <w:proofErr w:type="spellEnd"/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52508">
        <w:rPr>
          <w:rFonts w:ascii="Times New Roman" w:hAnsi="Times New Roman" w:cs="Times New Roman"/>
          <w:position w:val="-32"/>
          <w:sz w:val="24"/>
          <w:szCs w:val="24"/>
        </w:rPr>
        <w:t>diperoleh</w:t>
      </w:r>
      <w:proofErr w:type="spellEnd"/>
    </w:p>
    <w:p w:rsidR="00F52508" w:rsidRDefault="00F52508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65154C">
        <w:rPr>
          <w:rFonts w:ascii="Times New Roman" w:hAnsi="Times New Roman" w:cs="Times New Roman"/>
          <w:position w:val="-16"/>
          <w:sz w:val="24"/>
          <w:szCs w:val="24"/>
        </w:rPr>
        <w:object w:dxaOrig="4140" w:dyaOrig="520">
          <v:shape id="_x0000_i1111" type="#_x0000_t75" style="width:212pt;height:27pt" o:ole="">
            <v:imagedata r:id="rId224" o:title=""/>
          </v:shape>
          <o:OLEObject Type="Embed" ProgID="Equation.DSMT4" ShapeID="_x0000_i1111" DrawAspect="Content" ObjectID="_1543292796" r:id="rId225"/>
        </w:object>
      </w:r>
    </w:p>
    <w:p w:rsidR="00F52508" w:rsidRDefault="00F52508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65154C">
        <w:rPr>
          <w:rFonts w:ascii="Times New Roman" w:hAnsi="Times New Roman" w:cs="Times New Roman"/>
          <w:position w:val="-16"/>
          <w:sz w:val="24"/>
          <w:szCs w:val="24"/>
        </w:rPr>
        <w:object w:dxaOrig="3060" w:dyaOrig="520">
          <v:shape id="_x0000_i1112" type="#_x0000_t75" style="width:157.5pt;height:27pt" o:ole="">
            <v:imagedata r:id="rId226" o:title=""/>
          </v:shape>
          <o:OLEObject Type="Embed" ProgID="Equation.DSMT4" ShapeID="_x0000_i1112" DrawAspect="Content" ObjectID="_1543292797" r:id="rId227"/>
        </w:object>
      </w:r>
    </w:p>
    <w:p w:rsidR="00F52508" w:rsidRDefault="00F52508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65154C">
        <w:rPr>
          <w:rFonts w:ascii="Times New Roman" w:hAnsi="Times New Roman" w:cs="Times New Roman"/>
          <w:position w:val="-16"/>
          <w:sz w:val="24"/>
          <w:szCs w:val="24"/>
        </w:rPr>
        <w:object w:dxaOrig="2840" w:dyaOrig="520">
          <v:shape id="_x0000_i1113" type="#_x0000_t75" style="width:146pt;height:27pt" o:ole="">
            <v:imagedata r:id="rId228" o:title=""/>
          </v:shape>
          <o:OLEObject Type="Embed" ProgID="Equation.DSMT4" ShapeID="_x0000_i1113" DrawAspect="Content" ObjectID="_1543292798" r:id="rId229"/>
        </w:object>
      </w:r>
    </w:p>
    <w:p w:rsidR="00F52508" w:rsidRDefault="008B2125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a</w:t>
      </w:r>
      <w:r w:rsidR="00F52508">
        <w:rPr>
          <w:rFonts w:ascii="Times New Roman" w:hAnsi="Times New Roman" w:cs="Times New Roman"/>
          <w:position w:val="-32"/>
          <w:sz w:val="24"/>
          <w:szCs w:val="24"/>
        </w:rPr>
        <w:t>pabila</w:t>
      </w:r>
      <w:proofErr w:type="spellEnd"/>
      <w:proofErr w:type="gramEnd"/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F52508">
        <w:rPr>
          <w:rFonts w:ascii="Times New Roman" w:hAnsi="Times New Roman" w:cs="Times New Roman"/>
          <w:position w:val="-32"/>
          <w:sz w:val="24"/>
          <w:szCs w:val="24"/>
        </w:rPr>
        <w:sym w:font="Symbol" w:char="F044"/>
      </w:r>
      <w:r w:rsidR="00F52508" w:rsidRPr="0099600C">
        <w:rPr>
          <w:rFonts w:ascii="Times New Roman" w:hAnsi="Times New Roman" w:cs="Times New Roman"/>
          <w:i/>
          <w:position w:val="-32"/>
          <w:sz w:val="24"/>
          <w:szCs w:val="24"/>
        </w:rPr>
        <w:t>t</w:t>
      </w:r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52508">
        <w:rPr>
          <w:rFonts w:ascii="Times New Roman" w:hAnsi="Times New Roman" w:cs="Times New Roman"/>
          <w:position w:val="-32"/>
          <w:sz w:val="24"/>
          <w:szCs w:val="24"/>
        </w:rPr>
        <w:t>mendaekati</w:t>
      </w:r>
      <w:proofErr w:type="spellEnd"/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52508">
        <w:rPr>
          <w:rFonts w:ascii="Times New Roman" w:hAnsi="Times New Roman" w:cs="Times New Roman"/>
          <w:position w:val="-32"/>
          <w:sz w:val="24"/>
          <w:szCs w:val="24"/>
        </w:rPr>
        <w:t>nol</w:t>
      </w:r>
      <w:proofErr w:type="spellEnd"/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52508">
        <w:rPr>
          <w:rFonts w:ascii="Times New Roman" w:hAnsi="Times New Roman" w:cs="Times New Roman"/>
          <w:position w:val="-32"/>
          <w:sz w:val="24"/>
          <w:szCs w:val="24"/>
        </w:rPr>
        <w:t>maka</w:t>
      </w:r>
      <w:proofErr w:type="spellEnd"/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F52508" w:rsidRPr="0099600C">
        <w:rPr>
          <w:rFonts w:ascii="Times New Roman" w:hAnsi="Times New Roman" w:cs="Times New Roman"/>
          <w:i/>
          <w:position w:val="-32"/>
          <w:sz w:val="24"/>
          <w:szCs w:val="24"/>
        </w:rPr>
        <w:t>dr</w:t>
      </w:r>
      <w:r w:rsidR="00F52508" w:rsidRPr="00F52508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i</w:t>
      </w:r>
      <w:proofErr w:type="spellEnd"/>
      <w:r w:rsidR="00F52508"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proofErr w:type="spellStart"/>
      <w:r w:rsidR="00F52508" w:rsidRPr="0099600C">
        <w:rPr>
          <w:rFonts w:ascii="Times New Roman" w:hAnsi="Times New Roman" w:cs="Times New Roman"/>
          <w:i/>
          <w:position w:val="-32"/>
          <w:sz w:val="24"/>
          <w:szCs w:val="24"/>
        </w:rPr>
        <w:t>ds</w:t>
      </w:r>
      <w:r w:rsidR="00F52508" w:rsidRPr="00F52508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t>i</w:t>
      </w:r>
      <w:proofErr w:type="spellEnd"/>
      <w:r w:rsidR="00F52508" w:rsidRPr="00F52508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 w:rsidR="00F52508" w:rsidRPr="00F52508">
        <w:rPr>
          <w:rFonts w:ascii="Times New Roman" w:hAnsi="Times New Roman" w:cs="Times New Roman"/>
          <w:position w:val="-32"/>
          <w:sz w:val="24"/>
          <w:szCs w:val="24"/>
        </w:rPr>
        <w:t>sehingga</w:t>
      </w:r>
      <w:proofErr w:type="spellEnd"/>
    </w:p>
    <w:p w:rsidR="00F52508" w:rsidRDefault="00F52508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65154C">
        <w:rPr>
          <w:rFonts w:ascii="Times New Roman" w:hAnsi="Times New Roman" w:cs="Times New Roman"/>
          <w:position w:val="-16"/>
          <w:sz w:val="24"/>
          <w:szCs w:val="24"/>
        </w:rPr>
        <w:object w:dxaOrig="3019" w:dyaOrig="520">
          <v:shape id="_x0000_i1114" type="#_x0000_t75" style="width:154pt;height:27pt" o:ole="">
            <v:imagedata r:id="rId230" o:title=""/>
          </v:shape>
          <o:OLEObject Type="Embed" ProgID="Equation.DSMT4" ShapeID="_x0000_i1114" DrawAspect="Content" ObjectID="_1543292799" r:id="rId231"/>
        </w:object>
      </w:r>
    </w:p>
    <w:p w:rsidR="00F52508" w:rsidRDefault="008B2125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p</w:t>
      </w:r>
      <w:r w:rsidR="00F52508">
        <w:rPr>
          <w:rFonts w:ascii="Times New Roman" w:hAnsi="Times New Roman" w:cs="Times New Roman"/>
          <w:position w:val="-30"/>
          <w:sz w:val="24"/>
          <w:szCs w:val="24"/>
        </w:rPr>
        <w:t>anjang</w:t>
      </w:r>
      <w:proofErr w:type="spellEnd"/>
      <w:proofErr w:type="gramEnd"/>
      <w:r w:rsidR="00F52508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F52508">
        <w:rPr>
          <w:rFonts w:ascii="Times New Roman" w:hAnsi="Times New Roman" w:cs="Times New Roman"/>
          <w:position w:val="-30"/>
          <w:sz w:val="24"/>
          <w:szCs w:val="24"/>
        </w:rPr>
        <w:t>kurva</w:t>
      </w:r>
      <w:proofErr w:type="spellEnd"/>
      <w:r w:rsidR="00F52508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="00F52508">
        <w:rPr>
          <w:rFonts w:ascii="Times New Roman" w:hAnsi="Times New Roman" w:cs="Times New Roman"/>
          <w:position w:val="-30"/>
          <w:sz w:val="24"/>
          <w:szCs w:val="24"/>
        </w:rPr>
        <w:t>seluruhnya</w:t>
      </w:r>
      <w:proofErr w:type="spellEnd"/>
      <w:r w:rsidR="00F52508">
        <w:rPr>
          <w:rFonts w:ascii="Times New Roman" w:hAnsi="Times New Roman" w:cs="Times New Roman"/>
          <w:position w:val="-30"/>
          <w:sz w:val="24"/>
          <w:szCs w:val="24"/>
        </w:rPr>
        <w:t>:</w:t>
      </w:r>
    </w:p>
    <w:p w:rsidR="00F52508" w:rsidRDefault="00F52508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52508">
        <w:rPr>
          <w:rFonts w:ascii="Times New Roman" w:hAnsi="Times New Roman" w:cs="Times New Roman"/>
          <w:position w:val="-28"/>
          <w:sz w:val="24"/>
          <w:szCs w:val="24"/>
        </w:rPr>
        <w:object w:dxaOrig="3640" w:dyaOrig="680">
          <v:shape id="_x0000_i1115" type="#_x0000_t75" style="width:185pt;height:37pt" o:ole="">
            <v:imagedata r:id="rId232" o:title=""/>
          </v:shape>
          <o:OLEObject Type="Embed" ProgID="Equation.DSMT4" ShapeID="_x0000_i1115" DrawAspect="Content" ObjectID="_1543292800" r:id="rId233"/>
        </w:object>
      </w:r>
    </w:p>
    <w:p w:rsidR="00F52508" w:rsidRDefault="00F52508" w:rsidP="005054D2">
      <w:pPr>
        <w:spacing w:after="0" w:line="360" w:lineRule="auto"/>
        <w:ind w:left="36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atau</w:t>
      </w:r>
      <w:proofErr w:type="spellEnd"/>
      <w:proofErr w:type="gramEnd"/>
    </w:p>
    <w:p w:rsidR="00F52508" w:rsidRDefault="00F52508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2860" w:dyaOrig="760">
          <v:shape id="_x0000_i1116" type="#_x0000_t75" style="width:146pt;height:41pt" o:ole="">
            <v:imagedata r:id="rId234" o:title=""/>
          </v:shape>
          <o:OLEObject Type="Embed" ProgID="Equation.DSMT4" ShapeID="_x0000_i1116" DrawAspect="Content" ObjectID="_1543292801" r:id="rId235"/>
        </w:object>
      </w:r>
    </w:p>
    <w:p w:rsidR="007F7822" w:rsidRDefault="007F7822" w:rsidP="005054D2">
      <w:pPr>
        <w:spacing w:after="0" w:line="360" w:lineRule="auto"/>
        <w:ind w:left="36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0"/>
          <w:sz w:val="24"/>
          <w:szCs w:val="24"/>
        </w:rPr>
        <w:t>atau</w:t>
      </w:r>
      <w:proofErr w:type="spellEnd"/>
      <w:proofErr w:type="gramEnd"/>
    </w:p>
    <w:p w:rsidR="007F7822" w:rsidRDefault="007F7822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2480" w:dyaOrig="820">
          <v:shape id="_x0000_i1117" type="#_x0000_t75" style="width:128.5pt;height:41pt" o:ole="">
            <v:imagedata r:id="rId236" o:title=""/>
          </v:shape>
          <o:OLEObject Type="Embed" ProgID="Equation.DSMT4" ShapeID="_x0000_i1117" DrawAspect="Content" ObjectID="_1543292802" r:id="rId237"/>
        </w:object>
      </w:r>
    </w:p>
    <w:p w:rsidR="007F7822" w:rsidRDefault="007F7822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urvany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nyatak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fungs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9D4513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 w:rsidR="0099600C">
        <w:rPr>
          <w:rFonts w:ascii="Times New Roman" w:hAnsi="Times New Roman" w:cs="Times New Roman"/>
          <w:i/>
          <w:position w:val="-30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t>=</w:t>
      </w:r>
      <w:r w:rsidR="0099600C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9D4513">
        <w:rPr>
          <w:rFonts w:ascii="Times New Roman" w:hAnsi="Times New Roman" w:cs="Times New Roman"/>
          <w:i/>
          <w:position w:val="-30"/>
          <w:sz w:val="24"/>
          <w:szCs w:val="24"/>
        </w:rPr>
        <w:t>f</w:t>
      </w:r>
      <w:r w:rsidR="0099600C">
        <w:rPr>
          <w:rFonts w:ascii="Times New Roman" w:hAnsi="Times New Roman" w:cs="Times New Roman"/>
          <w:i/>
          <w:position w:val="-30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maka</w:t>
      </w:r>
      <w:proofErr w:type="spellEnd"/>
    </w:p>
    <w:p w:rsidR="007F7822" w:rsidRDefault="007F7822" w:rsidP="0025277C">
      <w:pPr>
        <w:spacing w:after="0" w:line="360" w:lineRule="auto"/>
        <w:ind w:left="2160" w:firstLine="72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1980" w:dyaOrig="820">
          <v:shape id="_x0000_i1118" type="#_x0000_t75" style="width:103pt;height:41pt" o:ole="">
            <v:imagedata r:id="rId238" o:title=""/>
          </v:shape>
          <o:OLEObject Type="Embed" ProgID="Equation.DSMT4" ShapeID="_x0000_i1118" DrawAspect="Content" ObjectID="_1543292803" r:id="rId239"/>
        </w:object>
      </w:r>
    </w:p>
    <w:p w:rsidR="007F7822" w:rsidRDefault="007F7822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kurvanya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dinyatakan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fungsi</w:t>
      </w:r>
      <w:proofErr w:type="spellEnd"/>
      <w:r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0"/>
          <w:sz w:val="24"/>
          <w:szCs w:val="24"/>
        </w:rPr>
        <w:t>x</w:t>
      </w:r>
      <w:r w:rsidR="0099600C">
        <w:rPr>
          <w:rFonts w:ascii="Times New Roman" w:hAnsi="Times New Roman" w:cs="Times New Roman"/>
          <w:i/>
          <w:position w:val="-30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t>=</w:t>
      </w:r>
      <w:r w:rsidR="0099600C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9D4513">
        <w:rPr>
          <w:rFonts w:ascii="Times New Roman" w:hAnsi="Times New Roman" w:cs="Times New Roman"/>
          <w:i/>
          <w:position w:val="-30"/>
          <w:sz w:val="24"/>
          <w:szCs w:val="24"/>
        </w:rPr>
        <w:t>g</w:t>
      </w:r>
      <w:r w:rsidR="0099600C">
        <w:rPr>
          <w:rFonts w:ascii="Times New Roman" w:hAnsi="Times New Roman" w:cs="Times New Roman"/>
          <w:i/>
          <w:position w:val="-30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t>(</w:t>
      </w:r>
      <w:r w:rsidRPr="009D4513">
        <w:rPr>
          <w:rFonts w:ascii="Times New Roman" w:hAnsi="Times New Roman" w:cs="Times New Roman"/>
          <w:i/>
          <w:position w:val="-30"/>
          <w:sz w:val="24"/>
          <w:szCs w:val="24"/>
        </w:rPr>
        <w:t>y</w:t>
      </w:r>
      <w:r>
        <w:rPr>
          <w:rFonts w:ascii="Times New Roman" w:hAnsi="Times New Roman" w:cs="Times New Roman"/>
          <w:position w:val="-30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position w:val="-30"/>
          <w:sz w:val="24"/>
          <w:szCs w:val="24"/>
        </w:rPr>
        <w:t>maka</w:t>
      </w:r>
      <w:proofErr w:type="spellEnd"/>
    </w:p>
    <w:p w:rsidR="007F7822" w:rsidRDefault="007F7822" w:rsidP="0025277C">
      <w:pPr>
        <w:spacing w:after="0" w:line="360" w:lineRule="auto"/>
        <w:ind w:left="2160" w:firstLine="72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1980" w:dyaOrig="859">
          <v:shape id="_x0000_i1119" type="#_x0000_t75" style="width:103pt;height:45pt" o:ole="">
            <v:imagedata r:id="rId240" o:title=""/>
          </v:shape>
          <o:OLEObject Type="Embed" ProgID="Equation.DSMT4" ShapeID="_x0000_i1119" DrawAspect="Content" ObjectID="_1543292804" r:id="rId241"/>
        </w:object>
      </w:r>
    </w:p>
    <w:p w:rsidR="0025277C" w:rsidRDefault="0025277C" w:rsidP="0099600C">
      <w:pPr>
        <w:spacing w:after="0" w:line="360" w:lineRule="auto"/>
        <w:jc w:val="both"/>
        <w:rPr>
          <w:rFonts w:ascii="Times New Roman" w:hAnsi="Times New Roman" w:cs="Times New Roman"/>
          <w:b/>
          <w:i/>
          <w:position w:val="-30"/>
          <w:sz w:val="24"/>
          <w:szCs w:val="24"/>
          <w:lang w:val="id-ID"/>
        </w:rPr>
      </w:pPr>
    </w:p>
    <w:p w:rsidR="00F52508" w:rsidRPr="0025277C" w:rsidRDefault="00EF4101" w:rsidP="0099600C">
      <w:pPr>
        <w:spacing w:after="0" w:line="360" w:lineRule="auto"/>
        <w:jc w:val="both"/>
        <w:rPr>
          <w:rFonts w:ascii="Times New Roman" w:hAnsi="Times New Roman" w:cs="Times New Roman"/>
          <w:b/>
          <w:i/>
          <w:position w:val="-30"/>
          <w:sz w:val="24"/>
          <w:szCs w:val="24"/>
          <w:lang w:val="id-ID"/>
        </w:rPr>
      </w:pPr>
      <w:proofErr w:type="spellStart"/>
      <w:r w:rsidRPr="00E97C18">
        <w:rPr>
          <w:rFonts w:ascii="Times New Roman" w:hAnsi="Times New Roman" w:cs="Times New Roman"/>
          <w:b/>
          <w:i/>
          <w:position w:val="-30"/>
          <w:sz w:val="24"/>
          <w:szCs w:val="24"/>
        </w:rPr>
        <w:lastRenderedPageBreak/>
        <w:t>Contoh</w:t>
      </w:r>
      <w:proofErr w:type="spellEnd"/>
    </w:p>
    <w:p w:rsidR="002D1B25" w:rsidRDefault="00854193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Pr="0099600C">
        <w:rPr>
          <w:rFonts w:ascii="Times New Roman" w:hAnsi="Times New Roman" w:cs="Times New Roman"/>
          <w:i/>
          <w:position w:val="-32"/>
          <w:sz w:val="24"/>
          <w:szCs w:val="24"/>
        </w:rPr>
        <w:t>t</w:t>
      </w:r>
      <w:r w:rsidRPr="00854193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</w:t>
      </w:r>
      <w:r w:rsidRPr="0099600C">
        <w:rPr>
          <w:rFonts w:ascii="Times New Roman" w:hAnsi="Times New Roman" w:cs="Times New Roman"/>
          <w:i/>
          <w:position w:val="-32"/>
          <w:sz w:val="24"/>
          <w:szCs w:val="24"/>
        </w:rPr>
        <w:t>t</w:t>
      </w:r>
      <w:r w:rsidRPr="00854193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0</w:t>
      </w:r>
      <w:r w:rsidR="00A8679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≤ </w:t>
      </w:r>
      <w:r w:rsidRPr="0099600C">
        <w:rPr>
          <w:rFonts w:ascii="Times New Roman" w:hAnsi="Times New Roman" w:cs="Times New Roman"/>
          <w:i/>
          <w:position w:val="-32"/>
          <w:sz w:val="24"/>
          <w:szCs w:val="24"/>
        </w:rPr>
        <w:t>t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≤ 2</w:t>
      </w:r>
    </w:p>
    <w:p w:rsidR="00854193" w:rsidRPr="00854193" w:rsidRDefault="0099600C" w:rsidP="0099600C">
      <w:pPr>
        <w:spacing w:after="0" w:line="360" w:lineRule="auto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position w:val="-32"/>
          <w:sz w:val="24"/>
          <w:szCs w:val="24"/>
        </w:rPr>
        <w:t>P</w:t>
      </w:r>
      <w:r w:rsidR="00667B8A" w:rsidRPr="00667B8A">
        <w:rPr>
          <w:rFonts w:ascii="Times New Roman" w:hAnsi="Times New Roman" w:cs="Times New Roman"/>
          <w:i/>
          <w:position w:val="-32"/>
          <w:sz w:val="24"/>
          <w:szCs w:val="24"/>
        </w:rPr>
        <w:t>enyelesaian</w:t>
      </w:r>
      <w:proofErr w:type="spellEnd"/>
    </w:p>
    <w:p w:rsidR="00854193" w:rsidRDefault="00854193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85419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20" type="#_x0000_t75" style="width:45pt;height:31pt" o:ole="">
            <v:imagedata r:id="rId242" o:title=""/>
          </v:shape>
          <o:OLEObject Type="Embed" ProgID="Equation.DSMT4" ShapeID="_x0000_i1120" DrawAspect="Content" ObjectID="_1543292805" r:id="rId243"/>
        </w:object>
      </w:r>
      <w:r w:rsidR="0025277C">
        <w:rPr>
          <w:rFonts w:ascii="Times New Roman" w:hAnsi="Times New Roman" w:cs="Times New Roman"/>
          <w:position w:val="-24"/>
          <w:sz w:val="24"/>
          <w:szCs w:val="24"/>
          <w:lang w:val="id-ID"/>
        </w:rPr>
        <w:tab/>
      </w:r>
      <w:r w:rsidR="0025277C">
        <w:rPr>
          <w:rFonts w:ascii="Times New Roman" w:hAnsi="Times New Roman" w:cs="Times New Roman"/>
          <w:position w:val="-24"/>
          <w:sz w:val="24"/>
          <w:szCs w:val="24"/>
          <w:lang w:val="id-ID"/>
        </w:rPr>
        <w:tab/>
      </w:r>
      <w:r w:rsidR="0025277C">
        <w:rPr>
          <w:rFonts w:ascii="Times New Roman" w:hAnsi="Times New Roman" w:cs="Times New Roman"/>
          <w:position w:val="-24"/>
          <w:sz w:val="24"/>
          <w:szCs w:val="24"/>
          <w:lang w:val="id-ID"/>
        </w:rPr>
        <w:tab/>
      </w:r>
      <w:r w:rsidR="0025277C">
        <w:rPr>
          <w:rFonts w:ascii="Times New Roman" w:hAnsi="Times New Roman" w:cs="Times New Roman"/>
          <w:position w:val="-24"/>
          <w:sz w:val="24"/>
          <w:szCs w:val="24"/>
          <w:lang w:val="id-ID"/>
        </w:rPr>
        <w:tab/>
      </w:r>
      <w:r w:rsidRPr="00854193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21" type="#_x0000_t75" style="width:41pt;height:31pt" o:ole="">
            <v:imagedata r:id="rId244" o:title=""/>
          </v:shape>
          <o:OLEObject Type="Embed" ProgID="Equation.DSMT4" ShapeID="_x0000_i1121" DrawAspect="Content" ObjectID="_1543292806" r:id="rId245"/>
        </w:object>
      </w:r>
    </w:p>
    <w:p w:rsidR="00854193" w:rsidRDefault="0025277C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7720" w:dyaOrig="820">
          <v:shape id="_x0000_i1122" type="#_x0000_t75" style="width:397pt;height:41pt" o:ole="">
            <v:imagedata r:id="rId246" o:title=""/>
          </v:shape>
          <o:OLEObject Type="Embed" ProgID="Equation.DSMT4" ShapeID="_x0000_i1122" DrawAspect="Content" ObjectID="_1543292807" r:id="rId247"/>
        </w:object>
      </w:r>
    </w:p>
    <w:p w:rsidR="00894B0F" w:rsidRDefault="0025277C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5940" w:dyaOrig="760">
          <v:shape id="_x0000_i1123" type="#_x0000_t75" style="width:301.5pt;height:41pt" o:ole="">
            <v:imagedata r:id="rId248" o:title=""/>
          </v:shape>
          <o:OLEObject Type="Embed" ProgID="Equation.DSMT4" ShapeID="_x0000_i1123" DrawAspect="Content" ObjectID="_1543292808" r:id="rId249"/>
        </w:object>
      </w:r>
    </w:p>
    <w:p w:rsidR="00A8679D" w:rsidRDefault="0025277C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A8679D">
        <w:rPr>
          <w:rFonts w:ascii="Times New Roman" w:hAnsi="Times New Roman" w:cs="Times New Roman"/>
          <w:position w:val="-30"/>
          <w:sz w:val="24"/>
          <w:szCs w:val="24"/>
        </w:rPr>
        <w:object w:dxaOrig="5500" w:dyaOrig="720">
          <v:shape id="_x0000_i1124" type="#_x0000_t75" style="width:284pt;height:37pt" o:ole="">
            <v:imagedata r:id="rId250" o:title=""/>
          </v:shape>
          <o:OLEObject Type="Embed" ProgID="Equation.DSMT4" ShapeID="_x0000_i1124" DrawAspect="Content" ObjectID="_1543292809" r:id="rId251"/>
        </w:object>
      </w:r>
    </w:p>
    <w:p w:rsidR="00A8679D" w:rsidRPr="00776B8A" w:rsidRDefault="00EF4101" w:rsidP="0099600C">
      <w:pPr>
        <w:spacing w:after="0" w:line="360" w:lineRule="auto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>Contoh</w:t>
      </w:r>
      <w:proofErr w:type="spellEnd"/>
    </w:p>
    <w:p w:rsidR="00A8679D" w:rsidRDefault="00A8679D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ru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ghubung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1,3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6454CC"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 w:rsidR="006454CC">
        <w:rPr>
          <w:rFonts w:ascii="Times New Roman" w:hAnsi="Times New Roman" w:cs="Times New Roman"/>
          <w:position w:val="-32"/>
          <w:sz w:val="24"/>
          <w:szCs w:val="24"/>
        </w:rPr>
        <w:t xml:space="preserve"> (4,</w:t>
      </w:r>
      <w:r w:rsidR="000343F6">
        <w:rPr>
          <w:rFonts w:ascii="Times New Roman" w:hAnsi="Times New Roman" w:cs="Times New Roman"/>
          <w:position w:val="-32"/>
          <w:sz w:val="24"/>
          <w:szCs w:val="24"/>
        </w:rPr>
        <w:t>9)</w:t>
      </w:r>
    </w:p>
    <w:p w:rsidR="000343F6" w:rsidRPr="000343F6" w:rsidRDefault="0099600C" w:rsidP="0099600C">
      <w:pPr>
        <w:spacing w:after="0" w:line="360" w:lineRule="auto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position w:val="-32"/>
          <w:sz w:val="24"/>
          <w:szCs w:val="24"/>
        </w:rPr>
        <w:t>P</w:t>
      </w:r>
      <w:r w:rsidR="00667B8A" w:rsidRPr="00667B8A">
        <w:rPr>
          <w:rFonts w:ascii="Times New Roman" w:hAnsi="Times New Roman" w:cs="Times New Roman"/>
          <w:i/>
          <w:position w:val="-32"/>
          <w:sz w:val="24"/>
          <w:szCs w:val="24"/>
        </w:rPr>
        <w:t>enyelesaian</w:t>
      </w:r>
      <w:proofErr w:type="spellEnd"/>
    </w:p>
    <w:p w:rsidR="000343F6" w:rsidRDefault="000343F6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ghubung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1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,3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4,9) :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2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1</w:t>
      </w:r>
    </w:p>
    <w:p w:rsidR="000343F6" w:rsidRDefault="000343F6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854193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25" type="#_x0000_t75" style="width:37pt;height:31pt" o:ole="">
            <v:imagedata r:id="rId252" o:title=""/>
          </v:shape>
          <o:OLEObject Type="Embed" ProgID="Equation.DSMT4" ShapeID="_x0000_i1125" DrawAspect="Content" ObjectID="_1543292810" r:id="rId253"/>
        </w:object>
      </w:r>
    </w:p>
    <w:p w:rsidR="000343F6" w:rsidRDefault="0025277C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5240" w:dyaOrig="820">
          <v:shape id="_x0000_i1126" type="#_x0000_t75" style="width:270.5pt;height:41pt" o:ole="">
            <v:imagedata r:id="rId254" o:title=""/>
          </v:shape>
          <o:OLEObject Type="Embed" ProgID="Equation.DSMT4" ShapeID="_x0000_i1126" DrawAspect="Content" ObjectID="_1543292811" r:id="rId255"/>
        </w:object>
      </w:r>
    </w:p>
    <w:p w:rsidR="009D4513" w:rsidRDefault="0099600C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Silah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coco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jawab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lil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hytagor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.</w:t>
      </w:r>
      <w:proofErr w:type="gramEnd"/>
    </w:p>
    <w:p w:rsidR="000343F6" w:rsidRPr="00776B8A" w:rsidRDefault="00EF4101" w:rsidP="0099600C">
      <w:pPr>
        <w:spacing w:after="0" w:line="360" w:lineRule="auto"/>
        <w:jc w:val="both"/>
        <w:rPr>
          <w:rFonts w:ascii="Times New Roman" w:hAnsi="Times New Roman" w:cs="Times New Roman"/>
          <w:b/>
          <w:i/>
          <w:position w:val="-32"/>
          <w:sz w:val="24"/>
          <w:szCs w:val="24"/>
        </w:rPr>
      </w:pPr>
      <w:proofErr w:type="spellStart"/>
      <w:r w:rsidRPr="00776B8A">
        <w:rPr>
          <w:rFonts w:ascii="Times New Roman" w:hAnsi="Times New Roman" w:cs="Times New Roman"/>
          <w:b/>
          <w:i/>
          <w:position w:val="-32"/>
          <w:sz w:val="24"/>
          <w:szCs w:val="24"/>
        </w:rPr>
        <w:t>Contoh</w:t>
      </w:r>
      <w:proofErr w:type="spellEnd"/>
    </w:p>
    <w:p w:rsidR="000343F6" w:rsidRDefault="000343F6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D13428" w:rsidRPr="00D13428"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= </w:t>
      </w:r>
      <w:r w:rsidR="00892F76">
        <w:rPr>
          <w:rFonts w:ascii="Times New Roman" w:hAnsi="Times New Roman" w:cs="Times New Roman"/>
          <w:position w:val="-32"/>
          <w:sz w:val="24"/>
          <w:szCs w:val="24"/>
        </w:rPr>
        <w:t>2/3</w:t>
      </w:r>
      <w:r w:rsidR="00D809BE" w:rsidRPr="00D809BE"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 w:rsidR="00892F76" w:rsidRPr="00892F76"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3/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0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ngg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3, 9)</w:t>
      </w:r>
    </w:p>
    <w:p w:rsidR="000343F6" w:rsidRPr="000343F6" w:rsidRDefault="00667B8A" w:rsidP="0099600C">
      <w:pPr>
        <w:spacing w:after="0" w:line="360" w:lineRule="auto"/>
        <w:jc w:val="both"/>
        <w:rPr>
          <w:rFonts w:ascii="Times New Roman" w:hAnsi="Times New Roman" w:cs="Times New Roman"/>
          <w:i/>
          <w:position w:val="-32"/>
          <w:sz w:val="24"/>
          <w:szCs w:val="24"/>
        </w:rPr>
      </w:pPr>
      <w:proofErr w:type="spellStart"/>
      <w:r w:rsidRPr="00667B8A">
        <w:rPr>
          <w:rFonts w:ascii="Times New Roman" w:hAnsi="Times New Roman" w:cs="Times New Roman"/>
          <w:i/>
          <w:position w:val="-32"/>
          <w:sz w:val="24"/>
          <w:szCs w:val="24"/>
        </w:rPr>
        <w:t>Penyelesaian</w:t>
      </w:r>
      <w:proofErr w:type="spellEnd"/>
    </w:p>
    <w:p w:rsidR="000343F6" w:rsidRDefault="00892F76" w:rsidP="0099600C">
      <w:pPr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854193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27" type="#_x0000_t75" style="width:44.5pt;height:31pt" o:ole="">
            <v:imagedata r:id="rId256" o:title=""/>
          </v:shape>
          <o:OLEObject Type="Embed" ProgID="Equation.DSMT4" ShapeID="_x0000_i1127" DrawAspect="Content" ObjectID="_1543292812" r:id="rId257"/>
        </w:object>
      </w:r>
    </w:p>
    <w:p w:rsidR="000343F6" w:rsidRDefault="0025277C" w:rsidP="0099600C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F52508">
        <w:rPr>
          <w:rFonts w:ascii="Times New Roman" w:hAnsi="Times New Roman" w:cs="Times New Roman"/>
          <w:position w:val="-32"/>
          <w:sz w:val="24"/>
          <w:szCs w:val="24"/>
        </w:rPr>
        <w:object w:dxaOrig="6979" w:dyaOrig="820">
          <v:shape id="_x0000_i1128" type="#_x0000_t75" style="width:5in;height:41pt" o:ole="">
            <v:imagedata r:id="rId258" o:title=""/>
          </v:shape>
          <o:OLEObject Type="Embed" ProgID="Equation.DSMT4" ShapeID="_x0000_i1128" DrawAspect="Content" ObjectID="_1543292813" r:id="rId259"/>
        </w:object>
      </w:r>
    </w:p>
    <w:p w:rsidR="00892F76" w:rsidRPr="00E97C18" w:rsidRDefault="00CA1B48" w:rsidP="00CA1B48">
      <w:pPr>
        <w:spacing w:after="0"/>
        <w:jc w:val="both"/>
        <w:rPr>
          <w:rFonts w:ascii="Times New Roman" w:hAnsi="Times New Roman" w:cs="Times New Roman"/>
          <w:b/>
          <w:position w:val="-32"/>
          <w:sz w:val="24"/>
          <w:szCs w:val="24"/>
        </w:rPr>
      </w:pPr>
      <w:proofErr w:type="spellStart"/>
      <w:r w:rsidRPr="00E97C18">
        <w:rPr>
          <w:rFonts w:ascii="Times New Roman" w:hAnsi="Times New Roman" w:cs="Times New Roman"/>
          <w:b/>
          <w:position w:val="-32"/>
          <w:sz w:val="24"/>
          <w:szCs w:val="24"/>
        </w:rPr>
        <w:t>Latihan</w:t>
      </w:r>
      <w:proofErr w:type="spellEnd"/>
    </w:p>
    <w:p w:rsidR="00E17F70" w:rsidRDefault="00E17F70" w:rsidP="00CA1B48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lastRenderedPageBreak/>
        <w:t xml:space="preserve">1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onse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integral</w:t>
      </w:r>
    </w:p>
    <w:p w:rsidR="00E17F70" w:rsidRDefault="00E17F70" w:rsidP="00AF405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a. (1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,4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5,7)</w:t>
      </w:r>
    </w:p>
    <w:p w:rsidR="00E17F70" w:rsidRDefault="006E2793" w:rsidP="00AF405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b</w:t>
      </w:r>
      <w:r w:rsidR="00E17F70">
        <w:rPr>
          <w:rFonts w:ascii="Times New Roman" w:hAnsi="Times New Roman" w:cs="Times New Roman"/>
          <w:position w:val="-32"/>
          <w:sz w:val="24"/>
          <w:szCs w:val="24"/>
        </w:rPr>
        <w:t>. (</w:t>
      </w:r>
      <w:r>
        <w:rPr>
          <w:rFonts w:ascii="Times New Roman" w:hAnsi="Times New Roman" w:cs="Times New Roman"/>
          <w:position w:val="-32"/>
          <w:sz w:val="24"/>
          <w:szCs w:val="24"/>
        </w:rPr>
        <w:t>-3,-2</w:t>
      </w:r>
      <w:r w:rsidR="00E17F70"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 w:rsidR="00E17F70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E17F70">
        <w:rPr>
          <w:rFonts w:ascii="Times New Roman" w:hAnsi="Times New Roman" w:cs="Times New Roman"/>
          <w:position w:val="-32"/>
          <w:sz w:val="24"/>
          <w:szCs w:val="24"/>
        </w:rPr>
        <w:t xml:space="preserve"> (</w:t>
      </w:r>
      <w:r>
        <w:rPr>
          <w:rFonts w:ascii="Times New Roman" w:hAnsi="Times New Roman" w:cs="Times New Roman"/>
          <w:position w:val="-32"/>
          <w:sz w:val="24"/>
          <w:szCs w:val="24"/>
        </w:rPr>
        <w:t>1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,2</w:t>
      </w:r>
      <w:proofErr w:type="gramEnd"/>
      <w:r w:rsidR="00E17F70">
        <w:rPr>
          <w:rFonts w:ascii="Times New Roman" w:hAnsi="Times New Roman" w:cs="Times New Roman"/>
          <w:position w:val="-32"/>
          <w:sz w:val="24"/>
          <w:szCs w:val="24"/>
        </w:rPr>
        <w:t>)</w:t>
      </w:r>
    </w:p>
    <w:p w:rsidR="00E17F70" w:rsidRDefault="006E2793" w:rsidP="00AF405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c</w:t>
      </w:r>
      <w:r w:rsidR="00E17F70">
        <w:rPr>
          <w:rFonts w:ascii="Times New Roman" w:hAnsi="Times New Roman" w:cs="Times New Roman"/>
          <w:position w:val="-32"/>
          <w:sz w:val="24"/>
          <w:szCs w:val="24"/>
        </w:rPr>
        <w:t>. (</w:t>
      </w:r>
      <w:r>
        <w:rPr>
          <w:rFonts w:ascii="Times New Roman" w:hAnsi="Times New Roman" w:cs="Times New Roman"/>
          <w:position w:val="-32"/>
          <w:sz w:val="24"/>
          <w:szCs w:val="24"/>
        </w:rPr>
        <w:t>-2</w:t>
      </w:r>
      <w:proofErr w:type="gramStart"/>
      <w:r w:rsidR="00E17F70">
        <w:rPr>
          <w:rFonts w:ascii="Times New Roman" w:hAnsi="Times New Roman" w:cs="Times New Roman"/>
          <w:position w:val="-32"/>
          <w:sz w:val="24"/>
          <w:szCs w:val="24"/>
        </w:rPr>
        <w:t>,</w:t>
      </w:r>
      <w:r>
        <w:rPr>
          <w:rFonts w:ascii="Times New Roman" w:hAnsi="Times New Roman" w:cs="Times New Roman"/>
          <w:position w:val="-32"/>
          <w:sz w:val="24"/>
          <w:szCs w:val="24"/>
        </w:rPr>
        <w:t>5</w:t>
      </w:r>
      <w:proofErr w:type="gramEnd"/>
      <w:r w:rsidR="00E17F70"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 w:rsidR="00E17F70"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 w:rsidR="00E17F70">
        <w:rPr>
          <w:rFonts w:ascii="Times New Roman" w:hAnsi="Times New Roman" w:cs="Times New Roman"/>
          <w:position w:val="-32"/>
          <w:sz w:val="24"/>
          <w:szCs w:val="24"/>
        </w:rPr>
        <w:t xml:space="preserve"> (</w:t>
      </w:r>
      <w:r>
        <w:rPr>
          <w:rFonts w:ascii="Times New Roman" w:hAnsi="Times New Roman" w:cs="Times New Roman"/>
          <w:position w:val="-32"/>
          <w:sz w:val="24"/>
          <w:szCs w:val="24"/>
        </w:rPr>
        <w:t>4</w:t>
      </w:r>
      <w:r w:rsidR="00E17F70">
        <w:rPr>
          <w:rFonts w:ascii="Times New Roman" w:hAnsi="Times New Roman" w:cs="Times New Roman"/>
          <w:position w:val="-32"/>
          <w:sz w:val="24"/>
          <w:szCs w:val="24"/>
        </w:rPr>
        <w:t>,</w:t>
      </w:r>
      <w:r>
        <w:rPr>
          <w:rFonts w:ascii="Times New Roman" w:hAnsi="Times New Roman" w:cs="Times New Roman"/>
          <w:position w:val="-32"/>
          <w:sz w:val="24"/>
          <w:szCs w:val="24"/>
        </w:rPr>
        <w:t>-3</w:t>
      </w:r>
      <w:r w:rsidR="00E17F70">
        <w:rPr>
          <w:rFonts w:ascii="Times New Roman" w:hAnsi="Times New Roman" w:cs="Times New Roman"/>
          <w:position w:val="-32"/>
          <w:sz w:val="24"/>
          <w:szCs w:val="24"/>
        </w:rPr>
        <w:t>)</w:t>
      </w:r>
    </w:p>
    <w:p w:rsidR="00E17F70" w:rsidRDefault="006E2793" w:rsidP="00AF4056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d. (-4</w:t>
      </w:r>
      <w:proofErr w:type="gramStart"/>
      <w:r w:rsidR="00E17F70">
        <w:rPr>
          <w:rFonts w:ascii="Times New Roman" w:hAnsi="Times New Roman" w:cs="Times New Roman"/>
          <w:position w:val="-32"/>
          <w:sz w:val="24"/>
          <w:szCs w:val="24"/>
        </w:rPr>
        <w:t>,</w:t>
      </w:r>
      <w:r>
        <w:rPr>
          <w:rFonts w:ascii="Times New Roman" w:hAnsi="Times New Roman" w:cs="Times New Roman"/>
          <w:position w:val="-32"/>
          <w:sz w:val="24"/>
          <w:szCs w:val="24"/>
        </w:rPr>
        <w:t>6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4</w:t>
      </w:r>
      <w:r w:rsidR="00E17F70">
        <w:rPr>
          <w:rFonts w:ascii="Times New Roman" w:hAnsi="Times New Roman" w:cs="Times New Roman"/>
          <w:position w:val="-32"/>
          <w:sz w:val="24"/>
          <w:szCs w:val="24"/>
        </w:rPr>
        <w:t>,</w:t>
      </w:r>
      <w:r>
        <w:rPr>
          <w:rFonts w:ascii="Times New Roman" w:hAnsi="Times New Roman" w:cs="Times New Roman"/>
          <w:position w:val="-32"/>
          <w:sz w:val="24"/>
          <w:szCs w:val="24"/>
        </w:rPr>
        <w:t>-2</w:t>
      </w:r>
      <w:r w:rsidR="00E17F70">
        <w:rPr>
          <w:rFonts w:ascii="Times New Roman" w:hAnsi="Times New Roman" w:cs="Times New Roman"/>
          <w:position w:val="-32"/>
          <w:sz w:val="24"/>
          <w:szCs w:val="24"/>
        </w:rPr>
        <w:t>)</w:t>
      </w:r>
    </w:p>
    <w:p w:rsidR="00E17F70" w:rsidRDefault="00E17F70" w:rsidP="00CA1B48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CA1B48" w:rsidRDefault="00E17F70" w:rsidP="00CA1B48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2. </w:t>
      </w:r>
      <w:proofErr w:type="spellStart"/>
      <w:r w:rsidR="00CA1B48"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 w:rsidR="00CA1B4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A1B48"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 w:rsidR="00CA1B4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A1B48"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 w:rsidR="00CA1B4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A1B48">
        <w:rPr>
          <w:rFonts w:ascii="Times New Roman" w:hAnsi="Times New Roman" w:cs="Times New Roman"/>
          <w:position w:val="-32"/>
          <w:sz w:val="24"/>
          <w:szCs w:val="24"/>
        </w:rPr>
        <w:t>berikut</w:t>
      </w:r>
      <w:proofErr w:type="spellEnd"/>
      <w:r w:rsidR="00CA1B4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 w:rsidR="00CA1B48"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 w:rsidR="00CA1B48">
        <w:rPr>
          <w:rFonts w:ascii="Times New Roman" w:hAnsi="Times New Roman" w:cs="Times New Roman"/>
          <w:position w:val="-32"/>
          <w:sz w:val="24"/>
          <w:szCs w:val="24"/>
        </w:rPr>
        <w:t>:</w:t>
      </w:r>
    </w:p>
    <w:p w:rsidR="00CA1B48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CA1B48">
        <w:rPr>
          <w:rFonts w:ascii="Times New Roman" w:hAnsi="Times New Roman" w:cs="Times New Roman"/>
          <w:sz w:val="24"/>
          <w:szCs w:val="24"/>
        </w:rPr>
        <w:t>.</w:t>
      </w:r>
      <w:r w:rsidR="00CA1B48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CA1B48" w:rsidRPr="00CA1B48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129" type="#_x0000_t75" style="width:101pt;height:15.5pt" o:ole="">
            <v:imagedata r:id="rId260" o:title=""/>
          </v:shape>
          <o:OLEObject Type="Embed" ProgID="Equation.DSMT4" ShapeID="_x0000_i1129" DrawAspect="Content" ObjectID="_1543292814" r:id="rId261"/>
        </w:object>
      </w:r>
      <w:r w:rsidR="00CA1B48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CA1B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7D1038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 w:rsidR="001414FE">
        <w:rPr>
          <w:rFonts w:ascii="Times New Roman" w:hAnsi="Times New Roman" w:cs="Times New Roman"/>
          <w:sz w:val="24"/>
          <w:szCs w:val="24"/>
        </w:rPr>
        <w:sym w:font="Symbol" w:char="F070"/>
      </w:r>
    </w:p>
    <w:p w:rsidR="00CA1B48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CA1B48">
        <w:rPr>
          <w:rFonts w:ascii="Times New Roman" w:hAnsi="Times New Roman" w:cs="Times New Roman"/>
          <w:sz w:val="24"/>
          <w:szCs w:val="24"/>
        </w:rPr>
        <w:t>.</w:t>
      </w:r>
      <w:r w:rsidR="00CA1B48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470866" w:rsidRPr="00CA1B48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130" type="#_x0000_t75" style="width:101pt;height:15.5pt" o:ole="">
            <v:imagedata r:id="rId262" o:title=""/>
          </v:shape>
          <o:OLEObject Type="Embed" ProgID="Equation.DSMT4" ShapeID="_x0000_i1130" DrawAspect="Content" ObjectID="_1543292815" r:id="rId263"/>
        </w:object>
      </w:r>
      <w:r w:rsidR="00CA1B48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CA1B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7D1038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 w:rsidR="00470866">
        <w:rPr>
          <w:rFonts w:ascii="Times New Roman" w:hAnsi="Times New Roman" w:cs="Times New Roman"/>
          <w:sz w:val="24"/>
          <w:szCs w:val="24"/>
        </w:rPr>
        <w:t>2</w:t>
      </w:r>
      <w:r w:rsidR="001414FE">
        <w:rPr>
          <w:rFonts w:ascii="Times New Roman" w:hAnsi="Times New Roman" w:cs="Times New Roman"/>
          <w:sz w:val="24"/>
          <w:szCs w:val="24"/>
        </w:rPr>
        <w:sym w:font="Symbol" w:char="F070"/>
      </w:r>
    </w:p>
    <w:p w:rsidR="00CA1B48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="00CA1B48">
        <w:rPr>
          <w:rFonts w:ascii="Times New Roman" w:hAnsi="Times New Roman" w:cs="Times New Roman"/>
          <w:sz w:val="24"/>
          <w:szCs w:val="24"/>
        </w:rPr>
        <w:t>.</w:t>
      </w:r>
      <w:r w:rsidR="00CA1B48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470866" w:rsidRPr="00CA1B48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131" type="#_x0000_t75" style="width:99.5pt;height:15.5pt" o:ole="">
            <v:imagedata r:id="rId264" o:title=""/>
          </v:shape>
          <o:OLEObject Type="Embed" ProgID="Equation.DSMT4" ShapeID="_x0000_i1131" DrawAspect="Content" ObjectID="_1543292816" r:id="rId265"/>
        </w:object>
      </w:r>
      <w:r w:rsidR="00CA1B48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CA1B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7D1038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 w:rsidR="00470866">
        <w:rPr>
          <w:rFonts w:ascii="Times New Roman" w:hAnsi="Times New Roman" w:cs="Times New Roman"/>
          <w:sz w:val="24"/>
          <w:szCs w:val="24"/>
        </w:rPr>
        <w:t>2</w:t>
      </w:r>
      <w:r w:rsidR="001414FE">
        <w:rPr>
          <w:rFonts w:ascii="Times New Roman" w:hAnsi="Times New Roman" w:cs="Times New Roman"/>
          <w:sz w:val="24"/>
          <w:szCs w:val="24"/>
        </w:rPr>
        <w:sym w:font="Symbol" w:char="F070"/>
      </w:r>
    </w:p>
    <w:p w:rsidR="00CA1B48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="00CA1B48">
        <w:rPr>
          <w:rFonts w:ascii="Times New Roman" w:hAnsi="Times New Roman" w:cs="Times New Roman"/>
          <w:sz w:val="24"/>
          <w:szCs w:val="24"/>
        </w:rPr>
        <w:t>.</w:t>
      </w:r>
      <w:r w:rsidR="00CA1B48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470866" w:rsidRPr="00CA1B48">
        <w:rPr>
          <w:rFonts w:ascii="Times New Roman" w:hAnsi="Times New Roman" w:cs="Times New Roman"/>
          <w:position w:val="-10"/>
          <w:sz w:val="24"/>
          <w:szCs w:val="24"/>
        </w:rPr>
        <w:object w:dxaOrig="2659" w:dyaOrig="320">
          <v:shape id="_x0000_i1132" type="#_x0000_t75" style="width:132.5pt;height:15.5pt" o:ole="">
            <v:imagedata r:id="rId266" o:title=""/>
          </v:shape>
          <o:OLEObject Type="Embed" ProgID="Equation.DSMT4" ShapeID="_x0000_i1132" DrawAspect="Content" ObjectID="_1543292817" r:id="rId267"/>
        </w:object>
      </w:r>
      <w:r w:rsidR="00CA1B48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CA1B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7D1038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 w:rsidR="00847EAD">
        <w:rPr>
          <w:rFonts w:ascii="Times New Roman" w:hAnsi="Times New Roman" w:cs="Times New Roman"/>
          <w:sz w:val="24"/>
          <w:szCs w:val="24"/>
        </w:rPr>
        <w:t>2</w:t>
      </w:r>
      <w:r w:rsidR="001414FE">
        <w:rPr>
          <w:rFonts w:ascii="Times New Roman" w:hAnsi="Times New Roman" w:cs="Times New Roman"/>
          <w:sz w:val="24"/>
          <w:szCs w:val="24"/>
        </w:rPr>
        <w:sym w:font="Symbol" w:char="F070"/>
      </w:r>
    </w:p>
    <w:p w:rsidR="00E17F70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="00CA1B48">
        <w:rPr>
          <w:rFonts w:ascii="Times New Roman" w:hAnsi="Times New Roman" w:cs="Times New Roman"/>
          <w:sz w:val="24"/>
          <w:szCs w:val="24"/>
        </w:rPr>
        <w:t>.</w:t>
      </w:r>
      <w:r w:rsidR="00CA1B48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847EAD" w:rsidRPr="00CA1B48">
        <w:rPr>
          <w:rFonts w:ascii="Times New Roman" w:hAnsi="Times New Roman" w:cs="Times New Roman"/>
          <w:position w:val="-10"/>
          <w:sz w:val="24"/>
          <w:szCs w:val="24"/>
        </w:rPr>
        <w:object w:dxaOrig="2600" w:dyaOrig="320">
          <v:shape id="_x0000_i1133" type="#_x0000_t75" style="width:130.5pt;height:15.5pt" o:ole="">
            <v:imagedata r:id="rId268" o:title=""/>
          </v:shape>
          <o:OLEObject Type="Embed" ProgID="Equation.DSMT4" ShapeID="_x0000_i1133" DrawAspect="Content" ObjectID="_1543292818" r:id="rId269"/>
        </w:object>
      </w:r>
      <w:r w:rsidR="00CA1B48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CA1B4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7D1038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 w:rsidR="001414FE">
        <w:rPr>
          <w:rFonts w:ascii="Times New Roman" w:hAnsi="Times New Roman" w:cs="Times New Roman"/>
          <w:sz w:val="24"/>
          <w:szCs w:val="24"/>
        </w:rPr>
        <w:sym w:font="Symbol" w:char="F070"/>
      </w:r>
    </w:p>
    <w:p w:rsidR="001414FE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</w:t>
      </w:r>
      <w:proofErr w:type="gramEnd"/>
      <w:r w:rsidR="001414FE">
        <w:rPr>
          <w:rFonts w:ascii="Times New Roman" w:hAnsi="Times New Roman" w:cs="Times New Roman"/>
          <w:sz w:val="24"/>
          <w:szCs w:val="24"/>
        </w:rPr>
        <w:t>.</w:t>
      </w:r>
      <w:r w:rsidR="001414FE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234064" w:rsidRPr="00CA1B48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134" type="#_x0000_t75" style="width:70pt;height:17.5pt" o:ole="">
            <v:imagedata r:id="rId270" o:title=""/>
          </v:shape>
          <o:OLEObject Type="Embed" ProgID="Equation.DSMT4" ShapeID="_x0000_i1134" DrawAspect="Content" ObjectID="_1543292819" r:id="rId271"/>
        </w:object>
      </w:r>
      <w:r w:rsidR="001414FE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1414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FC0011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 w:rsidR="00234064">
        <w:rPr>
          <w:rFonts w:ascii="Times New Roman" w:hAnsi="Times New Roman" w:cs="Times New Roman"/>
          <w:sz w:val="24"/>
          <w:szCs w:val="24"/>
        </w:rPr>
        <w:t>2</w:t>
      </w:r>
    </w:p>
    <w:p w:rsidR="001414FE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="001414FE">
        <w:rPr>
          <w:rFonts w:ascii="Times New Roman" w:hAnsi="Times New Roman" w:cs="Times New Roman"/>
          <w:sz w:val="24"/>
          <w:szCs w:val="24"/>
        </w:rPr>
        <w:t>.</w:t>
      </w:r>
      <w:r w:rsidR="001414FE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234064" w:rsidRPr="00CA1B48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135" type="#_x0000_t75" style="width:68pt;height:17.5pt" o:ole="">
            <v:imagedata r:id="rId272" o:title=""/>
          </v:shape>
          <o:OLEObject Type="Embed" ProgID="Equation.DSMT4" ShapeID="_x0000_i1135" DrawAspect="Content" ObjectID="_1543292820" r:id="rId273"/>
        </w:object>
      </w:r>
      <w:r w:rsidR="001414FE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1414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FC0011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 w:rsidR="00234064">
        <w:rPr>
          <w:rFonts w:ascii="Times New Roman" w:hAnsi="Times New Roman" w:cs="Times New Roman"/>
          <w:sz w:val="24"/>
          <w:szCs w:val="24"/>
        </w:rPr>
        <w:t>4</w:t>
      </w:r>
    </w:p>
    <w:p w:rsidR="001414FE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h</w:t>
      </w:r>
      <w:proofErr w:type="gramEnd"/>
      <w:r w:rsidR="001414FE">
        <w:rPr>
          <w:rFonts w:ascii="Times New Roman" w:hAnsi="Times New Roman" w:cs="Times New Roman"/>
          <w:sz w:val="24"/>
          <w:szCs w:val="24"/>
        </w:rPr>
        <w:t>.</w:t>
      </w:r>
      <w:r w:rsidR="001414FE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="00234064" w:rsidRPr="00CA1B48">
        <w:rPr>
          <w:rFonts w:ascii="Times New Roman" w:hAnsi="Times New Roman" w:cs="Times New Roman"/>
          <w:position w:val="-10"/>
          <w:sz w:val="24"/>
          <w:szCs w:val="24"/>
        </w:rPr>
        <w:object w:dxaOrig="760" w:dyaOrig="440">
          <v:shape id="_x0000_i1136" type="#_x0000_t75" style="width:37pt;height:23.5pt" o:ole="">
            <v:imagedata r:id="rId274" o:title=""/>
          </v:shape>
          <o:OLEObject Type="Embed" ProgID="Equation.DSMT4" ShapeID="_x0000_i1136" DrawAspect="Content" ObjectID="_1543292821" r:id="rId275"/>
        </w:object>
      </w:r>
      <w:r w:rsidR="001414FE" w:rsidRPr="00A9777F">
        <w:rPr>
          <w:rFonts w:ascii="Times New Roman" w:hAnsi="Times New Roman" w:cs="Times New Roman"/>
          <w:sz w:val="24"/>
          <w:szCs w:val="24"/>
        </w:rPr>
        <w:t xml:space="preserve"> </w:t>
      </w:r>
      <w:r w:rsidR="001414F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14F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414FE">
        <w:rPr>
          <w:rFonts w:ascii="Times New Roman" w:hAnsi="Times New Roman" w:cs="Times New Roman"/>
          <w:sz w:val="24"/>
          <w:szCs w:val="24"/>
        </w:rPr>
        <w:t xml:space="preserve"> 0 ≤ </w:t>
      </w:r>
      <w:r w:rsidR="001414FE" w:rsidRPr="00FC0011">
        <w:rPr>
          <w:rFonts w:ascii="Times New Roman" w:hAnsi="Times New Roman" w:cs="Times New Roman"/>
          <w:i/>
          <w:sz w:val="24"/>
          <w:szCs w:val="24"/>
        </w:rPr>
        <w:t>t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1414FE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="001414FE">
        <w:rPr>
          <w:rFonts w:ascii="Times New Roman" w:hAnsi="Times New Roman" w:cs="Times New Roman"/>
          <w:sz w:val="24"/>
          <w:szCs w:val="24"/>
        </w:rPr>
        <w:t>.</w:t>
      </w:r>
      <w:r w:rsidR="001414FE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Pr="00AF4056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137" type="#_x0000_t75" style="width:82pt;height:35pt" o:ole="">
            <v:imagedata r:id="rId276" o:title=""/>
          </v:shape>
          <o:OLEObject Type="Embed" ProgID="Equation.DSMT4" ShapeID="_x0000_i1137" DrawAspect="Content" ObjectID="_1543292822" r:id="rId277"/>
        </w:object>
      </w:r>
      <w:r w:rsidR="001414FE" w:rsidRPr="00A9777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0 ≤ </w:t>
      </w:r>
      <w:r w:rsidR="00D13428" w:rsidRPr="00D13428">
        <w:rPr>
          <w:rFonts w:ascii="Times New Roman" w:hAnsi="Times New Roman" w:cs="Times New Roman"/>
          <w:i/>
          <w:sz w:val="24"/>
          <w:szCs w:val="24"/>
        </w:rPr>
        <w:t>y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>
        <w:rPr>
          <w:rFonts w:ascii="Times New Roman" w:hAnsi="Times New Roman" w:cs="Times New Roman"/>
          <w:sz w:val="24"/>
          <w:szCs w:val="24"/>
        </w:rPr>
        <w:t>9</w:t>
      </w:r>
    </w:p>
    <w:p w:rsidR="008B2125" w:rsidRDefault="00AF4056" w:rsidP="00AF4056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j</w:t>
      </w:r>
      <w:proofErr w:type="gramEnd"/>
      <w:r w:rsidR="001414FE">
        <w:rPr>
          <w:rFonts w:ascii="Times New Roman" w:hAnsi="Times New Roman" w:cs="Times New Roman"/>
          <w:sz w:val="24"/>
          <w:szCs w:val="24"/>
        </w:rPr>
        <w:t>.</w:t>
      </w:r>
      <w:r w:rsidR="001414FE" w:rsidRPr="00FD2BCF">
        <w:rPr>
          <w:rFonts w:ascii="Times New Roman" w:hAnsi="Times New Roman" w:cs="Times New Roman"/>
          <w:sz w:val="24"/>
          <w:szCs w:val="24"/>
        </w:rPr>
        <w:t xml:space="preserve"> </w:t>
      </w:r>
      <w:r w:rsidRPr="00CA1B48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138" type="#_x0000_t75" style="width:66pt;height:17.5pt" o:ole="">
            <v:imagedata r:id="rId278" o:title=""/>
          </v:shape>
          <o:OLEObject Type="Embed" ProgID="Equation.DSMT4" ShapeID="_x0000_i1138" DrawAspect="Content" ObjectID="_1543292823" r:id="rId279"/>
        </w:object>
      </w:r>
      <w:r w:rsidR="001414FE" w:rsidRPr="00A9777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0 ≤ </w:t>
      </w:r>
      <w:r w:rsidRPr="00FC0011">
        <w:rPr>
          <w:rFonts w:ascii="Times New Roman" w:hAnsi="Times New Roman" w:cs="Times New Roman"/>
          <w:i/>
          <w:sz w:val="24"/>
          <w:szCs w:val="24"/>
        </w:rPr>
        <w:t>x</w:t>
      </w:r>
      <w:r w:rsidR="001414FE">
        <w:rPr>
          <w:rFonts w:ascii="Times New Roman" w:hAnsi="Times New Roman" w:cs="Times New Roman"/>
          <w:sz w:val="24"/>
          <w:szCs w:val="24"/>
        </w:rPr>
        <w:t xml:space="preserve"> ≤ </w:t>
      </w:r>
      <w:r>
        <w:rPr>
          <w:rFonts w:ascii="Times New Roman" w:hAnsi="Times New Roman" w:cs="Times New Roman"/>
          <w:sz w:val="24"/>
          <w:szCs w:val="24"/>
        </w:rPr>
        <w:t>½</w:t>
      </w:r>
    </w:p>
    <w:p w:rsidR="00AF4056" w:rsidRDefault="00AF4056" w:rsidP="00FB47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4056" w:rsidRDefault="00AF4056" w:rsidP="00FB47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A39DA" w:rsidRDefault="00BA39DA" w:rsidP="00FB47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A39DA" w:rsidRDefault="00BA39DA" w:rsidP="00FB47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42C65" w:rsidRDefault="00542C65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D25A4" w:rsidRDefault="002D25A4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D25A4" w:rsidRDefault="002D25A4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D25A4" w:rsidRDefault="002D25A4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D25A4" w:rsidRDefault="002D25A4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D25A4" w:rsidRDefault="002D25A4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5277C" w:rsidRDefault="0025277C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id-ID"/>
        </w:rPr>
      </w:pPr>
    </w:p>
    <w:p w:rsidR="0025277C" w:rsidRDefault="0025277C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id-ID"/>
        </w:rPr>
      </w:pPr>
    </w:p>
    <w:p w:rsidR="0025277C" w:rsidRDefault="0025277C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id-ID"/>
        </w:rPr>
      </w:pPr>
    </w:p>
    <w:p w:rsidR="0025277C" w:rsidRDefault="0025277C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id-ID"/>
        </w:rPr>
      </w:pPr>
    </w:p>
    <w:p w:rsidR="0025277C" w:rsidRDefault="0025277C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id-ID"/>
        </w:rPr>
      </w:pPr>
    </w:p>
    <w:p w:rsidR="0025277C" w:rsidRDefault="0025277C" w:rsidP="00BA39D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id-ID"/>
        </w:rPr>
      </w:pPr>
    </w:p>
    <w:sectPr w:rsidR="0025277C" w:rsidSect="00776B8A">
      <w:headerReference w:type="default" r:id="rId280"/>
      <w:footerReference w:type="default" r:id="rId281"/>
      <w:pgSz w:w="12240" w:h="15840"/>
      <w:pgMar w:top="1440" w:right="1440" w:bottom="1440" w:left="1440" w:header="720" w:footer="720" w:gutter="0"/>
      <w:pgNumType w:start="1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189A" w:rsidRDefault="00AB189A" w:rsidP="008C6156">
      <w:pPr>
        <w:spacing w:after="0" w:line="240" w:lineRule="auto"/>
      </w:pPr>
      <w:r>
        <w:separator/>
      </w:r>
    </w:p>
  </w:endnote>
  <w:endnote w:type="continuationSeparator" w:id="0">
    <w:p w:rsidR="00AB189A" w:rsidRDefault="00AB189A" w:rsidP="008C61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911663"/>
      <w:docPartObj>
        <w:docPartGallery w:val="Page Numbers (Bottom of Page)"/>
        <w:docPartUnique/>
      </w:docPartObj>
    </w:sdtPr>
    <w:sdtEndPr/>
    <w:sdtContent>
      <w:p w:rsidR="00776B8A" w:rsidRPr="00D50253" w:rsidRDefault="00776B8A" w:rsidP="00D50253">
        <w:pPr>
          <w:pStyle w:val="Footer"/>
          <w:jc w:val="center"/>
        </w:pPr>
        <w:r w:rsidRPr="00EF4101">
          <w:rPr>
            <w:rFonts w:ascii="Times New Roman" w:hAnsi="Times New Roman" w:cs="Times New Roman"/>
          </w:rPr>
          <w:fldChar w:fldCharType="begin"/>
        </w:r>
        <w:r w:rsidRPr="00EF4101">
          <w:rPr>
            <w:rFonts w:ascii="Times New Roman" w:hAnsi="Times New Roman" w:cs="Times New Roman"/>
          </w:rPr>
          <w:instrText xml:space="preserve"> PAGE   \* MERGEFORMAT </w:instrText>
        </w:r>
        <w:r w:rsidRPr="00EF4101">
          <w:rPr>
            <w:rFonts w:ascii="Times New Roman" w:hAnsi="Times New Roman" w:cs="Times New Roman"/>
          </w:rPr>
          <w:fldChar w:fldCharType="separate"/>
        </w:r>
        <w:r w:rsidR="00C8585D">
          <w:rPr>
            <w:rFonts w:ascii="Times New Roman" w:hAnsi="Times New Roman" w:cs="Times New Roman"/>
            <w:noProof/>
          </w:rPr>
          <w:t>113</w:t>
        </w:r>
        <w:r w:rsidRPr="00EF4101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189A" w:rsidRDefault="00AB189A" w:rsidP="008C6156">
      <w:pPr>
        <w:spacing w:after="0" w:line="240" w:lineRule="auto"/>
      </w:pPr>
      <w:r>
        <w:separator/>
      </w:r>
    </w:p>
  </w:footnote>
  <w:footnote w:type="continuationSeparator" w:id="0">
    <w:p w:rsidR="00AB189A" w:rsidRDefault="00AB189A" w:rsidP="008C61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6B8A" w:rsidRPr="00546028" w:rsidRDefault="00776B8A" w:rsidP="00FC53C2">
    <w:pPr>
      <w:pStyle w:val="Header"/>
      <w:jc w:val="right"/>
      <w:rPr>
        <w:i/>
        <w:sz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9479C9"/>
    <w:multiLevelType w:val="hybridMultilevel"/>
    <w:tmpl w:val="FE5CBC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11C0"/>
    <w:rsid w:val="00012F44"/>
    <w:rsid w:val="00014737"/>
    <w:rsid w:val="00020883"/>
    <w:rsid w:val="00025456"/>
    <w:rsid w:val="0003040C"/>
    <w:rsid w:val="000343F6"/>
    <w:rsid w:val="00040B8B"/>
    <w:rsid w:val="00045B59"/>
    <w:rsid w:val="000546D7"/>
    <w:rsid w:val="00061BB6"/>
    <w:rsid w:val="000662AD"/>
    <w:rsid w:val="000A0CDA"/>
    <w:rsid w:val="000A43FB"/>
    <w:rsid w:val="000B22C4"/>
    <w:rsid w:val="000B3A56"/>
    <w:rsid w:val="000B414B"/>
    <w:rsid w:val="000B71CC"/>
    <w:rsid w:val="000E069F"/>
    <w:rsid w:val="000F6F17"/>
    <w:rsid w:val="001322FC"/>
    <w:rsid w:val="001414FE"/>
    <w:rsid w:val="00141DE4"/>
    <w:rsid w:val="00143969"/>
    <w:rsid w:val="00146A1F"/>
    <w:rsid w:val="00152DFB"/>
    <w:rsid w:val="0017190C"/>
    <w:rsid w:val="00184316"/>
    <w:rsid w:val="00185478"/>
    <w:rsid w:val="00185A6F"/>
    <w:rsid w:val="00186E01"/>
    <w:rsid w:val="00190BEA"/>
    <w:rsid w:val="0019499C"/>
    <w:rsid w:val="001A0F56"/>
    <w:rsid w:val="001A3E6D"/>
    <w:rsid w:val="001D1070"/>
    <w:rsid w:val="001D11DB"/>
    <w:rsid w:val="001D1C6B"/>
    <w:rsid w:val="001E11C0"/>
    <w:rsid w:val="001F25BA"/>
    <w:rsid w:val="002135BD"/>
    <w:rsid w:val="00213857"/>
    <w:rsid w:val="00221735"/>
    <w:rsid w:val="0022506A"/>
    <w:rsid w:val="00234064"/>
    <w:rsid w:val="00237ED4"/>
    <w:rsid w:val="0025277C"/>
    <w:rsid w:val="00254903"/>
    <w:rsid w:val="00256136"/>
    <w:rsid w:val="002578EF"/>
    <w:rsid w:val="00257E75"/>
    <w:rsid w:val="00262124"/>
    <w:rsid w:val="002659B4"/>
    <w:rsid w:val="0027351F"/>
    <w:rsid w:val="00274CA3"/>
    <w:rsid w:val="002B567B"/>
    <w:rsid w:val="002B60CF"/>
    <w:rsid w:val="002C3945"/>
    <w:rsid w:val="002C700F"/>
    <w:rsid w:val="002C7B43"/>
    <w:rsid w:val="002D0340"/>
    <w:rsid w:val="002D1B25"/>
    <w:rsid w:val="002D25A4"/>
    <w:rsid w:val="002E08C7"/>
    <w:rsid w:val="002E2AF3"/>
    <w:rsid w:val="002E6890"/>
    <w:rsid w:val="002F2AD2"/>
    <w:rsid w:val="002F4993"/>
    <w:rsid w:val="00322CE6"/>
    <w:rsid w:val="00331213"/>
    <w:rsid w:val="0036630C"/>
    <w:rsid w:val="00374411"/>
    <w:rsid w:val="00376713"/>
    <w:rsid w:val="003C66B5"/>
    <w:rsid w:val="003C6721"/>
    <w:rsid w:val="003C7C62"/>
    <w:rsid w:val="003D3817"/>
    <w:rsid w:val="003E15BE"/>
    <w:rsid w:val="003E4437"/>
    <w:rsid w:val="003F5202"/>
    <w:rsid w:val="00406FE8"/>
    <w:rsid w:val="00410F85"/>
    <w:rsid w:val="00433D1E"/>
    <w:rsid w:val="00435905"/>
    <w:rsid w:val="00454533"/>
    <w:rsid w:val="00460B44"/>
    <w:rsid w:val="00464390"/>
    <w:rsid w:val="00470866"/>
    <w:rsid w:val="00474A2D"/>
    <w:rsid w:val="00474EC7"/>
    <w:rsid w:val="00483B98"/>
    <w:rsid w:val="004932DA"/>
    <w:rsid w:val="00494847"/>
    <w:rsid w:val="004A03D8"/>
    <w:rsid w:val="004D2F92"/>
    <w:rsid w:val="004E1CB0"/>
    <w:rsid w:val="004E2886"/>
    <w:rsid w:val="004E3C85"/>
    <w:rsid w:val="005054D2"/>
    <w:rsid w:val="00511974"/>
    <w:rsid w:val="00522005"/>
    <w:rsid w:val="00532F03"/>
    <w:rsid w:val="00535573"/>
    <w:rsid w:val="00541489"/>
    <w:rsid w:val="00542C65"/>
    <w:rsid w:val="00546028"/>
    <w:rsid w:val="00567BCB"/>
    <w:rsid w:val="00585223"/>
    <w:rsid w:val="00596985"/>
    <w:rsid w:val="005B6DED"/>
    <w:rsid w:val="005E3ABD"/>
    <w:rsid w:val="00601508"/>
    <w:rsid w:val="006061AF"/>
    <w:rsid w:val="00615EA6"/>
    <w:rsid w:val="006223BF"/>
    <w:rsid w:val="006256B2"/>
    <w:rsid w:val="00625A74"/>
    <w:rsid w:val="006336F4"/>
    <w:rsid w:val="00633D2E"/>
    <w:rsid w:val="006454CC"/>
    <w:rsid w:val="006456F2"/>
    <w:rsid w:val="0064735A"/>
    <w:rsid w:val="0065154C"/>
    <w:rsid w:val="006572AA"/>
    <w:rsid w:val="0066363C"/>
    <w:rsid w:val="00663E62"/>
    <w:rsid w:val="006661E5"/>
    <w:rsid w:val="00667B8A"/>
    <w:rsid w:val="00686C95"/>
    <w:rsid w:val="0069062C"/>
    <w:rsid w:val="006A2D1B"/>
    <w:rsid w:val="006B0326"/>
    <w:rsid w:val="006C5276"/>
    <w:rsid w:val="006E2793"/>
    <w:rsid w:val="00706BD9"/>
    <w:rsid w:val="0072200E"/>
    <w:rsid w:val="00741F84"/>
    <w:rsid w:val="00752214"/>
    <w:rsid w:val="00754C61"/>
    <w:rsid w:val="00756421"/>
    <w:rsid w:val="00760588"/>
    <w:rsid w:val="007608F8"/>
    <w:rsid w:val="00776B8A"/>
    <w:rsid w:val="00784AE8"/>
    <w:rsid w:val="0079442F"/>
    <w:rsid w:val="007A0BE0"/>
    <w:rsid w:val="007A4314"/>
    <w:rsid w:val="007A79C0"/>
    <w:rsid w:val="007D1038"/>
    <w:rsid w:val="007F4619"/>
    <w:rsid w:val="007F7822"/>
    <w:rsid w:val="00801FC9"/>
    <w:rsid w:val="00811827"/>
    <w:rsid w:val="0083085F"/>
    <w:rsid w:val="00834FEC"/>
    <w:rsid w:val="00837FEF"/>
    <w:rsid w:val="00847EAD"/>
    <w:rsid w:val="00854193"/>
    <w:rsid w:val="00856713"/>
    <w:rsid w:val="00857376"/>
    <w:rsid w:val="008674BE"/>
    <w:rsid w:val="00874A51"/>
    <w:rsid w:val="00877FDD"/>
    <w:rsid w:val="00887480"/>
    <w:rsid w:val="00887905"/>
    <w:rsid w:val="00892F76"/>
    <w:rsid w:val="00894B0F"/>
    <w:rsid w:val="00894EA6"/>
    <w:rsid w:val="008A3DE1"/>
    <w:rsid w:val="008A4194"/>
    <w:rsid w:val="008B2125"/>
    <w:rsid w:val="008C6156"/>
    <w:rsid w:val="008C7A50"/>
    <w:rsid w:val="008F5338"/>
    <w:rsid w:val="0090366A"/>
    <w:rsid w:val="009147A2"/>
    <w:rsid w:val="009166FD"/>
    <w:rsid w:val="00917516"/>
    <w:rsid w:val="009205FF"/>
    <w:rsid w:val="00934A86"/>
    <w:rsid w:val="00943CE2"/>
    <w:rsid w:val="00953775"/>
    <w:rsid w:val="00962C70"/>
    <w:rsid w:val="00964F16"/>
    <w:rsid w:val="009653F7"/>
    <w:rsid w:val="009806C2"/>
    <w:rsid w:val="0099600C"/>
    <w:rsid w:val="009961C0"/>
    <w:rsid w:val="009B6939"/>
    <w:rsid w:val="009C5722"/>
    <w:rsid w:val="009D03BF"/>
    <w:rsid w:val="009D4513"/>
    <w:rsid w:val="009E1399"/>
    <w:rsid w:val="009E4044"/>
    <w:rsid w:val="009E6B43"/>
    <w:rsid w:val="009F5E56"/>
    <w:rsid w:val="00A01D91"/>
    <w:rsid w:val="00A027BB"/>
    <w:rsid w:val="00A02BEC"/>
    <w:rsid w:val="00A067BE"/>
    <w:rsid w:val="00A06D76"/>
    <w:rsid w:val="00A14CCB"/>
    <w:rsid w:val="00A352C7"/>
    <w:rsid w:val="00A40C7A"/>
    <w:rsid w:val="00A426E4"/>
    <w:rsid w:val="00A44135"/>
    <w:rsid w:val="00A45580"/>
    <w:rsid w:val="00A54FD0"/>
    <w:rsid w:val="00A55703"/>
    <w:rsid w:val="00A66798"/>
    <w:rsid w:val="00A6762F"/>
    <w:rsid w:val="00A8598A"/>
    <w:rsid w:val="00A8679D"/>
    <w:rsid w:val="00A87C7C"/>
    <w:rsid w:val="00A94B15"/>
    <w:rsid w:val="00A9777F"/>
    <w:rsid w:val="00AB189A"/>
    <w:rsid w:val="00AC1CCB"/>
    <w:rsid w:val="00AD4541"/>
    <w:rsid w:val="00AE285E"/>
    <w:rsid w:val="00AF4056"/>
    <w:rsid w:val="00AF5EE4"/>
    <w:rsid w:val="00AF71ED"/>
    <w:rsid w:val="00B06622"/>
    <w:rsid w:val="00B10960"/>
    <w:rsid w:val="00B14FB5"/>
    <w:rsid w:val="00B319F4"/>
    <w:rsid w:val="00B33D36"/>
    <w:rsid w:val="00B9234C"/>
    <w:rsid w:val="00B97573"/>
    <w:rsid w:val="00B9773A"/>
    <w:rsid w:val="00BA39DA"/>
    <w:rsid w:val="00BC357C"/>
    <w:rsid w:val="00BC49E6"/>
    <w:rsid w:val="00BD3884"/>
    <w:rsid w:val="00BE183A"/>
    <w:rsid w:val="00BF403D"/>
    <w:rsid w:val="00C00A63"/>
    <w:rsid w:val="00C05919"/>
    <w:rsid w:val="00C22CCC"/>
    <w:rsid w:val="00C26994"/>
    <w:rsid w:val="00C3321C"/>
    <w:rsid w:val="00C35B39"/>
    <w:rsid w:val="00C63EF5"/>
    <w:rsid w:val="00C8585D"/>
    <w:rsid w:val="00C87FF3"/>
    <w:rsid w:val="00C90CBD"/>
    <w:rsid w:val="00CA1B48"/>
    <w:rsid w:val="00CA60CE"/>
    <w:rsid w:val="00CA7007"/>
    <w:rsid w:val="00CA7C9E"/>
    <w:rsid w:val="00CB52C3"/>
    <w:rsid w:val="00CC68BE"/>
    <w:rsid w:val="00CC702E"/>
    <w:rsid w:val="00CD48B0"/>
    <w:rsid w:val="00CF02CE"/>
    <w:rsid w:val="00CF2E51"/>
    <w:rsid w:val="00CF6458"/>
    <w:rsid w:val="00CF6B30"/>
    <w:rsid w:val="00D0163A"/>
    <w:rsid w:val="00D13428"/>
    <w:rsid w:val="00D14002"/>
    <w:rsid w:val="00D277A6"/>
    <w:rsid w:val="00D36D69"/>
    <w:rsid w:val="00D43263"/>
    <w:rsid w:val="00D47BEB"/>
    <w:rsid w:val="00D50253"/>
    <w:rsid w:val="00D61412"/>
    <w:rsid w:val="00D65FCC"/>
    <w:rsid w:val="00D76A5A"/>
    <w:rsid w:val="00D809BE"/>
    <w:rsid w:val="00D8129E"/>
    <w:rsid w:val="00D96E7F"/>
    <w:rsid w:val="00DA1250"/>
    <w:rsid w:val="00DC3561"/>
    <w:rsid w:val="00DD4C90"/>
    <w:rsid w:val="00DE08CE"/>
    <w:rsid w:val="00DE36C1"/>
    <w:rsid w:val="00DE4516"/>
    <w:rsid w:val="00DF7263"/>
    <w:rsid w:val="00DF77B2"/>
    <w:rsid w:val="00E17F70"/>
    <w:rsid w:val="00E3296E"/>
    <w:rsid w:val="00E437BF"/>
    <w:rsid w:val="00E45E0F"/>
    <w:rsid w:val="00E5132E"/>
    <w:rsid w:val="00E56FCE"/>
    <w:rsid w:val="00E61118"/>
    <w:rsid w:val="00E72DF1"/>
    <w:rsid w:val="00E81837"/>
    <w:rsid w:val="00E97C18"/>
    <w:rsid w:val="00EA3430"/>
    <w:rsid w:val="00EC44D8"/>
    <w:rsid w:val="00ED1C5D"/>
    <w:rsid w:val="00ED77A1"/>
    <w:rsid w:val="00EF4101"/>
    <w:rsid w:val="00F05ED5"/>
    <w:rsid w:val="00F16A39"/>
    <w:rsid w:val="00F405D6"/>
    <w:rsid w:val="00F4090D"/>
    <w:rsid w:val="00F52508"/>
    <w:rsid w:val="00F55638"/>
    <w:rsid w:val="00F56086"/>
    <w:rsid w:val="00F5747D"/>
    <w:rsid w:val="00F64C4F"/>
    <w:rsid w:val="00F70214"/>
    <w:rsid w:val="00F83BCD"/>
    <w:rsid w:val="00F92BEB"/>
    <w:rsid w:val="00FA64CB"/>
    <w:rsid w:val="00FB4763"/>
    <w:rsid w:val="00FC0011"/>
    <w:rsid w:val="00FC53C2"/>
    <w:rsid w:val="00FD2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17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C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6156"/>
  </w:style>
  <w:style w:type="paragraph" w:styleId="Footer">
    <w:name w:val="footer"/>
    <w:basedOn w:val="Normal"/>
    <w:link w:val="FooterChar"/>
    <w:uiPriority w:val="99"/>
    <w:unhideWhenUsed/>
    <w:rsid w:val="008C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6156"/>
  </w:style>
  <w:style w:type="paragraph" w:styleId="ListParagraph">
    <w:name w:val="List Paragraph"/>
    <w:basedOn w:val="Normal"/>
    <w:uiPriority w:val="34"/>
    <w:qFormat/>
    <w:rsid w:val="00F83B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57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72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E404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C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6156"/>
  </w:style>
  <w:style w:type="paragraph" w:styleId="Footer">
    <w:name w:val="footer"/>
    <w:basedOn w:val="Normal"/>
    <w:link w:val="FooterChar"/>
    <w:uiPriority w:val="99"/>
    <w:unhideWhenUsed/>
    <w:rsid w:val="008C6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6156"/>
  </w:style>
  <w:style w:type="paragraph" w:styleId="ListParagraph">
    <w:name w:val="List Paragraph"/>
    <w:basedOn w:val="Normal"/>
    <w:uiPriority w:val="34"/>
    <w:qFormat/>
    <w:rsid w:val="00F83B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57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72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E404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5.wmf"/><Relationship Id="rId268" Type="http://schemas.openxmlformats.org/officeDocument/2006/relationships/image" Target="media/image12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96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7.wmf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9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1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header" Target="header1.xml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7.wmf"/><Relationship Id="rId119" Type="http://schemas.openxmlformats.org/officeDocument/2006/relationships/image" Target="media/image50.wmf"/><Relationship Id="rId270" Type="http://schemas.openxmlformats.org/officeDocument/2006/relationships/image" Target="media/image123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image" Target="media/image46.wmf"/><Relationship Id="rId260" Type="http://schemas.openxmlformats.org/officeDocument/2006/relationships/image" Target="media/image118.wmf"/><Relationship Id="rId265" Type="http://schemas.openxmlformats.org/officeDocument/2006/relationships/oleObject" Target="embeddings/oleObject138.bin"/><Relationship Id="rId281" Type="http://schemas.openxmlformats.org/officeDocument/2006/relationships/footer" Target="footer1.xml"/><Relationship Id="rId34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2.bin"/><Relationship Id="rId218" Type="http://schemas.openxmlformats.org/officeDocument/2006/relationships/image" Target="media/image97.wmf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image" Target="media/image113.wmf"/><Relationship Id="rId255" Type="http://schemas.openxmlformats.org/officeDocument/2006/relationships/oleObject" Target="embeddings/oleObject133.bin"/><Relationship Id="rId271" Type="http://schemas.openxmlformats.org/officeDocument/2006/relationships/oleObject" Target="embeddings/oleObject141.bin"/><Relationship Id="rId276" Type="http://schemas.openxmlformats.org/officeDocument/2006/relationships/image" Target="media/image126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20.bin"/><Relationship Id="rId19" Type="http://schemas.openxmlformats.org/officeDocument/2006/relationships/image" Target="media/image5.wmf"/><Relationship Id="rId224" Type="http://schemas.openxmlformats.org/officeDocument/2006/relationships/image" Target="media/image100.wmf"/><Relationship Id="rId240" Type="http://schemas.openxmlformats.org/officeDocument/2006/relationships/image" Target="media/image108.wmf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6.bin"/><Relationship Id="rId266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image" Target="media/image72.wmf"/><Relationship Id="rId282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100.bin"/><Relationship Id="rId219" Type="http://schemas.openxmlformats.org/officeDocument/2006/relationships/oleObject" Target="embeddings/oleObject115.bin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4.bin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72" Type="http://schemas.openxmlformats.org/officeDocument/2006/relationships/image" Target="media/image12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9.bin"/><Relationship Id="rId15" Type="http://schemas.openxmlformats.org/officeDocument/2006/relationships/image" Target="media/image3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4.wmf"/><Relationship Id="rId262" Type="http://schemas.openxmlformats.org/officeDocument/2006/relationships/image" Target="media/image119.wmf"/><Relationship Id="rId28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2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6.wmf"/><Relationship Id="rId154" Type="http://schemas.openxmlformats.org/officeDocument/2006/relationships/image" Target="media/image66.wmf"/><Relationship Id="rId175" Type="http://schemas.openxmlformats.org/officeDocument/2006/relationships/oleObject" Target="embeddings/oleObject93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7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5.wmf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0.wmf"/><Relationship Id="rId17" Type="http://schemas.openxmlformats.org/officeDocument/2006/relationships/image" Target="media/image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2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3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1814</Words>
  <Characters>1034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WIN</dc:creator>
  <cp:lastModifiedBy>apho2013</cp:lastModifiedBy>
  <cp:revision>2</cp:revision>
  <cp:lastPrinted>2013-10-03T01:17:00Z</cp:lastPrinted>
  <dcterms:created xsi:type="dcterms:W3CDTF">2016-12-15T00:32:00Z</dcterms:created>
  <dcterms:modified xsi:type="dcterms:W3CDTF">2016-12-15T00:32:00Z</dcterms:modified>
</cp:coreProperties>
</file>